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ink/ink1.xml" ContentType="application/inkml+xml"/>
  <Override PartName="/ppt/ink/ink2.xml" ContentType="application/inkml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ink/ink3.xml" ContentType="application/inkml+xml"/>
  <Override PartName="/ppt/notesSlides/notesSlide2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3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ink/ink8.xml" ContentType="application/inkml+xml"/>
  <Override PartName="/ppt/ink/ink9.xml" ContentType="application/inkml+xml"/>
  <Override PartName="/ppt/ink/ink10.xml" ContentType="application/inkml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ink/ink11.xml" ContentType="application/inkml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ink/ink18.xml" ContentType="application/inkml+xml"/>
  <Override PartName="/ppt/ink/ink19.xml" ContentType="application/inkml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ink/ink24.xml" ContentType="application/inkml+xml"/>
  <Override PartName="/ppt/ink/ink25.xml" ContentType="application/inkml+xml"/>
  <Override PartName="/ppt/ink/ink26.xml" ContentType="application/inkml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notesSlides/notesSlide4.xml" ContentType="application/vnd.openxmlformats-officedocument.presentationml.notesSlide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ink/ink27.xml" ContentType="application/inkml+xml"/>
  <Override PartName="/ppt/ink/ink28.xml" ContentType="application/inkml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ink/ink2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8" r:id="rId2"/>
    <p:sldMasterId id="2147483722" r:id="rId3"/>
    <p:sldMasterId id="2147483735" r:id="rId4"/>
  </p:sldMasterIdLst>
  <p:notesMasterIdLst>
    <p:notesMasterId r:id="rId37"/>
  </p:notesMasterIdLst>
  <p:sldIdLst>
    <p:sldId id="460" r:id="rId5"/>
    <p:sldId id="461" r:id="rId6"/>
    <p:sldId id="462" r:id="rId7"/>
    <p:sldId id="463" r:id="rId8"/>
    <p:sldId id="464" r:id="rId9"/>
    <p:sldId id="465" r:id="rId10"/>
    <p:sldId id="466" r:id="rId11"/>
    <p:sldId id="467" r:id="rId12"/>
    <p:sldId id="468" r:id="rId13"/>
    <p:sldId id="469" r:id="rId14"/>
    <p:sldId id="470" r:id="rId15"/>
    <p:sldId id="471" r:id="rId16"/>
    <p:sldId id="474" r:id="rId17"/>
    <p:sldId id="475" r:id="rId18"/>
    <p:sldId id="476" r:id="rId19"/>
    <p:sldId id="477" r:id="rId20"/>
    <p:sldId id="478" r:id="rId21"/>
    <p:sldId id="438" r:id="rId22"/>
    <p:sldId id="483" r:id="rId23"/>
    <p:sldId id="482" r:id="rId24"/>
    <p:sldId id="484" r:id="rId25"/>
    <p:sldId id="487" r:id="rId26"/>
    <p:sldId id="488" r:id="rId27"/>
    <p:sldId id="489" r:id="rId28"/>
    <p:sldId id="492" r:id="rId29"/>
    <p:sldId id="502" r:id="rId30"/>
    <p:sldId id="494" r:id="rId31"/>
    <p:sldId id="495" r:id="rId32"/>
    <p:sldId id="496" r:id="rId33"/>
    <p:sldId id="498" r:id="rId34"/>
    <p:sldId id="499" r:id="rId35"/>
    <p:sldId id="500" r:id="rId36"/>
  </p:sldIdLst>
  <p:sldSz cx="9144000" cy="5143500" type="screen16x9"/>
  <p:notesSz cx="6858000" cy="9144000"/>
  <p:custDataLst>
    <p:tags r:id="rId3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13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EEF4"/>
    <a:srgbClr val="00FF00"/>
    <a:srgbClr val="00FFCC"/>
    <a:srgbClr val="FF0000"/>
    <a:srgbClr val="99FF66"/>
    <a:srgbClr val="993366"/>
    <a:srgbClr val="00CC00"/>
    <a:srgbClr val="CC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91" autoAdjust="0"/>
    <p:restoredTop sz="58970" autoAdjust="0"/>
  </p:normalViewPr>
  <p:slideViewPr>
    <p:cSldViewPr>
      <p:cViewPr varScale="1">
        <p:scale>
          <a:sx n="116" d="100"/>
          <a:sy n="116" d="100"/>
        </p:scale>
        <p:origin x="629" y="67"/>
      </p:cViewPr>
      <p:guideLst>
        <p:guide orient="horz" pos="1620"/>
        <p:guide pos="139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55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9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0:12:14.102"/>
    </inkml:context>
    <inkml:brush xml:id="br0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2143 4013 6534,'0'20'1057,"0"-20"-993,0 0-64,-21 0 288,21 21 545,0-21 320,0 0-448,21 0-33,-21 0 129,0 0 64,0 0-225,0 0-383,20 19-161,-20-19 0,20 0-64,-2 0 32,23 20-32,-1-20-32,-21 0 32,21 0 32,19 0-32,-19 0 32,19-20-32,-19 1 0,19-2 64,2 1 0,-22 1-64,1-21 32,0 20 65,-1-20-33,1 0-32,1 21-32,-23-21 64,22 20 192,1-20-32,-2 20-63,-19-19 31,20 18 96,-21-18-64,1 19-64,0 1-127,0-2-1,0 1 0,19 1-64,-19-1 0,0 0-32,19-20 64,1 20-32,-19 1 0,17-1 32,3-20-64,-21 20 32,19 0 0,-19 0-32,0 20 32,20-19-64,-21-1 64,1 20-32,20-20 32,-1 20 0,-19-20 0,0 20-65,21-21 65,-21 21 0,-2 0 0,2-19-64,1 19 0,-1 0 96,19 0-64,-19 0 32,0 0 0,20 0 0,-21 0 0,21 0 32,-20 0-32,19 0 0,-19 0-32,20 0 32,-1 0-96,-19 0 0,21 0 32,-21 0 32,19 0 0,-19 0 0,20 0 32,-1 0 32,1 0-32,-20 0 0,19 0 0,-19 0-32,0 19 0,1-19 0,-1 0 32,18 0 32,-17 21-32,-1-21 32,0 0-32,-2 0 0,23 0 64,-21 20-32,19-20-32,-19 0 0,0 20 0,0-20-32,19 20 32,-19-20 32,0 0-32,0 19 0,1-19 32,17 0-64,-18 0 32,1 20 0,-1-20 0,-2 0 0,3 0 0,-1 20 0,0-20 0,0 0-32,-1 20 0,1-20 32,-20 0 0,20 20 32,20-20-32,-21 0 32,1 0-32,0 0 0,20 0 0,-19 0 0,-3 20 0,2-20-32,1 0 0,-21 0 32,20 0-32,0 0 64,-2 0 0,3 20-32,-1-20-32,0 0 64,0 0-32,-1 0 0,1 0 0,0 0 0,0 0 0,0 19-32,-1-19 64,1 0-32,0 0-32,0 0 64,0 20-32,19-20 0,-19 0 0,21 0 0,-23 0-64,2 0 0,21 0 0,-21 0 0,-1 0-32,1 0 96,0 0 0,0 0 0,0 0-32,-20-20 32,19 20 0,1-19-32,0 19-32,-20 0 64,20-20 0,0 20 64,-20-20-192,21 20-97,-3-20 65,2 20 96,0-20 64,-20 0 32,21 20-32,-1-20 0,-2 1 32,3-1 32,-1 0 0,0 0-64,0-1 0,-20-18 0,19 20-96,1-2 32,0-19-64,-20 21-32,20-21 96,-20 20 64,20 0-32,-1 0 32,-19-19 64,20 19 0,-20 0-64,20 0 0,0-20-64,0 1 0,-1-2-32,1 2-161,20 0 65,-19-2 160,17 2 0,-17-1 0,-1 20 96,0 0-64,-2-19 96,23 19-64,-21 0 0,0 1 32,-1-21-128,1 19 64,20-17-32,0 17 128,-21 1-96,21-20 129,1 20 95,-3 1 0,23-1-128,-22 0 32,1 0-64,-1 20 32,1-20-96,0 0 32,-1 20-32,1-19 32,-1-1 129,1 20 191,1 0 0,-2 0-128,-19 0-191,0 0-66,0 0 33,-1 0-64,-19 20 64,20-20 0,0 19-32,0-19 32,0 20 32,0 0-32,-1-20 0,1 20-32,0 0-32,0 0 32,-20 19 0,0-19-32,0 0 96,21 0-32,-21 20-32,0-21-32,0 2 32,0-2 32,0 2 0,18-2 0,-18 21 0,0-1 0,0-19 0,0 20 0,0 0 0,0-21 0,0 22 0,0-22 0,0 21 0,0-21 0,0 22 32,0-21 0,0 18 0,0-17-32,0-1 0,0 0 32,0 20 0,0-21 0,0 1 32,0 20-32,0-20 64,0 19-31,0-19-65,0 0 32,-18 20-32,18-20 32,0-1 0,0 2 0,-21-1 0,1 0 0,20 0-64,-20-1 0,0-19-32,1 20 32,-1 0 32,0-20-97,0 20 97,0 0 0,0-20-128,1 20-128,-1-20-32,0 20 64,0-20-65,-19 19 33,19 1 32,-1-20 128,-19 20 32,22-20-32,-3 20 64,-19-20 0,1 20 32,19-20-32,-20 20 0,20-1 0,-19-19-1,19 20 33,-21 1 0,23-2 65,-2 1-1,0-20 0,-21 20 0,23-1-32,-2 2 0,-1-21 0,-19 20-32,21-20 0,-1 19 0,0 1 0,0 0 32,0 0 64,-19 0 0,19-20-64,0 20-32,0 0 32,-1-1-32,3 2 96,-2-2-32,0 1-32,-1 0 64,1-20 0,2 20-31,-3 0 127,1 0 32,0-1-160,0 1 0,1 1-96,-1-2 32,0 1-32,-20 0-32,21-1 0,-1 21 0,0-20 32,0 0 32,20 0-64,-20 20-96,1-21-1,-1 2 33,0-2 32,0 2 32,-1-2 32,3 1 0,-2 0 0,-21 0-96,21 0-64,2 0 32,-23-1-161,21 1-31,-20 0-289,21 0-127,-1-20 223,-20 20 257,20 0 96,1-1 128,-1-19 32,0 21 0,-1-2 32,1 1 32,2 0 0,-2-1-32,-21 2 0,41-1 32,-20-1 32,1 2 96,-1-2 64,20 2 224,0-1 33,0-1-193,0-19 32,0 20-159,0 0 63,0 0 32,0 0-32,0 0 161,0-1-129,0-19-128,0 20-64,20 0-32,-20 0 0,19-20 0,-19 20 0,20 0 0,-20-20-32,20 20 0,-20-1 0,21-19 32,-21 21 0,20-2 32,-20-19-32,0 20 64,18 1 1,2-21-33,1 19 0,-21-19-64,20 20 0,0 0-96,-1-20 192,1 19-96,-20-19 0,20 21 0,0-1 0,0-20 0,-1 19 0,1 1 0,20-1 0,-20-19-128,19 21 64,-19-1-1,21-20 97,-21 20-64,-2-1 64,3 1-32,-21 0 0,20 20 0,0-20 33,-20 0 31,20 19-64,-1-19 0,1 0 64,0 20-64,0-20-64,0-1-513,-1 1-2626</inkml:trace>
  <inkml:trace contextRef="#ctx0" brushRef="#br0" timeOffset="1038.0593">6451 5842 6470,'0'19'-417,"0"-19"289,19 21 160,1-1 192,0-20 769,0 19 32,19 1-544,-19-20-385,20 20-64,-1 0 32,1-20 0,1 20 64,-3-20-64,3 20-64,-3-1 32,3 1-64,-1 0 64,-21 0 288,21 0 33,-20 0-1,20 0-96,-1-1 33,2 2 223,-3-2 33,3 1-353,-21 1-128,18 18 96,3-19 128,-21-1-160,19 2 65,-19-1 287,20-1 65,-1 1-129,-19 0-224,20 0-160,-19-20 64,-3 20 0,2 0-32,0-1-32,1 21 65,-1-20-1,19 21-64,-19-3 32,0 2-32,19 0 32,1 0-64,-20 0 0,20-1 0,-21 21 32,1-1 0,20 1 0,-19 20 64,17-21-64,-17 1 32,-1-1-64,0 1-256,-2-21-769,3 21-1730,-1-40-1921</inkml:trace>
  <inkml:trace contextRef="#ctx0" brushRef="#br0" timeOffset="2325.1329">6470 5762 7815,'0'0'160,"0"0"64,0 0 737,0 0-320,0 0-289,0 0-256,0 0 321,0 21 95,20-1 161,-20-1 95,20 20-447,0-18-289,0 18-481,19 1-1408,-19-20-144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1:07:08.917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578BCF4E-EC75-4612-AE5D-143F055FCCB6}" emma:medium="tactile" emma:mode="ink">
          <msink:context xmlns:msink="http://schemas.microsoft.com/ink/2010/main" type="writingRegion" rotatedBoundingBox="11254,12618 11294,12618 11294,12657 11254,12657"/>
        </emma:interpretation>
      </emma:emma>
    </inkml:annotationXML>
    <inkml:traceGroup>
      <inkml:annotationXML>
        <emma:emma xmlns:emma="http://www.w3.org/2003/04/emma" version="1.0">
          <emma:interpretation id="{3E12E4B5-1862-4FE2-8207-BFB36F77354C}" emma:medium="tactile" emma:mode="ink">
            <msink:context xmlns:msink="http://schemas.microsoft.com/ink/2010/main" type="paragraph" rotatedBoundingBox="11254,12618 11294,12618 11294,12657 11254,126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3FB0C34-93B9-48F5-AD1C-0E2E9CEB9263}" emma:medium="tactile" emma:mode="ink">
              <msink:context xmlns:msink="http://schemas.microsoft.com/ink/2010/main" type="line" rotatedBoundingBox="11254,12618 11294,12618 11294,12657 11254,12657"/>
            </emma:interpretation>
          </emma:emma>
        </inkml:annotationXML>
        <inkml:traceGroup>
          <inkml:annotationXML>
            <emma:emma xmlns:emma="http://www.w3.org/2003/04/emma" version="1.0">
              <emma:interpretation id="{830885DD-4532-4A33-B2EE-805FC18A2F64}" emma:medium="tactile" emma:mode="ink">
                <msink:context xmlns:msink="http://schemas.microsoft.com/ink/2010/main" type="inkWord" rotatedBoundingBox="11254,12618 11294,12618 11294,12657 11254,12657"/>
              </emma:interpretation>
              <emma:one-of disjunction-type="recognition" id="oneOf0">
                <emma:interpretation id="interp0" emma:lang="" emma:confidence="0">
                  <emma:literal>才</emma:literal>
                </emma:interpretation>
                <emma:interpretation id="interp1" emma:lang="" emma:confidence="0">
                  <emma:literal>〇</emma:literal>
                </emma:interpretation>
                <emma:interpretation id="interp2" emma:lang="" emma:confidence="0">
                  <emma:literal>○</emma:literal>
                </emma:interpretation>
                <emma:interpretation id="interp3" emma:lang="" emma:confidence="0">
                  <emma:literal>□</emma:literal>
                </emma:interpretation>
                <emma:interpretation id="interp4" emma:lang="" emma:confidence="0">
                  <emma:literal>九</emma:literal>
                </emma:interpretation>
              </emma:one-of>
            </emma:emma>
          </inkml:annotationXML>
          <inkml:trace contextRef="#ctx0" brushRef="#br0">11294 12657 3010,'0'-19'-1185,"0"19"-256,-20-20 1409,20 20 993,0 0 480,0 0-1185,-20 0-128,20 0-320,0 0 961,0 0-961,0 0-3330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1:41:47.567"/>
    </inkml:context>
    <inkml:brush xml:id="br0">
      <inkml:brushProperty name="width" value="0.05292" units="cm"/>
      <inkml:brushProperty name="height" value="0.05292" units="cm"/>
      <inkml:brushProperty name="color" value="#00FF00"/>
    </inkml:brush>
  </inkml:definitions>
  <inkml:traceGroup>
    <inkml:annotationXML>
      <emma:emma xmlns:emma="http://www.w3.org/2003/04/emma" version="1.0">
        <emma:interpretation id="{3A5E5C2F-0AEC-41D6-98FA-B1CA3F09D698}" emma:medium="tactile" emma:mode="ink">
          <msink:context xmlns:msink="http://schemas.microsoft.com/ink/2010/main" type="writingRegion" rotatedBoundingBox="15761,7233 15776,7233 15776,7248 15761,7248"/>
        </emma:interpretation>
      </emma:emma>
    </inkml:annotationXML>
    <inkml:traceGroup>
      <inkml:annotationXML>
        <emma:emma xmlns:emma="http://www.w3.org/2003/04/emma" version="1.0">
          <emma:interpretation id="{5D143001-02B6-45A9-B786-3B30B295EA14}" emma:medium="tactile" emma:mode="ink">
            <msink:context xmlns:msink="http://schemas.microsoft.com/ink/2010/main" type="paragraph" rotatedBoundingBox="15761,7233 15776,7233 15776,7248 15761,72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BF99654-75FA-44A4-9529-006C4526FB51}" emma:medium="tactile" emma:mode="ink">
              <msink:context xmlns:msink="http://schemas.microsoft.com/ink/2010/main" type="line" rotatedBoundingBox="15761,7233 15776,7233 15776,7248 15761,7248"/>
            </emma:interpretation>
          </emma:emma>
        </inkml:annotationXML>
        <inkml:traceGroup>
          <inkml:annotationXML>
            <emma:emma xmlns:emma="http://www.w3.org/2003/04/emma" version="1.0">
              <emma:interpretation id="{BAFF4BFF-E79F-40FB-8382-FB173B3E200E}" emma:medium="tactile" emma:mode="ink">
                <msink:context xmlns:msink="http://schemas.microsoft.com/ink/2010/main" type="inkWord" rotatedBoundingBox="15761,7233 15776,7233 15776,7248 15761,7248"/>
              </emma:interpretation>
            </emma:emma>
          </inkml:annotationXML>
          <inkml:trace contextRef="#ctx0" brushRef="#br0">15761 7233 896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1:58:47.62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06372109-7DF5-4E1B-92CE-DC3DFCFD9582}" emma:medium="tactile" emma:mode="ink">
          <msink:context xmlns:msink="http://schemas.microsoft.com/ink/2010/main" type="writingRegion" rotatedBoundingBox="975,12558 11579,12263 11607,13267 1003,13561"/>
        </emma:interpretation>
      </emma:emma>
    </inkml:annotationXML>
    <inkml:traceGroup>
      <inkml:annotationXML>
        <emma:emma xmlns:emma="http://www.w3.org/2003/04/emma" version="1.0">
          <emma:interpretation id="{EC2AE354-CB2A-483F-AE68-FDEEF1182D03}" emma:medium="tactile" emma:mode="ink">
            <msink:context xmlns:msink="http://schemas.microsoft.com/ink/2010/main" type="paragraph" rotatedBoundingBox="975,12558 11579,12263 11607,13267 1003,135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C9F9F05-B6B0-48D8-B2CE-38A92C62DD09}" emma:medium="tactile" emma:mode="ink">
              <msink:context xmlns:msink="http://schemas.microsoft.com/ink/2010/main" type="line" rotatedBoundingBox="975,12558 11579,12263 11607,13267 1003,13561"/>
            </emma:interpretation>
          </emma:emma>
        </inkml:annotationXML>
        <inkml:traceGroup>
          <inkml:annotationXML>
            <emma:emma xmlns:emma="http://www.w3.org/2003/04/emma" version="1.0">
              <emma:interpretation id="{7FE028FE-0C90-405D-BBDB-5357FA1BDB89}" emma:medium="tactile" emma:mode="ink">
                <msink:context xmlns:msink="http://schemas.microsoft.com/ink/2010/main" type="inkWord" rotatedBoundingBox="977,12636 3529,12566 3554,13444 1002,13515"/>
              </emma:interpretation>
              <emma:one-of disjunction-type="recognition" id="oneOf0">
                <emma:interpretation id="interp0" emma:lang="" emma:confidence="0">
                  <emma:literal>心</emma:literal>
                </emma:interpretation>
                <emma:interpretation id="interp1" emma:lang="" emma:confidence="0">
                  <emma:literal>冈</emma:literal>
                </emma:interpretation>
                <emma:interpretation id="interp2" emma:lang="" emma:confidence="0">
                  <emma:literal>內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W</emma:literal>
                </emma:interpretation>
              </emma:one-of>
            </emma:emma>
          </inkml:annotationXML>
          <inkml:trace contextRef="#ctx0" brushRef="#br0">2857 10929 11082,'0'0'192,"-20"0"-224,20 0 1794,0 0-65,-20 20-800,20 19-128,-20 1-128,1 20-1,-1 0-63,20-1-481,-20 1-128,20-1 64,0-19-128,20 0-609,0-21-576,-1 2-673,1-21-1089,20 0-4772</inkml:trace>
          <inkml:trace contextRef="#ctx0" brushRef="#br0" timeOffset="180.0102">2916 11207 14541,'0'20'128,"0"-20"65,20 20 1857,0-20-673,1 20-865,17 0-448,3-1-160,-21 1-544,19 0-513,-19-20-1282,20 20-2529</inkml:trace>
          <inkml:trace contextRef="#ctx0" brushRef="#br0" timeOffset="359.0204">3175 11168 13612,'-40'20'1218,"20"-1"-1539,1 1 706,-21 20 1312,20-20-1056,-1 19-609,3-19-160,-2 20-769,20-20-1601,0-20-2787</inkml:trace>
          <inkml:trace contextRef="#ctx0" brushRef="#br0" timeOffset="692.0395">3254 10949 5060,'0'0'9481,"0"0"-9865,20 0 512,-20 20 1121,20-1-384,-1 2-96,1-2-321,21 22 33,-21-22 95,-2 21-127,2 0-33,-20-1-160,0 1-224,0 0 64,0-21-96,-20 21 0,20 0 32,-18-20-192,-23 20 64,21-21-737,0-19-192,1 21-608,19-2-2691</inkml:trace>
          <inkml:trace contextRef="#ctx0" brushRef="#br0" timeOffset="-1875.1075">1468 11128 4772,'0'-40'5541,"0"21"-4740,0-22-192,0 22 1120,0-2-319,0 2 127,0-1-640,-20 0-577,20 20-384,0 0 256,20 20 257,-20 0-257,19 39-224,-19 1 96,20 20-96,0 19-160,-20-20 224,20 21 0,-20-41-64,0 1 128,0-20 0,0 0 160,0-21 129,0-19 95,0 0-352,0-19-96,0-1-32,-20 0-256,20-20-128,0 1-1,20 18 97,0-19 64,-1 0 192,21 21 0,-20 19 160,19 0 32,-19 0-64,1 19 96,-1 2-64,0 19-128,-2-21 64,3 21-64,-21 0-128,0 0-224,0-20-289,0-1-992,20 21-1762,-20-40-5734</inkml:trace>
          <inkml:trace contextRef="#ctx0" brushRef="#br0" timeOffset="-1220.0698">2163 11346 12139,'-20'-20'416,"-21"0"-544,41 20 417,-18 20 95,-2-20-256,-1 20-128,1 20-32,20-20 128,-20 20 64,20 0 0,0 19 65,0-19-97,20 0 96,21 19-160,17-19-160,3 0 32,-2-21 128,0-19 160,1 0 160,-1-19 33,-19-21 63,19 0 161,-39 1 224,1-1-225,-1 0-127,-40 1-129,20-1-128,-41 0 1,21 19 63,-19-18-128,-21 19-128,21 20-32,-1-20-384,-19 20-641,19 0-256,19 20-577,-17-20-961,18 20-2786</inkml:trace>
          <inkml:trace contextRef="#ctx0" brushRef="#br0" timeOffset="-692.0398">2122 11465 6342,'0'0'3299,"21"0"-3107,-21 0 1698,0 0-225,0 0-800,0 21-417,0-2-127,0-19 63,0 21 0,0-2-95,0-19-161,0 20-64,0-20 0,0 0 0,0 0-128,-21 20-160,21-20-257,0 0-159,21 0 351,-1 0 97,-20-20 64,20 20-64,-2 0-64,3 0 31,-21 0-95,20 0-96,0 0 160,0 0 95,19 0 33,-19-20-256,0 20 96,0 0 256,-20 0 32,19 0-32,-19 0-289,0 0-896,20 0-320,-20 0-353,0 0 160,0 0-1345,0-19 1155</inkml:trace>
          <inkml:trace contextRef="#ctx0" brushRef="#br0" timeOffset="-548.0314">2400 11505 1121,'0'-19'4548,"0"19"-2178,0 0-736,0 0-129,0 0-192,0 0-512,0 19 288,0-19-224,0 21-192,0 18-385,0-19-224,0 0-448,0 0-1891,0 0-6629</inkml:trace>
          <inkml:trace contextRef="#ctx0" brushRef="#br0" timeOffset="1326.0758">3770 11287 15470,'21'19'64,"17"-19"32,-18-19 1442,1 19-353,19 0-705,-21 0-640,1 0-865,-20 19-1057,20-19-2722</inkml:trace>
          <inkml:trace contextRef="#ctx0" brushRef="#br0" timeOffset="1153.0659">3770 11148 3171,'0'20'6085,"21"-20"-5380,-21 20 1057,20-20 832,-2 0-1089,23 0-640,-21 19-384,19-19-193,-19 0-224,20 0-192,-20-19-1634,-20 19-4163</inkml:trace>
        </inkml:traceGroup>
        <inkml:traceGroup>
          <inkml:annotationXML>
            <emma:emma xmlns:emma="http://www.w3.org/2003/04/emma" version="1.0">
              <emma:interpretation id="{0E4CB917-783D-4598-A070-1210835450E8}" emma:medium="tactile" emma:mode="ink">
                <msink:context xmlns:msink="http://schemas.microsoft.com/ink/2010/main" type="inkWord" rotatedBoundingBox="3919,12476 6346,12409 6371,13330 3945,13397"/>
              </emma:interpretation>
              <emma:one-of disjunction-type="recognition" id="oneOf1">
                <emma:interpretation id="interp5" emma:lang="" emma:confidence="0">
                  <emma:literal>公</emma:literal>
                </emma:interpretation>
                <emma:interpretation id="interp6" emma:lang="" emma:confidence="0">
                  <emma:literal>么</emma:literal>
                </emma:interpretation>
                <emma:interpretation id="interp7" emma:lang="" emma:confidence="0">
                  <emma:literal>宀</emma:literal>
                </emma:interpretation>
                <emma:interpretation id="interp8" emma:lang="" emma:confidence="0">
                  <emma:literal>☆</emma:literal>
                </emma:interpretation>
                <emma:interpretation id="interp9" emma:lang="" emma:confidence="0">
                  <emma:literal>”</emma:literal>
                </emma:interpretation>
              </emma:one-of>
            </emma:emma>
          </inkml:annotationXML>
          <inkml:trace contextRef="#ctx0" brushRef="#br0" timeOffset="3101.177">5418 11247 7366,'0'0'2691,"0"0"-1538,0 0 1121,21 0-416,-21 0-705,18 0-352,2 0-449,21 0-160,-21 0-192,19 0-288,-19-20-1025,0 20-2819</inkml:trace>
          <inkml:trace contextRef="#ctx0" brushRef="#br0" timeOffset="2581.1472">5080 10889 2370,'0'-79'1249,"0"39"2082,0 20 289,0 20-1474,-20 0-769,20 20-416,-20 0-128,2 20-225,-3 19-95,1 1 63,0 0-31,20 19-385,0 1 96,0-1 32,20-20-160,0 1-31,1-20-97,17 0-97,-18-21-255,1 2-673,17-2-256,-17-19-737,-21 0-3107</inkml:trace>
          <inkml:trace contextRef="#ctx0" brushRef="#br0" timeOffset="2292.1311">4684 11247 10954,'20'-40'2242,"-20"40"-1505,0-19 576,0-1 224,-20 20-640,-1-20-352,1 20-385,-18 0-256,-3 20 32,1 0 128,-19 19-64,39-19-192,0 20-161,1-1 129,19-19-32,19 0 96,21 0 64,0-20 64,-1 0 96,1-20-32,19 0 0,-18 20 32,-21-20 32,0 0-32,-2 1-32,-18-1-192,0 20-417,0-20-544,0 40-96,-18-20 512,18 20 513,0 19 96,18 1 96,-18 0 32,0 0 32,21 19 224,-21-38 481,20 18 224,-20 1 64,0-20-32,-20 0 32,-1-1-160,-17-19-64,-3 0-193,3 20-512,-3-20 1,1-20-97,1 1-513,19-1-320,0 20-95,0-40-546,20 20-1344,20 0-1442,0-20-4293</inkml:trace>
          <inkml:trace contextRef="#ctx0" brushRef="#br0" timeOffset="4132.2362">6550 11048 12427,'0'0'-480,"-20"21"-321,-20-21 961,20 39 193,1-19-129,19 20 32,0-1-192,0 1-64,19-20 32,1 19-64,20-19-256,-1-20 0,1 20 288,19-40 352,-19 0 288,1 1 65,-3-1 192,3-20 224,-41 20-288,0-19-257,0-1-159,-41 20-161,21 0-192,-19 1-64,-21-2-192,21 21-225,19 0-864,-20 0-1377,21 21-4965</inkml:trace>
          <inkml:trace contextRef="#ctx0" brushRef="#br0" timeOffset="3779.2161">5935 10889 14541,'-61'-20'1570,"41"20"-1090,20 0-384,0 0 161,0 0 255,20 0-32,0 20-191,21-20-385,-23 0 192,23 20-160,-1-20 96,-21 20-192,-19 0-193,0-20 129,0 39-64,0-18-257,-19-2-320,-1 1 65,20 1-193,0-2 288,20 21 385,-1-20 192,1 0 96,20 0 0,-20-1 96,19 1 64,-19 0-64,-20 0 128,0 0 577,0-20 320,-20 19-417,-19-19-287,-1 0-353,0 0-288,21 0-833,-21 0-993,19 0-2467</inkml:trace>
        </inkml:traceGroup>
        <inkml:traceGroup>
          <inkml:annotationXML>
            <emma:emma xmlns:emma="http://www.w3.org/2003/04/emma" version="1.0">
              <emma:interpretation id="{ADF4E0B5-223E-4A78-B406-AE2AEC4457A1}" emma:medium="tactile" emma:mode="ink">
                <msink:context xmlns:msink="http://schemas.microsoft.com/ink/2010/main" type="inkWord" rotatedBoundingBox="6968,12719 8892,12666 8903,13053 6979,13106"/>
              </emma:interpretation>
              <emma:one-of disjunction-type="recognition" id="oneOf2">
                <emma:interpretation id="interp10" emma:lang="" emma:confidence="0">
                  <emma:literal>”</emma:literal>
                </emma:interpretation>
                <emma:interpretation id="interp11" emma:lang="" emma:confidence="0">
                  <emma:literal>x</emma:literal>
                </emma:interpretation>
                <emma:interpretation id="interp12" emma:lang="" emma:confidence="0">
                  <emma:literal>×</emma:literal>
                </emma:interpretation>
                <emma:interpretation id="interp13" emma:lang="" emma:confidence="0">
                  <emma:literal>X</emma:literal>
                </emma:interpretation>
                <emma:interpretation id="interp14" emma:lang="" emma:confidence="0">
                  <emma:literal>ⅹ</emma:literal>
                </emma:interpretation>
              </emma:one-of>
            </emma:emma>
          </inkml:annotationXML>
          <inkml:trace contextRef="#ctx0" brushRef="#br0" timeOffset="6606.3772">8893 11128 14701,'18'0'513,"-18"0"-193,21 20 1538,-1-20-1025,0 20-577,0-20-160,-1 20-352,1-20-32,0 19-385,0-19-704,0 0-1282,-20 20-2081</inkml:trace>
          <inkml:trace contextRef="#ctx0" brushRef="#br0" timeOffset="6787.3882">9031 11048 11530,'-20'40'1186,"1"-20"-1090,-1 0 1473,0 20 161,0-20-1154,-1 19-672,21-19-769,0 20-1217,0-21-2594</inkml:trace>
          <inkml:trace contextRef="#ctx0" brushRef="#br0" timeOffset="5071.29">7443 11168 11146,'0'0'2338,"20"0"-2210,-20 0 1122,19 0 319,21-20-992,-20 20-417,1 0-96,17 0-96,-18 0-385,1-20-511,-1 20-706,-20 0-1537,0 0-3716</inkml:trace>
          <inkml:trace contextRef="#ctx0" brushRef="#br0" timeOffset="5272.3015">7542 11009 8103,'0'39'3427,"0"-18"-2914,21 18 960,-21-19 705,0 20-704,0-1-1218,18-19-256,-18 20-448,20-20-609,-20-1-513,0-19-1825</inkml:trace>
          <inkml:trace contextRef="#ctx0" brushRef="#br0" timeOffset="6383.3649">7919 11048 5220,'0'-20'1826,"0"1"-1506,20 19 1250,-20 0-65,0 0-319,20 0-194,-20 0-287,21 0 0,-21 0-97,0 0-191,18 0-129,-18 19-128,20-19-64,-20 20 0,21-20-96,-21 21-160,20-21-32,-20 19 96,20 1 64,-20-20 64,0 20 32,0-20 32,0 20 64,0 0 32,0-20-128,-20 20-64,20-1 0,-20 1 0,20 0-32,0 0-32,20-20 64,-20 20-32,20-1 0,-2-19-96,3 20 0,19 0-128,-20-20-321,-1 0-63,21 0-97,0 0-32,-21 0 289,21-20 384,0 0 128,-21 1 32,21-1 96,-19 0 320,-1 0 545,-2 0 193,-18 1-386,0-1-383,0 20 127,-18 0-576,-2 0-96,-1 20 0,21-20 0,-20 39 32,20-19 32,0 0 32,20 0-32,1-1 0,-1-19-128,18 20-97,23-20 257,-22-20 65,1 1 127,-20-1 128,19 0 225,-39 0 95,20 0-191,-40-19-1,1 19-160,-1 0-128,-20-20-128,0 21-32,1 19-320,-2-21 192,21 21-352,20 21-1154,0-21-992,0 19-513,41 1-4965</inkml:trace>
          <inkml:trace contextRef="#ctx0" brushRef="#br0" timeOffset="6974.3989">9349 11168 16495,'20'20'481,"-20"-1"-385,-20 1 1409,20 0-512,0 20-897,-21-21-576,21 1-737,0-20-1250,21 20-5156</inkml:trace>
        </inkml:traceGroup>
        <inkml:traceGroup>
          <inkml:annotationXML>
            <emma:emma xmlns:emma="http://www.w3.org/2003/04/emma" version="1.0">
              <emma:interpretation id="{574C0831-E293-4635-ABA5-73A85CBF8D45}" emma:medium="tactile" emma:mode="ink">
                <msink:context xmlns:msink="http://schemas.microsoft.com/ink/2010/main" type="inkWord" rotatedBoundingBox="9244,12454 11582,12390 11607,13267 9268,13332"/>
              </emma:interpretation>
              <emma:one-of disjunction-type="recognition" id="oneOf3">
                <emma:interpretation id="interp15" emma:lang="" emma:confidence="0">
                  <emma:literal>对</emma:literal>
                </emma:interpretation>
                <emma:interpretation id="interp16" emma:lang="" emma:confidence="0">
                  <emma:literal>刈</emma:literal>
                </emma:interpretation>
                <emma:interpretation id="interp17" emma:lang="" emma:confidence="0">
                  <emma:literal>灼</emma:literal>
                </emma:interpretation>
                <emma:interpretation id="interp18" emma:lang="" emma:confidence="0">
                  <emma:literal>心</emma:literal>
                </emma:interpretation>
                <emma:interpretation id="interp19" emma:lang="" emma:confidence="0">
                  <emma:literal>·</emma:literal>
                </emma:interpretation>
              </emma:one-of>
            </emma:emma>
          </inkml:annotationXML>
          <inkml:trace contextRef="#ctx0" brushRef="#br0" timeOffset="8988.5141">11215 11088 13132,'-20'-19'609,"0"19"-257,20 0 1057,-20 0-160,20 0-288,0 0-320,20 0 256,-20 19 32,20 1-289,0 0-159,19 0-289,1 20-32,-20-21-160,19 1-160,1 0-32,-19 0-257,-1 0-127,-2-20-353,3 0-481,-21 19-1472,0-19-2788</inkml:trace>
          <inkml:trace contextRef="#ctx0" brushRef="#br0" timeOffset="9189.5255">11414 11069 13708,'0'19'737,"-21"-19"-481,1 20 1794,0 0-832,2 20-802,-3-20-288,1-1-64,-20 1-128,21 20-224,19-20-481,-20-1-865,20-19-1248,0 20-2307</inkml:trace>
          <inkml:trace contextRef="#ctx0" brushRef="#br0" timeOffset="9536.5454">11572 11188 15118,'0'0'1633,"0"0"-2433,20 0 896,0 0 544,0 0-255,-1 19-193,1-19-192,-20 0-32,20 20 32,-20-20 32,0 20 32,0 0-32,-20-20 32,0 20-32,20-1-96,-19-19-160,19 20 64,0 0 128,19-20 32,-19 0-97,20 0 1,0 0-448,0 0-897,0 0-1570,-1 0-4132</inkml:trace>
          <inkml:trace contextRef="#ctx0" brushRef="#br0" timeOffset="9887.5654">11731 10711 11370,'0'-20'929,"0"20"-448,0 0 1633,19 0-449,1 20-768,0-1-224,0 1-1,1 20 33,-3 0-64,23-1-193,-21 1-96,18 0 33,-17 20-33,19 0 0,-20-21-159,0 21 63,-1-1-64,-19-19-64,0-1-128,0 1 128,-19 0-128,-1-1 32,0 1-192,-20-19-192,19 19-833,-17-21-1634,-3 1-3555</inkml:trace>
          <inkml:trace contextRef="#ctx0" brushRef="#br0" timeOffset="7472.427">9725 11128 13004,'20'0'2146,"-20"0"-1922,41 0 609,-21 0 128,19 0-417,1 0-384,-20-20-192,19 20-544,1 0-769,-20 0-321,-20 0-1345,0 0-5125</inkml:trace>
          <inkml:trace contextRef="#ctx0" brushRef="#br0" timeOffset="7651.4372">9865 10969 14541,'0'40'993,"0"-1"-769,-20 1 1506,20 0-417,0-20-640,0 20-545,0-21-512,0 21-705,20-20-1057,-20-20-2627</inkml:trace>
          <inkml:trace contextRef="#ctx0" brushRef="#br0" timeOffset="8388.4797">10242 10929 12523,'20'0'321,"0"-20"-225,0 20 801,19 0 224,1 0 32,0 0-513,-1 0-479,1 20-129,-19 0-32,-3 0 0,-18 20-65,0-21 65,-18 1-64,18 20 128,-21-20 1,-19 0-33,20 0-32,20 0-161,-19 0-159,19-20-128,19 0 127,1 0-223,0 0-353,0 0 0,19 0 32,-19-20 449,1 0 288,-1 20 96,0 0 32,-20 0 96,18 0 96,-18 0 0,0 20-160,0 0 0,21-20 0,-21 19-32,20 1 32,0 0 0,19-20 65,1 0 191,0 0 384,-1-20 65,-19 0 224,20-19 224,-21 19-192,-19-20-32,0 20-96,-19-20-321,-21 20-159,0 1-321,1 19 32,-1-21-192,-19 42-609,39-21-448,0 19-545,20 1-2626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03:01.04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B1574A25-DB4B-48C9-8126-1F43745E370E}" emma:medium="tactile" emma:mode="ink">
          <msink:context xmlns:msink="http://schemas.microsoft.com/ink/2010/main" type="inkDrawing" rotatedBoundingBox="13551,5742 23120,62 23882,1346 14313,7025" semanticType="callout" shapeName="Other">
            <msink:sourceLink direction="with" ref="{DE3608E3-159F-4A03-972E-3FE2C97659CA}"/>
            <msink:sourceLink direction="with" ref="{B30A979E-81A0-4D57-83EA-5DF168884857}"/>
          </msink:context>
        </emma:interpretation>
      </emma:emma>
    </inkml:annotationXML>
    <inkml:trace contextRef="#ctx0" brushRef="#br0">13558 5623 672,'0'0'5285,"0"0"-4388,0 0 737,0 0 127,0 0-640,0-20 32,0 20-480,18 0-289,-18 0 161,0 0 160,0 20-1,0-20-63,0 0-65,20 0-127,-20 0-97,0 0-64,0 0-95,21 0 31,-21 0 0,0 0-96,20 0 64,-20 0-32,0 0-63,20 0-1,-20 0 0,20 0-64,-20 0-32,19 0 32,1 0 0,-20 0 0,20 0 0,0 0 64,-20 0-160,20 0-32,-1 0 224,-19 0-160,20 0 32,-20 0 32,20 0 32,0 0-96,1 0 64,-3 0-32,2 0 0,0 0 32,-20 0-64,21 0 32,-1 0 32,-2 20-32,3-20 32,-1 0 0,0 0-128,0 0 160,19 0-32,-19 0-64,0 0-32,0 0 160,-1 0-192,1 0 64,0 0 64,0 0-32,19 0-32,-19 0-128,-20-20 64,20 20 64,1 0-32,-1 0 64,-2 0-64,-18 0 96,20 0-32,1 0 32,-1 0-32,0 0-32,0 0 32,-1 0-64,1-20 64,0 20-97,0 0 97,0 0-32,-1-19-32,1 19 0,0 0 224,0 0-224,-20 0 64,20-20-64,-1 20 160,1 0-96,0-20-32,1 20-96,-1 0 160,-20 0-32,18 0-64,2 0 64,-20 0-32,21-20 128,-1 20-128,0 0 0,-1 0 32,-19 0 32,20 0-96,0 0 128,0-20 0,0 20-128,-1 0 0,1 0 64,0 0 0,0 0 32,0 0-32,-20 0 0,19 0 64,1 0-128,-20 0 32,20 0 96,0 0-64,-20 0 0,21 0 0,-3 0 32,2-20-64,-20 20-64,20 0 224,1 0-192,-1 0 0,-20 0 32,20 0 64,-20 0-128,19 0 192,1 0-160,-20 0 64,20 0 0,0 0-32,0 0 32,-20 0 32,19 0-64,1 0 96,0-20-32,0 20-32,-20 0-32,20 0 32,-1 0 0,1 0 0,0 0-32,0-19 64,1 19-96,-3 0 128,2 0-128,1 0 64,-21 0 0,20-20 96,0 20-160,19 0 64,-19 0 0,0-20-64,19 20 128,-19 0-64,20-21-64,-20 21-32,19-19 32,-19 19 0,21-20 32,-23 20 32,2-19 0,21 19 32,-21 0 0,18-20 0,-17 20-64,-1 0 96,20-21-32,-21 21 0,1-19-64,20 19 0,-20-20 64,-1 20-32,21 0 0,-20-20 64,1 20 0,-3-19-128,2 19 128,0-21-96,1 21 32,-1-20 0,-2 20 32,3-19-64,-1 19 64,0 0-64,-20-21 128,20 21-160,-1-19 160,1 19-128,0-20 64,0 20-32,-20 0 96,20-20 96,-1 20 1,-19-20-193,20 20 0,0 0 64,-20-20-64,20 20 96,0 0-32,-20-20 160,19 20-128,-19-20 32,20 20-64,-20 0-32,20-19 32,1 19-224,-21-20 545,20 20-802,0 0 706,-2-20-257,-18 20-32,21-20 32,-21 20 32,20 0-32,0 0 0,-20-20 96,20 20 32,-1-20-160,-19 20 32,20-19 64,0-1-96,0 20 96,-20-21-64,20 21-64,-1-19 128,-19 19 96,20-21-31,-20 21-65,20-19-128,-20-1 128,20 20 32,-20-21-160,20 2 128,-1 19-160,1-20 96,-20 0 32,20 20 0,1-19 32,-1-2-32,-20 2-32,18 19 64,2-20-32,-20 0 32,21 20-96,-21-20 97,20 20-65,-20-20 96,0 0-96,20 20 64,-20-19-160,19-1 128,1 0-128,-20 0 128,20 20-64,0-20 0,-20 0 0,20 1 64,-1-2-128,-19 21 160,20-19 0,-20-2-128,20 2 96,0-1 64,-20 20 0,0-20-64,20 0-32,-1 20 0,-19-20 0,20 0-64,0 1 64,-20-2-64,20 21 32,-20-19 32,21-1-32,-3 20-32,-18-20-32,20 1 160,1-2-96,-21 1 32,20 20 97,-20-19-97,20-1 0,-20 0 0,20 0-32,-20 0 32,19 20-32,1-20 0,-20 1-32,20-2 64,-20 2 0,20 19 32,0-20-64,-20 0-32,19 0 32,1 0 160,-20 20-224,20-20-32,0 0 96,0 1 32,-20 19-32,19-20-32,-19 20 32,20-21 96,0 2 0,-20 19-64,20-20-32,-20 0 96,21 20 0,-3-19-64,-18-2 0,20 1-32,1 20-64,-1-19 64,0-1 0,-2 0 32,3 0 0,-1 0 0,0 0-32,0 1 32,-20-21-64,19 20 32,1 0-96,0-20-160,20 21-257,-21-1-127,-19-20-641,20 19-609,-20 2-1025,0-1-4996</inkml:trace>
    <inkml:trace contextRef="#ctx0" brushRef="#br0" timeOffset="2668.1525">18441 3178 3427,'0'0'4132,"0"0"-3235,0 0 224,19 0-929,-19 0-96,0 0 384,20-19 1,-20 19 223,0 0 65,0-20-64,0 20-97,0 0-255,0-19-97,0 19-128,0-21-96,20 21-64,0-20 32,-20 0 0,21 1 32,-3-1-32,2 0 32,0 0 0,1 0 160,-1 20 97,-20-20 223,20 1-95,-1 19-161,-19-20-64,20 0-96,0 20-64,0-20 32,-20 0-96,20-1 32,-1 2 32,1 0 0,0-1 32,0 20 64,0-20-64,-1-20 65,1 40-97,0-20-32,0 0 0,1 1 32,-3-2-32,-18 1 96,20 1-64,0-1-64,1 0 96,-1 0-128,-2 0 64,23 20 0,-21-20 64,0 1-32,-1-1 64,21 0-64,-20 0 0,19 1 0,-19-2-32,0 2 128,0 19-32,0-21 160,-1 21-63,21-19-1,-19 0-128,-1-2-192,18 1 608,-17 0-544,-1 0 128,20 0 96,-21 1-224,1 19 64,20-20 32,-20 0 0,-1 0-32,21 0 32,-20 20 0,0-20-32,-1 1 161,21-1 127,-19 0-64,17 20-32,-18-20 64,21 0-95,-21 0-129,19 20-32,-19 0 96,-20-19-64,20 19 32,-20 0-32,20 0-64,-1-20-32,1 20 128,-20-21-64,20 21-128,0-19 160,0 19-32,-1-21-64,1 21 32,20-19-64,-19 19-1,-1-19 1,-2 19 32,3 0 64,-1-21-32,-20 21 96,20 0-96,0-20 64,-1 0-96,1 20 0,0-20 0,0 20 0,0-20 96,19 20-96,-19 0 32,0-19 32,0 19-64,19-20 224,-19 20-288,0-20 128,1 20-128,-3-20-96,2 20-97,1 0 193,19-20 128,-22 20 0,3-20-32,-1 20 160,0-19-192,19-1 96,-19 20-64,20-21 0,-20 21 64,19 0-96,-19 0 32,21-19 32,-21 19 32,-2 0 0,2-20 64,1 20-192,-1-20 32,0 20 96,-1 0 96,1 0-192,20 0 0,-20-19 160,-1 19-128,21 0-32,-20 0 64,0 0 64,-1-21-32,1 21-96,0 0 32,0 0 32,1 0 0,-3 0 96,2 0-128,0 0-32,1-20 96,-1 20-32,-2 0 32,3 0 32,-1 0-192,0-19 128,0 19 0,-1 0-96,1 0 32,0 0 32,0 0-160,0 0 64,-1 0 128,1 0 0,0 19-32,0-19 32,0 0 0,1-19-32,-3 19 96,2 0-96,1-20 96,-1 20-64,18 0-128,-17 0 96,-1-19 96,0 19-32,-20 0-32,20 0 0,-1 0-32,-19-21 160,20 21-224,0 0 96,-20 0-32,20 0 128,-20-20-64,20 20-128,-1 0 160,-19 0-128,20 0 96,-20 0-64,20-20 32,-20 20 0,20 0 64,-20 0-160,20 0 128,-20 0-32,19 0 32,1 0-128,0 0 128,-20 0-32,21 0-32,-1 0 32,-2-20 64,2 20-96,1 0 0,-21 0 96,20 0 0,0 0-128,-1 0 0,1 0 128,0 0-96,0 0 32,0 0 96,-1 0-160,1 0-32,0 0-1,0 0 162,21 0-194,-23 0-31,2 0 64,21 0 32,-3 0 0,-17 0 64,19 0-32,-20 0 64,19 0-64,-19 0 64,0-19 32,19 19 0,-19 0-64,0 0 128,20 0 97,-1 0-322,-19 0 161,21 0-64,-23 0 65,2 0-130,21 0 162,-21 0-129,-2 0-33,23 0 65,-1 0 33,-1-20-1,1 20 0,19 0-96,-19 0 96,1 0-64,-3-20-1,3 20-31,-2 0-96,1 0 64,0 0-96,-21 0-769,1 0-1377,-20 0-4356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03:13.29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10D2A186-5102-4451-8FC4-1D5E91902EF4}" emma:medium="tactile" emma:mode="ink">
          <msink:context xmlns:msink="http://schemas.microsoft.com/ink/2010/main" type="writingRegion" rotatedBoundingBox="21715,1625 17530,1975 17484,1425 21668,1075"/>
        </emma:interpretation>
      </emma:emma>
    </inkml:annotationXML>
    <inkml:traceGroup>
      <inkml:annotationXML>
        <emma:emma xmlns:emma="http://www.w3.org/2003/04/emma" version="1.0">
          <emma:interpretation id="{088181B4-888C-4327-BAB6-8A20C3DBFA73}" emma:medium="tactile" emma:mode="ink">
            <msink:context xmlns:msink="http://schemas.microsoft.com/ink/2010/main" type="paragraph" rotatedBoundingBox="21715,1625 17530,1975 17484,1425 21668,10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253AD7D-4377-4EA7-B0F5-C9358662ECA4}" emma:medium="tactile" emma:mode="ink">
              <msink:context xmlns:msink="http://schemas.microsoft.com/ink/2010/main" type="line" rotatedBoundingBox="21715,1625 17530,1975 17484,1425 21668,1075"/>
            </emma:interpretation>
          </emma:emma>
        </inkml:annotationXML>
        <inkml:traceGroup>
          <inkml:annotationXML>
            <emma:emma xmlns:emma="http://www.w3.org/2003/04/emma" version="1.0">
              <emma:interpretation id="{76B7125B-9458-4B72-9697-3FEE24AD1D5E}" emma:medium="tactile" emma:mode="ink">
                <msink:context xmlns:msink="http://schemas.microsoft.com/ink/2010/main" type="inkWord" rotatedBoundingBox="21700,1450 21541,1464 21537,1409 21695,1396"/>
              </emma:interpretation>
              <emma:one-of disjunction-type="recognition" id="oneOf0">
                <emma:interpretation id="interp0" emma:lang="" emma:confidence="0">
                  <emma:literal>-</emma:literal>
                </emma:interpretation>
                <emma:interpretation id="interp1" emma:lang="" emma:confidence="0">
                  <emma:literal>」</emma:literal>
                </emma:interpretation>
                <emma:interpretation id="interp2" emma:lang="" emma:confidence="0">
                  <emma:literal>一</emma:literal>
                </emma:interpretation>
                <emma:interpretation id="interp3" emma:lang="" emma:confidence="0">
                  <emma:literal>‐</emma:literal>
                </emma:interpretation>
                <emma:interpretation id="interp4" emma:lang="" emma:confidence="0">
                  <emma:literal>的</emma:literal>
                </emma:interpretation>
              </emma:one-of>
            </emma:emma>
          </inkml:annotationXML>
          <inkml:trace contextRef="#ctx0" brushRef="#br0">21697 1451 9480,'0'-21'673,"0"21"480,0-20-768,-20 20-385,0 0 32,0 0 96,-1 0-64,3 0-545,-2 0-544,-21 0-1345</inkml:trace>
        </inkml:traceGroup>
        <inkml:traceGroup>
          <inkml:annotationXML>
            <emma:emma xmlns:emma="http://www.w3.org/2003/04/emma" version="1.0">
              <emma:interpretation id="{470C57C7-E435-42E4-AB09-AEF7C37E9287}" emma:medium="tactile" emma:mode="ink">
                <msink:context xmlns:msink="http://schemas.microsoft.com/ink/2010/main" type="inkWord" rotatedBoundingBox="20863,1371 20727,1382 20723,1331 20858,1319"/>
              </emma:interpretation>
              <emma:one-of disjunction-type="recognition" id="oneOf1">
                <emma:interpretation id="interp5" emma:lang="" emma:confidence="0">
                  <emma:literal>-</emma:literal>
                </emma:interpretation>
                <emma:interpretation id="interp6" emma:lang="" emma:confidence="0">
                  <emma:literal>一</emma:literal>
                </emma:interpretation>
                <emma:interpretation id="interp7" emma:lang="" emma:confidence="0">
                  <emma:literal>、</emma:literal>
                </emma:interpretation>
                <emma:interpretation id="interp8" emma:lang="" emma:confidence="0">
                  <emma:literal>丶</emma:literal>
                </emma:interpretation>
                <emma:interpretation id="interp9" emma:lang="" emma:confidence="0">
                  <emma:literal>‵</emma:literal>
                </emma:interpretation>
              </emma:one-of>
            </emma:emma>
          </inkml:annotationXML>
          <inkml:trace contextRef="#ctx0" brushRef="#br0" timeOffset="130.0074">20863 1371 6982,'-61'-19'1890,"23"19"-3620,38 0 1218,-20 0-193,-1-21-2754</inkml:trace>
        </inkml:traceGroup>
        <inkml:traceGroup>
          <inkml:annotationXML>
            <emma:emma xmlns:emma="http://www.w3.org/2003/04/emma" version="1.0">
              <emma:interpretation id="{6A03D820-C773-44FB-A016-A7A3F79A920F}" emma:medium="tactile" emma:mode="ink">
                <msink:context xmlns:msink="http://schemas.microsoft.com/ink/2010/main" type="inkWord" rotatedBoundingBox="20128,1381 19363,1445 19354,1330 20119,1266"/>
              </emma:interpretation>
              <emma:one-of disjunction-type="recognition" id="oneOf2">
                <emma:interpretation id="interp10" emma:lang="" emma:confidence="0">
                  <emma:literal>-</emma:literal>
                </emma:interpretation>
                <emma:interpretation id="interp11" emma:lang="" emma:confidence="0">
                  <emma:literal>一</emma:literal>
                </emma:interpretation>
                <emma:interpretation id="interp12" emma:lang="" emma:confidence="0">
                  <emma:literal>_</emma:literal>
                </emma:interpretation>
                <emma:interpretation id="interp13" emma:lang="" emma:confidence="0">
                  <emma:literal>‐</emma:literal>
                </emma:interpretation>
                <emma:interpretation id="interp14" emma:lang="" emma:confidence="0">
                  <emma:literal>ㄧ</emma:literal>
                </emma:interpretation>
              </emma:one-of>
            </emma:emma>
          </inkml:annotationXML>
          <inkml:trace contextRef="#ctx0" brushRef="#br0" timeOffset="310.0177">20128 1371 5541,'-59'0'-673,"19"0"-2946</inkml:trace>
          <inkml:trace contextRef="#ctx0" brushRef="#br0" timeOffset="519.0297">19771 1352 4099,'-40'0'481,"0"0"-513,21 0 96,-1 0 256,-20-21 1698,20 21 384,-19 0-1441,19 0-448,0 0-353,-1 0-96,-17 0-64,18 0-128,-1 0-1217,1 0-1602,-19 0-512</inkml:trace>
        </inkml:traceGroup>
        <inkml:traceGroup>
          <inkml:annotationXML>
            <emma:emma xmlns:emma="http://www.w3.org/2003/04/emma" version="1.0">
              <emma:interpretation id="{FE0152C5-E745-4A34-B862-5BC44B1541C3}" emma:medium="tactile" emma:mode="ink">
                <msink:context xmlns:msink="http://schemas.microsoft.com/ink/2010/main" type="inkWord" rotatedBoundingBox="18679,1879 17530,1975 17484,1425 18633,1329"/>
              </emma:interpretation>
              <emma:one-of disjunction-type="recognition" id="oneOf3">
                <emma:interpretation id="interp15" emma:lang="" emma:confidence="0">
                  <emma:literal>品</emma:literal>
                </emma:interpretation>
                <emma:interpretation id="interp16" emma:lang="" emma:confidence="0">
                  <emma:literal>‰</emma:literal>
                </emma:interpretation>
                <emma:interpretation id="interp17" emma:lang="" emma:confidence="0">
                  <emma:literal>灬</emma:literal>
                </emma:interpretation>
                <emma:interpretation id="interp18" emma:lang="" emma:confidence="0">
                  <emma:literal>…</emma:literal>
                </emma:interpretation>
                <emma:interpretation id="interp19" emma:lang="" emma:confidence="0">
                  <emma:literal>%</emma:literal>
                </emma:interpretation>
              </emma:one-of>
            </emma:emma>
          </inkml:annotationXML>
          <inkml:trace contextRef="#ctx0" brushRef="#br0" timeOffset="1002.0573">18361 1352 6758,'-19'19'769,"-1"-19"1249,20 0-449,0 0 321,0 0 32,0 0-673,0 0-801,0 0-159,0 0-97,20 0 32,-20 0-160,19 0-32,1 0 0,0 0 0,20 20-160,-1-20-160,1 0-513,-1 0-416,1 19-321,-19-19-672,-1 0-2466</inkml:trace>
          <inkml:trace contextRef="#ctx0" brushRef="#br0" timeOffset="1810.1031">17646 1589 9352,'0'-19'2018,"0"19"705,0 0-641,-19-20-1378,-1 20-511,20 0 31,-20 0-128,0 0-128,0 20 32,1-1-64,-1 21-32,20-20-128,0 0-97,0 19 65,20-19 0,-1-20 160,1 20-64,20-20 160,-1 20 0,1-20 192,-20-20 64,19 20 288,-39-20 129,0 0-96,0 1 223,0-1-223,-18 0 64,-3 0-225,-19 0-416,20 0 0,1 1-416,-1 19-289,0-20-256,20 20-705,0-21-672,0 21-1569,0 0-5863</inkml:trace>
          <inkml:trace contextRef="#ctx0" brushRef="#br0" timeOffset="2151.1229">17885 1550 10537,'0'0'1698,"0"0"-1025,0 0 896,0 0-992,-20 0 256,20 0-225,0 0-576,0 0-256,-19 0-353,19 20-480,0-20-800,19 0-1186,-19 0-3876</inkml:trace>
          <inkml:trace contextRef="#ctx0" brushRef="#br0" timeOffset="2661.1519">18083 1550 2049,'0'-21'6439,"0"21"-5350,0 0 1633,0-19-1152,0 19-385,0 0-128,-20-20-673,20 20-384,-19 0 0,-1 0-32,0 20 0,0-20 0,0 19-64,1 2 0,19-1-32,-20-1-32,20 1-1,20 0-31,-20 0 96,19 0 96,1-20 0,0 0 0,0 20-32,19-40 64,-19 20 32,-20-20 32,20 0 0,0 0 0,-20 0 193,0 20 63,0-19-96,-20-1-192,20-1-32,-20 21-96,20 0-64,-20 0 0,20 21 96,0-1 0,0-1 64,0 21 0,-19-20-32,19 20 0,0-1-32,0 1-448,19-20-834,-19 20-1440,0-21-5734</inkml:trace>
          <inkml:trace contextRef="#ctx0" brushRef="#br0" timeOffset="3208.1834">18282 1570 5925,'0'-20'2178,"-21"20"192,21 0-1249,0 0-992,-18 0 255,-2 0 128,20 0-127,-20 20-193,-1-1-64,21 1-64,-20 0-64,20 20 128,0-20 64,0-1 1,20-19-1,1 20 0,-1-20 0,-20 0-32,20 0-32,-2 0 65,3 0-1,-1-20 96,0 1 257,-20-1-65,0 0-64,0 0 65,0 20-33,0-20-255,0 20-161,0-20-64,-20 20-97,20 0-159,0 0 352,0 0 224,0 20 1,0 20 287,0-20-159,0 19-385,0 1-32,0 0 32,20 0-256,-20 0-898,20 0-6373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03:08.46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9F4027CB-4BCA-49F3-B0A7-8098BBC7A42E}" emma:medium="tactile" emma:mode="ink">
          <msink:context xmlns:msink="http://schemas.microsoft.com/ink/2010/main" type="writingRegion" rotatedBoundingBox="21474,6536 21209,1497 24333,1333 24598,6371"/>
        </emma:interpretation>
      </emma:emma>
    </inkml:annotationXML>
    <inkml:traceGroup>
      <inkml:annotationXML>
        <emma:emma xmlns:emma="http://www.w3.org/2003/04/emma" version="1.0">
          <emma:interpretation id="{460FDF6E-490D-492B-B327-340437B239CF}" emma:medium="tactile" emma:mode="ink">
            <msink:context xmlns:msink="http://schemas.microsoft.com/ink/2010/main" type="paragraph" rotatedBoundingBox="21474,6529 21209,1497 22207,1445 22473,64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64880F8-7A90-447D-9BF6-8653FDD50934}" emma:medium="tactile" emma:mode="ink">
              <msink:context xmlns:msink="http://schemas.microsoft.com/ink/2010/main" type="line" rotatedBoundingBox="21474,6529 21209,1497 22207,1445 22473,6476"/>
            </emma:interpretation>
          </emma:emma>
        </inkml:annotationXML>
        <inkml:traceGroup>
          <inkml:annotationXML>
            <emma:emma xmlns:emma="http://www.w3.org/2003/04/emma" version="1.0">
              <emma:interpretation id="{63B62A73-18FD-4371-91F4-249EE2FAFA6B}" emma:medium="tactile" emma:mode="ink">
                <msink:context xmlns:msink="http://schemas.microsoft.com/ink/2010/main" type="inkWord" rotatedBoundingBox="21474,6529 21417,5445 22415,5393 22473,6476"/>
              </emma:interpretation>
              <emma:one-of disjunction-type="recognition" id="oneOf0">
                <emma:interpretation id="interp0" emma:lang="" emma:confidence="0">
                  <emma:literal>-</emma:literal>
                </emma:interpretation>
                <emma:interpretation id="interp1" emma:lang="" emma:confidence="0">
                  <emma:literal>一</emma:literal>
                </emma:interpretation>
                <emma:interpretation id="interp2" emma:lang="" emma:confidence="0">
                  <emma:literal>十</emma:literal>
                </emma:interpretation>
                <emma:interpretation id="interp3" emma:lang="" emma:confidence="0">
                  <emma:literal>.</emma:literal>
                </emma:interpretation>
                <emma:interpretation id="interp4" emma:lang="" emma:confidence="0">
                  <emma:literal>厂</emma:literal>
                </emma:interpretation>
              </emma:one-of>
            </emma:emma>
          </inkml:annotationXML>
          <inkml:trace contextRef="#ctx0" brushRef="#br0">21835 5623 5605,'0'0'4068,"-20"0"-2691,20 0 1089,0 0-736,0 20-321,0 0-224,0 1-160,0-2-352,20 1-128,-20 19-97,0 2-224,0-22-192,0 1-160,0-1-705,0 2-576,0-1-1218,0-20-4579</inkml:trace>
          <inkml:trace contextRef="#ctx0" brushRef="#br0" timeOffset="1515.0867">22272 6200 15598,'0'0'481,"0"0"-513,0 0 416,0 19-128,-20 1-160,20 1 97,0 18-129,0 0-32,0 2-32,20-2 64,0-19-32,0 0 0,19 0 32,-19-20 64,21 0 0,-23 0-128,2 0 192,1-20 0,-21 20 65,0-20 63,-21 0 160,1-19 1,2 19-33,-23-1 161,21 2-161,-19-1-416,19 0-224,20 20-705,-20 0-960,20-19-3492</inkml:trace>
          <inkml:trace contextRef="#ctx0" brushRef="#br0" timeOffset="910.0518">21697 6140 11562,'0'0'449,"-20"0"-353,20 20 1473,0-1 65,0 2-449,0-2-384,0 22-417,0-2-128,-20-19 33,20 20 63,0-20-320,0-1-160,20 1-64,-20 0-289,20 0-736,-20-20-1505,0 0-2980</inkml:trace>
          <inkml:trace contextRef="#ctx0" brushRef="#br0" timeOffset="1175.0671">21975 6279 15150,'0'0'833,"0"0"-609,0 0 1505,0 0-1216,0 0-385,0 20-160,0-20-801,0 0-1057,20 0-1953</inkml:trace>
          <inkml:trace contextRef="#ctx0" brushRef="#br0" timeOffset="656.0373">21537 6120 6566,'0'0'1377,"0"-20"1314,-20 20 191,20 0-1056,0 0-385,-18 0-704,18 20-321,-21-20-127,21 20 63,-20 0 0,20-1-127,0 2-161,0-2 96,20 1-64,1 1-64,-3-2 128,22-19-32,1 20-192,-2-20 64,1 0-96,-1 0-416,-19 0-289,20 0-608,-40 0-1314,20-20-2178</inkml:trace>
          <inkml:trace contextRef="#ctx0" brushRef="#br0" timeOffset="2063.118">21796 5564 12107,'0'0'1922,"0"0"-1378,0-20 1282,0 20-609,0-20-704,0 20-1,19-20-544,-19 0-833,0 0-416,0 1-897,0-1-1922</inkml:trace>
        </inkml:traceGroup>
        <inkml:traceGroup>
          <inkml:annotationXML>
            <emma:emma xmlns:emma="http://www.w3.org/2003/04/emma" version="1.0">
              <emma:interpretation id="{DF80599E-FB51-4EE7-9FCD-E4443B65C5AF}" emma:medium="tactile" emma:mode="ink">
                <msink:context xmlns:msink="http://schemas.microsoft.com/ink/2010/main" type="inkWord" rotatedBoundingBox="21820,5047 21811,4888 21830,4887 21839,5046"/>
              </emma:interpretation>
              <emma:one-of disjunction-type="recognition" id="oneOf1">
                <emma:interpretation id="interp5" emma:lang="" emma:confidence="0">
                  <emma:literal>-</emma:literal>
                </emma:interpretation>
                <emma:interpretation id="interp6" emma:lang="" emma:confidence="0">
                  <emma:literal>一</emma:literal>
                </emma:interpretation>
                <emma:interpretation id="interp7" emma:lang="" emma:confidence="0">
                  <emma:literal>_</emma:literal>
                </emma:interpretation>
                <emma:interpretation id="interp8" emma:lang="" emma:confidence="0">
                  <emma:literal>—</emma:literal>
                </emma:interpretation>
                <emma:interpretation id="interp9" emma:lang="" emma:confidence="0">
                  <emma:literal>―</emma:literal>
                </emma:interpretation>
              </emma:one-of>
            </emma:emma>
          </inkml:annotationXML>
          <inkml:trace contextRef="#ctx0" brushRef="#br0" timeOffset="2221.1266">21835 5047 4772,'0'-40'8136,"0"20"-8489,0 1 225,-20-1-224,20 0-993,0 0-1602,0 0-4484</inkml:trace>
        </inkml:traceGroup>
        <inkml:traceGroup>
          <inkml:annotationXML>
            <emma:emma xmlns:emma="http://www.w3.org/2003/04/emma" version="1.0">
              <emma:interpretation id="{88BAA86F-8AEA-4919-B399-DC93B7E5B3D2}" emma:medium="tactile" emma:mode="ink">
                <msink:context xmlns:msink="http://schemas.microsoft.com/ink/2010/main" type="inkWord" rotatedBoundingBox="21717,4212 21713,4153 21732,4152 21736,4211"/>
              </emma:interpretation>
              <emma:one-of disjunction-type="recognition" id="oneOf2">
                <emma:interpretation id="interp10" emma:lang="" emma:confidence="0">
                  <emma:literal>-</emma:literal>
                </emma:interpretation>
                <emma:interpretation id="interp11" emma:lang="" emma:confidence="0">
                  <emma:literal>一</emma:literal>
                </emma:interpretation>
                <emma:interpretation id="interp12" emma:lang="" emma:confidence="0">
                  <emma:literal>、</emma:literal>
                </emma:interpretation>
                <emma:interpretation id="interp13" emma:lang="" emma:confidence="0">
                  <emma:literal>.</emma:literal>
                </emma:interpretation>
                <emma:interpretation id="interp14" emma:lang="" emma:confidence="0">
                  <emma:literal>‐</emma:literal>
                </emma:interpretation>
              </emma:one-of>
            </emma:emma>
          </inkml:annotationXML>
          <inkml:trace contextRef="#ctx0" brushRef="#br0" timeOffset="2503.1427">21736 4212 8680,'-20'-20'-449,"20"0"-1537,0 1-2690</inkml:trace>
        </inkml:traceGroup>
        <inkml:traceGroup>
          <inkml:annotationXML>
            <emma:emma xmlns:emma="http://www.w3.org/2003/04/emma" version="1.0">
              <emma:interpretation id="{7CAF443E-3F11-49C7-AA30-5DDDF428B4CE}" emma:medium="tactile" emma:mode="ink">
                <msink:context xmlns:msink="http://schemas.microsoft.com/ink/2010/main" type="inkWord" rotatedBoundingBox="21721,3835 21712,3676 21731,3675 21740,3834"/>
              </emma:interpretation>
              <emma:one-of disjunction-type="recognition" id="oneOf3">
                <emma:interpretation id="interp15" emma:lang="" emma:confidence="0">
                  <emma:literal>-</emma:literal>
                </emma:interpretation>
                <emma:interpretation id="interp16" emma:lang="" emma:confidence="0">
                  <emma:literal>一</emma:literal>
                </emma:interpretation>
                <emma:interpretation id="interp17" emma:lang="" emma:confidence="0">
                  <emma:literal>_</emma:literal>
                </emma:interpretation>
                <emma:interpretation id="interp18" emma:lang="" emma:confidence="0">
                  <emma:literal>—</emma:literal>
                </emma:interpretation>
                <emma:interpretation id="interp19" emma:lang="" emma:confidence="0">
                  <emma:literal>―</emma:literal>
                </emma:interpretation>
              </emma:one-of>
            </emma:emma>
          </inkml:annotationXML>
          <inkml:trace contextRef="#ctx0" brushRef="#br0" timeOffset="2655.1516">21736 3835 7399,'0'-60'1121,"0"40"-225,-20 0-799,20 0-834,0 1-2210,0-1-2434</inkml:trace>
        </inkml:traceGroup>
        <inkml:traceGroup>
          <inkml:annotationXML>
            <emma:emma xmlns:emma="http://www.w3.org/2003/04/emma" version="1.0">
              <emma:interpretation id="{D8007FF8-880D-42D6-A1BC-00DAA74CBCBB}" emma:medium="tactile" emma:mode="ink">
                <msink:context xmlns:msink="http://schemas.microsoft.com/ink/2010/main" type="inkWord" rotatedBoundingBox="21716,3238 21683,2625 21773,2621 21806,3234"/>
              </emma:interpretation>
              <emma:one-of disjunction-type="recognition" id="oneOf4">
                <emma:interpretation id="interp20" emma:lang="" emma:confidence="0">
                  <emma:literal>十</emma:literal>
                </emma:interpretation>
                <emma:interpretation id="interp21" emma:lang="" emma:confidence="0">
                  <emma:literal>冖</emma:literal>
                </emma:interpretation>
                <emma:interpretation id="interp22" emma:lang="" emma:confidence="0">
                  <emma:literal>-</emma:literal>
                </emma:interpretation>
                <emma:interpretation id="interp23" emma:lang="" emma:confidence="0">
                  <emma:literal>一</emma:literal>
                </emma:interpretation>
                <emma:interpretation id="interp24" emma:lang="" emma:confidence="0">
                  <emma:literal>;</emma:literal>
                </emma:interpretation>
              </emma:one-of>
            </emma:emma>
          </inkml:annotationXML>
          <inkml:trace contextRef="#ctx0" brushRef="#br0" timeOffset="3058.1749">21736 2682 576,'20'-39'352,"-20"18"-800</inkml:trace>
          <inkml:trace contextRef="#ctx0" brushRef="#br0" timeOffset="4349.2486">21776 2762 9256,'0'79'1858,"-20"-39"640,20-20-352,0 19-640,20-19-737,-20 20-769,0-20-1250,20 0-1600,-20-20-1410</inkml:trace>
          <inkml:trace contextRef="#ctx0" brushRef="#br0" timeOffset="2820.1611">21716 3239 1185,'20'-40'-833</inkml:trace>
        </inkml:traceGroup>
        <inkml:traceGroup>
          <inkml:annotationXML>
            <emma:emma xmlns:emma="http://www.w3.org/2003/04/emma" version="1.0">
              <emma:interpretation id="{5D1771F9-8D1A-4837-89D5-CB8A6F4E7E01}" emma:medium="tactile" emma:mode="ink">
                <msink:context xmlns:msink="http://schemas.microsoft.com/ink/2010/main" type="inkWord" rotatedBoundingBox="21379,2324 21362,2005 21732,1986 21749,2304"/>
              </emma:interpretation>
              <emma:one-of disjunction-type="recognition" id="oneOf5">
                <emma:interpretation id="interp25" emma:lang="" emma:confidence="0">
                  <emma:literal>一</emma:literal>
                </emma:interpretation>
                <emma:interpretation id="interp26" emma:lang="" emma:confidence="0">
                  <emma:literal>‘</emma:literal>
                </emma:interpretation>
                <emma:interpretation id="interp27" emma:lang="" emma:confidence="0">
                  <emma:literal>“</emma:literal>
                </emma:interpretation>
                <emma:interpretation id="interp28" emma:lang="" emma:confidence="0">
                  <emma:literal>`</emma:literal>
                </emma:interpretation>
                <emma:interpretation id="interp29" emma:lang="" emma:confidence="0">
                  <emma:literal>^</emma:literal>
                </emma:interpretation>
              </emma:one-of>
            </emma:emma>
          </inkml:annotationXML>
          <inkml:trace contextRef="#ctx0" brushRef="#br0" timeOffset="-198183.252">21379 2324 4964,'0'-19'-897</inkml:trace>
          <inkml:trace contextRef="#ctx0" brushRef="#br0" timeOffset="4155.2373">21716 1987 9480,'20'60'801,"-20"-60"-320,0 19 640,0-19-577,0 20-864,0 0-1057,-20 0-2691</inkml:trace>
        </inkml:traceGroup>
        <inkml:traceGroup>
          <inkml:annotationXML>
            <emma:emma xmlns:emma="http://www.w3.org/2003/04/emma" version="1.0">
              <emma:interpretation id="{DE3608E3-159F-4A03-972E-3FE2C97659CA}" emma:medium="tactile" emma:mode="ink">
                <msink:context xmlns:msink="http://schemas.microsoft.com/ink/2010/main" type="inkWord" rotatedBoundingBox="21719,1590 21712,1471 21750,1469 21756,1588">
                  <msink:destinationLink direction="with" ref="{B1574A25-DB4B-48C9-8126-1F43745E370E}"/>
                </msink:context>
              </emma:interpretation>
              <emma:one-of disjunction-type="recognition" id="oneOf6">
                <emma:interpretation id="interp30" emma:lang="" emma:confidence="0">
                  <emma:literal>.</emma:literal>
                </emma:interpretation>
                <emma:interpretation id="interp31" emma:lang="" emma:confidence="0">
                  <emma:literal>·</emma:literal>
                </emma:interpretation>
                <emma:interpretation id="interp32" emma:lang="" emma:confidence="0">
                  <emma:literal>;</emma:literal>
                </emma:interpretation>
                <emma:interpretation id="interp33" emma:lang="" emma:confidence="0">
                  <emma:literal>力</emma:literal>
                </emma:interpretation>
                <emma:interpretation id="interp34" emma:lang="" emma:confidence="0">
                  <emma:literal>十</emma:literal>
                </emma:interpretation>
              </emma:one-of>
            </emma:emma>
          </inkml:annotationXML>
          <inkml:trace contextRef="#ctx0" brushRef="#br0" timeOffset="3413.1952">21736 1510 864,'0'-40'-288</inkml:trace>
          <inkml:trace contextRef="#ctx0" brushRef="#br0" timeOffset="4011.2294">21716 1490 896,'0'20'13389,"0"-20"-13901,0 0 672,0 19 96,0-19-160,20 0 96,-20 0-128,0 21-320,20-1-1986,-20-1-2755</inkml:trace>
        </inkml:traceGroup>
      </inkml:traceGroup>
    </inkml:traceGroup>
    <inkml:traceGroup>
      <inkml:annotationXML>
        <emma:emma xmlns:emma="http://www.w3.org/2003/04/emma" version="1.0">
          <emma:interpretation id="{E73CF0A9-416F-48D1-9D07-72F58A8EEC23}" emma:medium="tactile" emma:mode="ink">
            <msink:context xmlns:msink="http://schemas.microsoft.com/ink/2010/main" type="paragraph" rotatedBoundingBox="24446,6519 24067,6264 24230,6022 24609,62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DE7AD7A-62FF-4BC9-82B3-9CFBA91AA05B}" emma:medium="tactile" emma:mode="ink">
              <msink:context xmlns:msink="http://schemas.microsoft.com/ink/2010/main" type="line" rotatedBoundingBox="24446,6519 24067,6264 24230,6022 24609,6277"/>
            </emma:interpretation>
          </emma:emma>
        </inkml:annotationXML>
        <inkml:traceGroup>
          <inkml:annotationXML>
            <emma:emma xmlns:emma="http://www.w3.org/2003/04/emma" version="1.0">
              <emma:interpretation id="{DC5CA5C8-8413-4773-AB61-B00BA5ACFEB7}" emma:medium="tactile" emma:mode="ink">
                <msink:context xmlns:msink="http://schemas.microsoft.com/ink/2010/main" type="inkWord" rotatedBoundingBox="24446,6519 24067,6264 24230,6022 24609,6277"/>
              </emma:interpretation>
              <emma:one-of disjunction-type="recognition" id="oneOf7">
                <emma:interpretation id="interp35" emma:lang="" emma:confidence="0">
                  <emma:literal>才</emma:literal>
                </emma:interpretation>
                <emma:interpretation id="interp36" emma:lang="" emma:confidence="0">
                  <emma:literal>犭</emma:literal>
                </emma:interpretation>
                <emma:interpretation id="interp37" emma:lang="" emma:confidence="0">
                  <emma:literal>〃</emma:literal>
                </emma:interpretation>
                <emma:interpretation id="interp38" emma:lang="" emma:confidence="0">
                  <emma:literal>“</emma:literal>
                </emma:interpretation>
                <emma:interpretation id="interp39" emma:lang="" emma:confidence="0">
                  <emma:literal>少</emma:literal>
                </emma:interpretation>
              </emma:one-of>
            </emma:emma>
          </inkml:annotationXML>
          <inkml:trace contextRef="#ctx0" brushRef="#br0" timeOffset="-2056.1177">24238 6080 8103,'-20'0'1858,"0"20"-737,20-20 1890,-20 0-801,20 0-961,0 0-352,0 0-385,20 0-223,-20 0 95,20 0-192,19 0-128,-19 0-32,20 0-32,-1 20-64,-19-20 32,0 20-256,-20-20 32,0 20 64,0-1 63,-40 2 33,21-2 192,-21 1-128,20 1 32,0-2 129,1 1-129,19 0 32,19-1 64,1-19 0,0 21-32,20-1-96,-21-20-32,21 0-481,0 0-704,-19 0-2242,-21 0-9321</inkml:trace>
          <inkml:trace contextRef="#ctx0" brushRef="#br0" timeOffset="-1896.1084">24139 6299 10570,'-20'0'2946,"40"0"-2818,-2 0 1954,23 0-96,18 0-801,1 0-512,-1 0-353,22 0-224,-22 0-128,-19 0-1313,-1 0-2563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03:20.51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3BDD98BD-3E4C-433A-87F8-F7D689F90B91}" emma:medium="tactile" emma:mode="ink">
          <msink:context xmlns:msink="http://schemas.microsoft.com/ink/2010/main" type="writingRegion" rotatedBoundingBox="14073,5693 19893,4848 20043,5877 14223,6722"/>
        </emma:interpretation>
      </emma:emma>
    </inkml:annotationXML>
    <inkml:traceGroup>
      <inkml:annotationXML>
        <emma:emma xmlns:emma="http://www.w3.org/2003/04/emma" version="1.0">
          <emma:interpretation id="{21DD5F15-A237-4355-8440-2AF60802E0DD}" emma:medium="tactile" emma:mode="ink">
            <msink:context xmlns:msink="http://schemas.microsoft.com/ink/2010/main" type="paragraph" rotatedBoundingBox="14073,5693 19893,4848 20043,5877 14223,67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F810DB-0ABE-4352-8827-A21AD6920B52}" emma:medium="tactile" emma:mode="ink">
              <msink:context xmlns:msink="http://schemas.microsoft.com/ink/2010/main" type="line" rotatedBoundingBox="14073,5693 19893,4848 20043,5877 14223,6722"/>
            </emma:interpretation>
          </emma:emma>
        </inkml:annotationXML>
        <inkml:traceGroup>
          <inkml:annotationXML>
            <emma:emma xmlns:emma="http://www.w3.org/2003/04/emma" version="1.0">
              <emma:interpretation id="{146B33E2-85BA-4046-BE74-A71F58F03FA9}" emma:medium="tactile" emma:mode="ink">
                <msink:context xmlns:msink="http://schemas.microsoft.com/ink/2010/main" type="inkWord" rotatedBoundingBox="14153,6239 14401,6202 14410,6260 14161,6296"/>
              </emma:interpretation>
            </emma:emma>
          </inkml:annotationXML>
          <inkml:trace contextRef="#ctx0" brushRef="#br0">14153 6239 9993,'0'0'1537,"0"0"-319,0 0 607,0 0-287,0 0-866,20 0 161,-20 21-32,39-21-673,-19 0-32,0 0-128,19 0-256,1 0-673,-19 0-897,17 0-993,-18 0-2241</inkml:trace>
        </inkml:traceGroup>
        <inkml:traceGroup>
          <inkml:annotationXML>
            <emma:emma xmlns:emma="http://www.w3.org/2003/04/emma" version="1.0">
              <emma:interpretation id="{B30A979E-81A0-4D57-83EA-5DF168884857}" emma:medium="tactile" emma:mode="ink">
                <msink:context xmlns:msink="http://schemas.microsoft.com/ink/2010/main" type="inkWord" rotatedBoundingBox="14485,6079 15654,5069 16315,5834 15147,6844">
                  <msink:destinationLink direction="with" ref="{B1574A25-DB4B-48C9-8126-1F43745E370E}"/>
                </msink:context>
              </emma:interpretation>
              <emma:one-of disjunction-type="recognition" id="oneOf0">
                <emma:interpretation id="interp0" emma:lang="" emma:confidence="0">
                  <emma:literal>-</emma:literal>
                </emma:interpretation>
                <emma:interpretation id="interp1" emma:lang="" emma:confidence="0">
                  <emma:literal>一</emma:literal>
                </emma:interpretation>
                <emma:interpretation id="interp2" emma:lang="" emma:confidence="0">
                  <emma:literal>～</emma:literal>
                </emma:interpretation>
                <emma:interpretation id="interp3" emma:lang="" emma:confidence="0">
                  <emma:literal>—</emma:literal>
                </emma:interpretation>
                <emma:interpretation id="interp4" emma:lang="" emma:confidence="0">
                  <emma:literal>ㄧ</emma:literal>
                </emma:interpretation>
              </emma:one-of>
            </emma:emma>
          </inkml:annotationXML>
          <inkml:trace contextRef="#ctx0" brushRef="#br0" timeOffset="-1261.0717">15086 5723 1185,'0'0'2242,"-20"0"-1602,20 0-640,0 0-832,0 0-354,-20 0 354,20 0-321</inkml:trace>
          <inkml:trace contextRef="#ctx0" brushRef="#br0" timeOffset="-969.055">15046 5703 5317,'0'-19'416,"0"19"417,0 0 800,0 0 1,0 0 384,0 0-385,0 0-1088,0 0-97,0 19 225,0 1-1,0-1-255,0 22-257,-20-21-64,20 19-64,0-20-64,0 2-192,0-1-225,20-1-608,-20 1-1281,-20-20-3651</inkml:trace>
          <inkml:trace contextRef="#ctx0" brushRef="#br0" timeOffset="1939.1112">15105 5544 8936,'0'20'1153,"0"-20"-1217,0-20 480,20 20 673,-20 0 449,0 0-865,20 20-449,-20-20-224,0 0-160,0 0-193,0 0-1472,20 0-3749</inkml:trace>
          <inkml:trace contextRef="#ctx0" brushRef="#br0" timeOffset="2118.1215">15285 5544 3651,'20'0'1121,"-1"0"-288,1 0 64,-20 0 0,0 0 384,20 0-897,-20 0-512,20 20-1185,-20-20-705,0 0-224,20 0-1120</inkml:trace>
          <inkml:trace contextRef="#ctx0" brushRef="#br0" timeOffset="2277.1307">15562 5584 2274,'20'0'5285,"-20"0"-5221,0 0 288,21 0 257,-3 0-33,-18 0-95,20 0-481,1 0-1314,-1 0-1248,18 0-97</inkml:trace>
          <inkml:trace contextRef="#ctx0" brushRef="#br0" timeOffset="2414.1385">15939 5603 6726,'40'0'929,"-19"0"608,-3 0-320,2 0-800,0-19-449,1 19-1185,-1 0-5254</inkml:trace>
          <inkml:trace contextRef="#ctx0" brushRef="#br0" timeOffset="459.0262">14748 6100 12972,'0'0'1121,"0"0"-1025,-20 0 224,20 0-160,-20 20 129,1 0-33,19 0-128,-20-1-128,20 2 0,0-2 256,0 1 1,20 1-65,-20-2-128,19 1 128,1-20 0,21 20-64,-21-20-32,-2 0-64,23 0 0,-21 0-416,-20 0-705,20 0-1185,-1 0-1826</inkml:trace>
          <inkml:trace contextRef="#ctx0" brushRef="#br0" timeOffset="684.0391">14848 6100 8199,'0'20'1217,"0"0"865,0 0 96,-21 20-416,21-21-321,0 22-800,0-2-577,0 0-64,0-18-32,0 18-352,0-19-513,0 20-929,21-20-1185,-21 0-1825</inkml:trace>
          <inkml:trace contextRef="#ctx0" brushRef="#br0" timeOffset="972.0558">15125 6379 13292,'0'0'320,"0"0"1026,0 0 672,0 0-1538,0 0-448,0 0-512,0 0-1763,0 0-3042</inkml:trace>
          <inkml:trace contextRef="#ctx0" brushRef="#br0" timeOffset="1296.0745">15364 6179 13612,'-20'0'-224,"20"21"-993,-20-2 1089,1 1 64,19 20 160,0 0 96,0 0-160,0-1-224,19 1 160,1 0 64,0-20 0,20-1-192,-21 1 128,21-20 448,-20 0 481,0 0-96,-1-20-321,1 1-127,-20-1-129,0 0 0,-20 0 0,-19 0-256,-1 0-64,1 1-96,19 19-609,-20-20-1441,20-1-4164</inkml:trace>
        </inkml:traceGroup>
        <inkml:traceGroup>
          <inkml:annotationXML>
            <emma:emma xmlns:emma="http://www.w3.org/2003/04/emma" version="1.0">
              <emma:interpretation id="{3FB37800-7543-49EF-AAAA-7583D8BE0E68}" emma:medium="tactile" emma:mode="ink">
                <msink:context xmlns:msink="http://schemas.microsoft.com/ink/2010/main" type="inkWord" rotatedBoundingBox="16354,5575 16514,5552 16516,5569 16357,5592"/>
              </emma:interpretation>
            </emma:emma>
          </inkml:annotationXML>
          <inkml:trace contextRef="#ctx0" brushRef="#br0" timeOffset="2560.1465">16356 5584 10570,'40'0'352,"-19"0"577,-21 0 416,18-20-833,2 20-31,0 0-385,1 0-1057,-1 0-2722</inkml:trace>
        </inkml:traceGroup>
        <inkml:traceGroup>
          <inkml:annotationXML>
            <emma:emma xmlns:emma="http://www.w3.org/2003/04/emma" version="1.0">
              <emma:interpretation id="{0F938311-DB9F-42E4-8DED-A5A5329C8D9B}" emma:medium="tactile" emma:mode="ink">
                <msink:context xmlns:msink="http://schemas.microsoft.com/ink/2010/main" type="inkWord" rotatedBoundingBox="16832,5564 16988,5541 16992,5567 16835,5590"/>
              </emma:interpretation>
              <emma:one-of disjunction-type="recognition" id="oneOf1">
                <emma:interpretation id="interp5" emma:lang="" emma:confidence="0">
                  <emma:literal>-</emma:literal>
                </emma:interpretation>
                <emma:interpretation id="interp6" emma:lang="" emma:confidence="0">
                  <emma:literal>一</emma:literal>
                </emma:interpretation>
                <emma:interpretation id="interp7" emma:lang="" emma:confidence="0">
                  <emma:literal>―</emma:literal>
                </emma:interpretation>
                <emma:interpretation id="interp8" emma:lang="" emma:confidence="0">
                  <emma:literal>ㄧ</emma:literal>
                </emma:interpretation>
                <emma:interpretation id="interp9" emma:lang="" emma:confidence="0">
                  <emma:literal>‐</emma:literal>
                </emma:interpretation>
              </emma:one-of>
            </emma:emma>
          </inkml:annotationXML>
          <inkml:trace contextRef="#ctx0" brushRef="#br0" timeOffset="2716.1558">16832 5564 7142,'61'0'929,"-41"0"769,0 0-1186,-2 0-480,3 0-352,-1 0-2146</inkml:trace>
        </inkml:traceGroup>
        <inkml:traceGroup>
          <inkml:annotationXML>
            <emma:emma xmlns:emma="http://www.w3.org/2003/04/emma" version="1.0">
              <emma:interpretation id="{257E50CC-AF10-4525-A01F-F39391A2FCA7}" emma:medium="tactile" emma:mode="ink">
                <msink:context xmlns:msink="http://schemas.microsoft.com/ink/2010/main" type="inkWord" rotatedBoundingBox="17389,5564 17679,5521 17685,5564 17395,5606"/>
              </emma:interpretation>
              <emma:one-of disjunction-type="recognition" id="oneOf2">
                <emma:interpretation id="interp10" emma:lang="" emma:confidence="0">
                  <emma:literal>-</emma:literal>
                </emma:interpretation>
                <emma:interpretation id="interp11" emma:lang="" emma:confidence="0">
                  <emma:literal>一</emma:literal>
                </emma:interpretation>
                <emma:interpretation id="interp12" emma:lang="" emma:confidence="0">
                  <emma:literal>—</emma:literal>
                </emma:interpretation>
                <emma:interpretation id="interp13" emma:lang="" emma:confidence="0">
                  <emma:literal>ㄧ</emma:literal>
                </emma:interpretation>
                <emma:interpretation id="interp14" emma:lang="" emma:confidence="0">
                  <emma:literal>_</emma:literal>
                </emma:interpretation>
              </emma:one-of>
            </emma:emma>
          </inkml:annotationXML>
          <inkml:trace contextRef="#ctx0" brushRef="#br0" timeOffset="2913.167">17389 5564 6085,'59'20'1698,"-39"-20"320,0 0-1185,0-20-257,0 20-320,-1 0-192,1 0-224,0 0-512,0 0-193,0 0-352,19 0-1282,-19 0-2049</inkml:trace>
        </inkml:traceGroup>
        <inkml:traceGroup>
          <inkml:annotationXML>
            <emma:emma xmlns:emma="http://www.w3.org/2003/04/emma" version="1.0">
              <emma:interpretation id="{486035D8-939F-490C-95DA-3C89BB07CB36}" emma:medium="tactile" emma:mode="ink">
                <msink:context xmlns:msink="http://schemas.microsoft.com/ink/2010/main" type="inkWord" rotatedBoundingBox="17984,5552 18520,5564 18519,5585 17983,5574"/>
              </emma:interpretation>
              <emma:one-of disjunction-type="recognition" id="oneOf3">
                <emma:interpretation id="interp15" emma:lang="" emma:confidence="0">
                  <emma:literal>1</emma:literal>
                </emma:interpretation>
                <emma:interpretation id="interp16" emma:lang="" emma:confidence="0">
                  <emma:literal>\</emma:literal>
                </emma:interpretation>
                <emma:interpretation id="interp17" emma:lang="" emma:confidence="0">
                  <emma:literal>丨</emma:literal>
                </emma:interpretation>
                <emma:interpretation id="interp18" emma:lang="" emma:confidence="0">
                  <emma:literal>〈</emma:literal>
                </emma:interpretation>
                <emma:interpretation id="interp19" emma:lang="" emma:confidence="0">
                  <emma:literal>亻</emma:literal>
                </emma:interpretation>
              </emma:one-of>
            </emma:emma>
          </inkml:annotationXML>
          <inkml:trace contextRef="#ctx0" brushRef="#br0" timeOffset="3417.1956">18004 5564 6117,'-20'0'1025,"20"0"-224,0 0 1761,0 0-992,20 0-545,0 0 224,-20 0-384,20 0 160,19 0-64,-19 0-321,21 0-95,-23 0-129,43 0 33,-23 0-1,23 0-160,-22 0-95,1 0-129,0 0-32,-1 0-32,-19 0-289,-20 0 33,0 0-320,20 0 95,-20 20-95,-20-20-385,20 0-993,-20 0-2082,0 0-6982</inkml:trace>
        </inkml:traceGroup>
        <inkml:traceGroup>
          <inkml:annotationXML>
            <emma:emma xmlns:emma="http://www.w3.org/2003/04/emma" version="1.0">
              <emma:interpretation id="{C4BD153D-3EAA-4626-B90B-FC1D8906D8CB}" emma:medium="tactile" emma:mode="ink">
                <msink:context xmlns:msink="http://schemas.microsoft.com/ink/2010/main" type="inkWord" rotatedBoundingBox="18742,5373 19944,5198 20020,5721 18818,5895"/>
              </emma:interpretation>
            </emma:emma>
          </inkml:annotationXML>
          <inkml:trace contextRef="#ctx0" brushRef="#br0" timeOffset="4131.2365">18897 5425 8007,'0'-20'1089,"-20"-1"641,20 2 736,0 19-993,-19 0-512,-1 0-576,0 0-289,0 0-160,0 19 0,1 2-32,19-1 64,0 0-97,0 19 97,19-19-32,1 0-32,0-20 0,20 20 0,19-20 96,-18 0 96,-3 0-96,3 0 32,-3 0 32,-17 0 128,-1-20 193,-20 0 191,0 0 129,-20 0-96,-19-19-97,-2 19-192,1 20-384,1-21-96,19 21-384,0 0-609,20 0-769,0 0-1537,20 0-737</inkml:trace>
          <inkml:trace contextRef="#ctx0" brushRef="#br0" timeOffset="4337.2485">19354 5484 13100,'0'0'2018,"0"0"-1730,0 0 1602,0 0-705,0 0-801,0 0-576,0 0-545,0 0-1024,0 0-545,0 0-1794</inkml:trace>
          <inkml:trace contextRef="#ctx0" brushRef="#br0" timeOffset="4679.2681">19513 5464 12107,'0'-19'801,"-21"19"-97,21 0 129,-18 0-801,18 0 0,-20 19-32,20 1-32,20 0 32,-2-20 64,3 20 32,19 0-64,-20-20 0,19 20 32,1-20 385,-20 0 256,19 0-97,-19-20 129,0 0 160,-20 0-97,0 0-191,-20 0 0,0 1-97,-19-1 33,19 0-161,-20-1-160,1 21-192,19-19-64,0 19 64,20 0-640,-20 0-513,20 19-161,20-19-287,0 21-1250,0-21-1793</inkml:trace>
          <inkml:trace contextRef="#ctx0" brushRef="#br0" timeOffset="4924.2821">19871 5306 4836,'18'-21'5093,"-18"21"-3972,0 0 1890,0 0-1538,0 0-544,20 21 64,-20-1-288,0-1 95,21 20-63,-21 2 96,20-2-417,-20 1-31,20 0-97,-20 0-224,19-1-32,1-19-224,-20 21-481,0-22-704,0 1-577,0-20-3587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03:42.784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321418C3-843D-43CD-8A08-C2AE8F845FE2}" emma:medium="tactile" emma:mode="ink">
          <msink:context xmlns:msink="http://schemas.microsoft.com/ink/2010/main" type="writingRegion" rotatedBoundingBox="14464,8849 23617,8741 23674,13570 14521,13678"/>
        </emma:interpretation>
      </emma:emma>
    </inkml:annotationXML>
    <inkml:traceGroup>
      <inkml:annotationXML>
        <emma:emma xmlns:emma="http://www.w3.org/2003/04/emma" version="1.0">
          <emma:interpretation id="{FF6881DB-E3EC-40DE-BB18-820CB40B846E}" emma:medium="tactile" emma:mode="ink">
            <msink:context xmlns:msink="http://schemas.microsoft.com/ink/2010/main" type="paragraph" rotatedBoundingBox="19366,8791 23617,8741 23628,9670 19377,972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02235CE-47C8-417E-BED8-33348CF40C5D}" emma:medium="tactile" emma:mode="ink">
              <msink:context xmlns:msink="http://schemas.microsoft.com/ink/2010/main" type="line" rotatedBoundingBox="19366,8791 23617,8741 23628,9670 19377,9720"/>
            </emma:interpretation>
          </emma:emma>
        </inkml:annotationXML>
        <inkml:traceGroup>
          <inkml:annotationXML>
            <emma:emma xmlns:emma="http://www.w3.org/2003/04/emma" version="1.0">
              <emma:interpretation id="{B5EBE8C1-9095-409B-996B-E0C98FD27F3D}" emma:medium="tactile" emma:mode="ink">
                <msink:context xmlns:msink="http://schemas.microsoft.com/ink/2010/main" type="inkWord" rotatedBoundingBox="19370,9101 19725,9097 19732,9716 19377,9720"/>
              </emma:interpretation>
              <emma:one-of disjunction-type="recognition" id="oneOf0">
                <emma:interpretation id="interp0" emma:lang="" emma:confidence="0">
                  <emma:literal>g</emma:literal>
                </emma:interpretation>
                <emma:interpretation id="interp1" emma:lang="" emma:confidence="0">
                  <emma:literal>9</emma:literal>
                </emma:interpretation>
                <emma:interpretation id="interp2" emma:lang="" emma:confidence="0">
                  <emma:literal>∫</emma:literal>
                </emma:interpretation>
                <emma:interpretation id="interp3" emma:lang="" emma:confidence="0">
                  <emma:literal>q</emma:literal>
                </emma:interpretation>
                <emma:interpretation id="interp4" emma:lang="" emma:confidence="0">
                  <emma:literal>8</emma:literal>
                </emma:interpretation>
              </emma:one-of>
            </emma:emma>
          </inkml:annotationXML>
          <inkml:trace contextRef="#ctx0" brushRef="#br0">19592 9180 3203,'20'-20'1345,"-20"20"1153,0 0 65,0-20-289,0 20-449,20-19-223,-20-2-513,0 21-256,-20 0-545,0 0-288,1 0-32,-1 0-192,-20 0-96,19 21 63,-17-2-31,-3 1 96,21 20 96,0-20 64,20 20 0,0-21 32,0 21-128,20-20 31,0-20 97,21 20 0,-21-20 97,19 0 127,1-20-32,-1 20-64,-19-20-64,0-20 0,-20 21 64,20-1-96,-20 0 0,0 0-128,0 0 0,0 0-128,0 20 32,0 0-257,0 20 353,0 20 32,0 0 32,20-1 0,-20 21 0,19-1 32,1-19 32,-20 19 0,20-18 32,-20-1 64,0 0 225,-20-1 287,0-19 97,1-20-289,-1 20 385,-20-20-384,1 0-257,-1 0-128,-1-20-32,3 20-577,18-20-255,-1 0-450,21 1-864,0-2-800,21 21-1026</inkml:trace>
        </inkml:traceGroup>
        <inkml:traceGroup>
          <inkml:annotationXML>
            <emma:emma xmlns:emma="http://www.w3.org/2003/04/emma" version="1.0">
              <emma:interpretation id="{5D429917-76AA-4C29-B80D-A671F6A237BE}" emma:medium="tactile" emma:mode="ink">
                <msink:context xmlns:msink="http://schemas.microsoft.com/ink/2010/main" type="inkWord" rotatedBoundingBox="20024,8783 21789,8763 21797,9515 20033,9536"/>
              </emma:interpretation>
              <emma:one-of disjunction-type="recognition" id="oneOf1">
                <emma:interpretation id="interp5" emma:lang="" emma:confidence="0">
                  <emma:literal>行</emma:literal>
                </emma:interpretation>
                <emma:interpretation id="interp6" emma:lang="" emma:confidence="0">
                  <emma:literal>叮</emma:literal>
                </emma:interpretation>
                <emma:interpretation id="interp7" emma:lang="" emma:confidence="0">
                  <emma:literal>◎</emma:literal>
                </emma:interpretation>
                <emma:interpretation id="interp8" emma:lang="" emma:confidence="0">
                  <emma:literal>升</emma:literal>
                </emma:interpretation>
                <emma:interpretation id="interp9" emma:lang="" emma:confidence="0">
                  <emma:literal>利</emma:literal>
                </emma:interpretation>
              </emma:one-of>
            </emma:emma>
          </inkml:annotationXML>
          <inkml:trace contextRef="#ctx0" brushRef="#br0" timeOffset="398.0228">20088 8862 5861,'0'-40'865,"20"40"929,-20-19 448,0-1-481,0 20-447,0 0-129,0 0-641,0 0-448,-20 20 161,20-1 223,-19 41 33,-1-20-65,0 19-64,20 1-63,0-1-1,0-19-32,0 0-256,20 0 192,0 0-256,-1-21 0,21 21-224,-20-40 32,0 20-449,-1-20-160,1 0-1184,-20 0-2115</inkml:trace>
          <inkml:trace contextRef="#ctx0" brushRef="#br0" timeOffset="801.0454">20347 9160 13196,'20'0'512,"-20"0"-63,20 0 608,-1-20-545,1 20-95,0 0-257,0 0-224,19 0-320,-19 0-545,0-19-1410,0 19-2593</inkml:trace>
          <inkml:trace contextRef="#ctx0" brushRef="#br0" timeOffset="1393.0796">20723 8962 9416,'0'0'1730,"0"0"-929,0 0 1601,21 0-768,-1 0-738,18 0-223,-17 0-224,19 19-321,-20-19-128,-1 20 32,-19-20-96,0 20-193,-19-20-95,-1 20-32,0 0 63,20-20 161,-20 20 64,20-20-32,0 19 0,0-19 0,20 21 96,0-2 32,0 1-32,-1 0 32,1 0 0,0 0-32,0 0 32,-20 0 32,0-20 0,-20 19 64,-20 1-64,21-20 32,-21 0-64,-1 0 0,23 0-481,-2 0-1280,20 0-2051</inkml:trace>
          <inkml:trace contextRef="#ctx0" brushRef="#br0" timeOffset="1775.1016">21260 9121 12716,'20'-21'192,"-40"21"-1025,0 0 1409,-19 0 289,19 0 32,-21 21-512,21-2-321,2 1 32,18 0 0,0 0 96,0 0-192,18 20 96,23-21 0,-1-19-128,-1 20-64,1-20 0,19 0 128,-19 0 160,-1-20 96,-19 20 257,0-19 256,0-1-65,-20-20-223,0 20-353,-20 0-64,0 0-96,-19 1 0,-1-2 64,0 2-96,21 19 32,-21 0-128,20 0-609,20 0-832,0 0-1442,0 0-3267</inkml:trace>
          <inkml:trace contextRef="#ctx0" brushRef="#br0" timeOffset="2071.1184">21418 8902 8520,'20'0'1921,"20"0"-896,-19 0 1442,-3 20-610,22-1-447,1 21-481,-2 0-417,-19 0 33,20-1-257,-21 21-128,1-20-96,0 0-32,0-1-32,-20 1 64,20 0-288,-20-20-224,-20 19-193,0-18-96,0 18-320,-19-19-961,-1-1-2210</inkml:trace>
        </inkml:traceGroup>
        <inkml:traceGroup>
          <inkml:annotationXML>
            <emma:emma xmlns:emma="http://www.w3.org/2003/04/emma" version="1.0">
              <emma:interpretation id="{5C37E4BB-DABA-4B04-B0BA-32F00A861302}" emma:medium="tactile" emma:mode="ink">
                <msink:context xmlns:msink="http://schemas.microsoft.com/ink/2010/main" type="inkWord" rotatedBoundingBox="22427,9042 22828,9037 22833,9435 22432,9439"/>
              </emma:interpretation>
              <emma:one-of disjunction-type="recognition" id="oneOf2">
                <emma:interpretation id="interp10" emma:lang="" emma:confidence="0">
                  <emma:literal>台</emma:literal>
                </emma:interpretation>
                <emma:interpretation id="interp11" emma:lang="" emma:confidence="0">
                  <emma:literal>老</emma:literal>
                </emma:interpretation>
                <emma:interpretation id="interp12" emma:lang="" emma:confidence="0">
                  <emma:literal>几</emma:literal>
                </emma:interpretation>
                <emma:interpretation id="interp13" emma:lang="" emma:confidence="0">
                  <emma:literal>儿</emma:literal>
                </emma:interpretation>
                <emma:interpretation id="interp14" emma:lang="" emma:confidence="0">
                  <emma:literal>q</emma:literal>
                </emma:interpretation>
              </emma:one-of>
            </emma:emma>
          </inkml:annotationXML>
          <inkml:trace contextRef="#ctx0" brushRef="#br0" timeOffset="5539.3167">22430 9240 12619,'0'20'897,"0"-20"-1121,0 0 416,0 0 865,0 0 449,0-20-674,20 0-287,1 0-353,-21 0 161,20 0-33,0 0-96,-20 1-160,19-2-64,-19 2 0,20-1 32,0 0-64,-20 20 32,20 0-160,-20 20 64,0-20 64,20 39-32,-20-18 64,0 18 96,19-19-288,1 0 160,-20 0 64,20-20-32,0 20 128,0-20-32,1-20 32,-3 0 0,22 0 32,-19 0 0,-1-19-31,-20 18-129,0 2-289,0 19-191,0-20-1026,0 20-2145,-20 20-3139</inkml:trace>
          <inkml:trace contextRef="#ctx0" brushRef="#br0" timeOffset="5930.3389">22530 9418 1,'-19'21'14861,"-1"-21"-14701,20 0 32,0 0 833,20-21-160,-20 21-417,19-20-288,-19 1-64,20-1-64,-20 0 129,20 0-129,-20 20-96,0 0 31,20 0 33,-20 0-96,0 0 0,0 0 64,20 20 32,-20 0 32,19 0-64,1-20 32,-20 19-32,20 1-64,0-20 96,0 0 96,1 0 64,-3-20 33,2 20 31,0-19 0,1-1 64,-21 0-384,0 0 32,0 20-320,-21-20-481,21 20-737,0 0-1505,0 0-3395</inkml:trace>
        </inkml:traceGroup>
        <inkml:traceGroup>
          <inkml:annotationXML>
            <emma:emma xmlns:emma="http://www.w3.org/2003/04/emma" version="1.0">
              <emma:interpretation id="{5305D8A3-3F01-4832-97A3-3CD352654AD3}" emma:medium="tactile" emma:mode="ink">
                <msink:context xmlns:msink="http://schemas.microsoft.com/ink/2010/main" type="inkWord" rotatedBoundingBox="23163,9083 23621,9078 23625,9376 23166,9382"/>
              </emma:interpretation>
              <emma:one-of disjunction-type="recognition" id="oneOf3">
                <emma:interpretation id="interp15" emma:lang="" emma:confidence="0">
                  <emma:literal>。</emma:literal>
                </emma:interpretation>
                <emma:interpretation id="interp16" emma:lang="" emma:confidence="0">
                  <emma:literal>0</emma:literal>
                </emma:interpretation>
                <emma:interpretation id="interp17" emma:lang="" emma:confidence="0">
                  <emma:literal>o</emma:literal>
                </emma:interpretation>
                <emma:interpretation id="interp18" emma:lang="" emma:confidence="0">
                  <emma:literal>〇</emma:literal>
                </emma:interpretation>
                <emma:interpretation id="interp19" emma:lang="" emma:confidence="0">
                  <emma:literal>○</emma:literal>
                </emma:interpretation>
              </emma:one-of>
            </emma:emma>
          </inkml:annotationXML>
          <inkml:trace contextRef="#ctx0" brushRef="#br0" timeOffset="6312.3609">23325 9180 9416,'18'-40'161,"-18"40"960,-18-19 961,-22 19-801,19 0-480,-17 0-577,17 19-128,1 1-64,0 0 0,20 20-64,0-20 32,20 19-128,21-19-128,-3 20-129,3-20-95,-3-20 288,-17 20 192,-1-20 32,20 0 32,-1-20 128,1 0 448,0 0 193,-1 0 160,-19-19-96,1-1-256,-21 20-289,-21-20 0,-19 1-160,-19 18-480,-1 2-1121,1 19-1730,-20 19-7015</inkml:trace>
        </inkml:traceGroup>
      </inkml:traceGroup>
    </inkml:traceGroup>
    <inkml:traceGroup>
      <inkml:annotationXML>
        <emma:emma xmlns:emma="http://www.w3.org/2003/04/emma" version="1.0">
          <emma:interpretation id="{6AD685ED-3BD1-4E50-96A6-1292B1F4EBFB}" emma:medium="tactile" emma:mode="ink">
            <msink:context xmlns:msink="http://schemas.microsoft.com/ink/2010/main" type="paragraph" rotatedBoundingBox="19205,9891 23493,9795 23529,11441 19241,1153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DB93D8E-C5EF-4FA2-BED7-52C49EB60EE2}" emma:medium="tactile" emma:mode="ink">
              <msink:context xmlns:msink="http://schemas.microsoft.com/ink/2010/main" type="line" rotatedBoundingBox="19205,9891 23493,9795 23510,10581 19222,10677"/>
            </emma:interpretation>
          </emma:emma>
        </inkml:annotationXML>
        <inkml:traceGroup>
          <inkml:annotationXML>
            <emma:emma xmlns:emma="http://www.w3.org/2003/04/emma" version="1.0">
              <emma:interpretation id="{7E352761-B9BE-460D-8925-EE3D5EFBEFB7}" emma:medium="tactile" emma:mode="ink">
                <msink:context xmlns:msink="http://schemas.microsoft.com/ink/2010/main" type="inkWord" rotatedBoundingBox="19205,9891 20480,9862 20497,10648 19222,10677"/>
              </emma:interpretation>
              <emma:one-of disjunction-type="recognition" id="oneOf4">
                <emma:interpretation id="interp20" emma:lang="" emma:confidence="0">
                  <emma:literal>一</emma:literal>
                </emma:interpretation>
                <emma:interpretation id="interp21" emma:lang="" emma:confidence="0">
                  <emma:literal>-</emma:literal>
                </emma:interpretation>
                <emma:interpretation id="interp22" emma:lang="" emma:confidence="0">
                  <emma:literal>—</emma:literal>
                </emma:interpretation>
                <emma:interpretation id="interp23" emma:lang="" emma:confidence="0">
                  <emma:literal>ㄧ</emma:literal>
                </emma:interpretation>
                <emma:interpretation id="interp24" emma:lang="" emma:confidence="0">
                  <emma:literal>―</emma:literal>
                </emma:interpretation>
              </emma:one-of>
            </emma:emma>
          </inkml:annotationXML>
          <inkml:trace contextRef="#ctx0" brushRef="#br0" timeOffset="13807.7896">19413 10214 1,'0'-21'2433,"0"21"161,21 0 33,-21-19-513,0 19-224,0 0-385,-21-20-608,21 20-289,-20 0 65,20 0-96,-20-20-353,1 20-128,-1 0-96,-20 20-32,20-20 0,1 20 32,-1 20 0,0-20-32,20-1 32,0 21-32,0-20 32,0 0 32,40 0 0,-21-20 32,21 0 0,-20 0 32,19-20 0,1 20-96,-19-20 64,-1 0-64,0-20 0,-2 21 32,-18-1-64,0-1 0,0 2 0,-18 19 0,18 0-128,0 0 32,0 40 64,0-20 0,18 19 0,3 21 64,-1-21 64,0 21-64,0 0 32,-1-20 0,-19-1 160,0 1 256,-19-20 289,19 0 64,-20-1 32,0-19 63,-21 0-383,23 0-257,-22-19-192,-1 19-96,21-20-320,1 0-577,-1 1-224,20-2-160,0 1-417,0 1-1185,20 19-2113</inkml:trace>
          <inkml:trace contextRef="#ctx0" brushRef="#br0" timeOffset="14146.809">19889 9995 4388,'20'-60'2978,"-20"41"-2913,0-2 1408,0 2 1185,0 19-640,0 0-736,-20 0-802,20 0-192,0 19 353,-18 2 160,18-2-193,-20 21 33,20 0-385,0 0 32,0-1-95,0 1-97,0 0 64,20 0-64,-2-1 32,2-19-128,1 0 0,-1 0-384,0 0-225,-1-20-288,1 0-929,-20 0-1633,0 0-4260</inkml:trace>
          <inkml:trace contextRef="#ctx0" brushRef="#br0" timeOffset="16115.9219">20268 10134 160,'0'0'3299,"0"0"-993,-21 0-224,21 0-352,0 0-193,0 0-160,0 0-224,0 0-160,0 0-64,0 0 160,0 0-96,0 0-64,0 0-192,0 0-225,0 0-127,21 0-33,-1 0-64,-2 0-192,3 0-96,-1 0 0,20 0 0,-21-19 0,1 19-256,0 0 0,0 0-129,0 0-383,-20 0-33,0 0-160,0 0-384,0 0-161,0 0-672,0 0-897,0 0-4035</inkml:trace>
        </inkml:traceGroup>
        <inkml:traceGroup>
          <inkml:annotationXML>
            <emma:emma xmlns:emma="http://www.w3.org/2003/04/emma" version="1.0">
              <emma:interpretation id="{6420F153-0296-4485-89DD-C2EF709FC30E}" emma:medium="tactile" emma:mode="ink">
                <msink:context xmlns:msink="http://schemas.microsoft.com/ink/2010/main" type="inkWord" rotatedBoundingBox="20919,9966 21749,9947 21761,10489 20931,10507"/>
              </emma:interpretation>
              <emma:one-of disjunction-type="recognition" id="oneOf5">
                <emma:interpretation id="interp25" emma:lang="" emma:confidence="0">
                  <emma:literal>叮</emma:literal>
                </emma:interpretation>
                <emma:interpretation id="interp26" emma:lang="" emma:confidence="0">
                  <emma:literal>入</emma:literal>
                </emma:interpretation>
                <emma:interpretation id="interp27" emma:lang="" emma:confidence="0">
                  <emma:literal>冖</emma:literal>
                </emma:interpretation>
                <emma:interpretation id="interp28" emma:lang="" emma:confidence="0">
                  <emma:literal>∞</emma:literal>
                </emma:interpretation>
                <emma:interpretation id="interp29" emma:lang="" emma:confidence="0">
                  <emma:literal>M</emma:literal>
                </emma:interpretation>
              </emma:one-of>
            </emma:emma>
          </inkml:annotationXML>
          <inkml:trace contextRef="#ctx0" brushRef="#br0" timeOffset="17675.011">20922 10094 416,'0'-20'6470,"0"20"-4484,0 0 544,0 0-224,0 0-832,0 20-65,0-20-512,20 21-352,0-2-257,-20 1-32,20 0-128,-20 20-96,19-20 32,-19 19-32,0-19-448,0 0-385,0 0-640,0 0-1122,20-20-1793</inkml:trace>
          <inkml:trace contextRef="#ctx0" brushRef="#br0" timeOffset="17984.0287">21260 10193 11530,'0'0'449,"-20"21"-1378,20-1 705,-20-1 384,20 1 288,0 0-159,0 0-97,20 0-128,0 0-32,20-20 96,-21 0 96,21 0 32,-20 0 129,0 0 95,-1-20-256,1 0-127,-20 0 255,0 0 160,0 0 161,-20 1-96,1 19-321,-1-20-224,0 20-128,-20 0-257,21 0-447,-1 0-994,0 0-1665</inkml:trace>
          <inkml:trace contextRef="#ctx0" brushRef="#br0" timeOffset="18280.0454">21418 9975 10762,'0'-20'1313,"20"20"-1025,-20 0 1730,40 0-352,-19 0-673,17 40-417,3-20-288,-21 20 1,19-21 127,1 22 225,-1-2-257,-19 0-192,0 2-160,-20-2 64,0-19-32,0 20-32,0-20-224,-20 20-352,0-21-481,-19 1-769,19 20-1601,0-20-6887</inkml:trace>
        </inkml:traceGroup>
        <inkml:traceGroup>
          <inkml:annotationXML>
            <emma:emma xmlns:emma="http://www.w3.org/2003/04/emma" version="1.0">
              <emma:interpretation id="{B10B28CA-9478-427C-B3A0-065791F6075D}" emma:medium="tactile" emma:mode="ink">
                <msink:context xmlns:msink="http://schemas.microsoft.com/ink/2010/main" type="inkWord" rotatedBoundingBox="22408,9979 23496,9954 23506,10369 22417,10394"/>
              </emma:interpretation>
              <emma:one-of disjunction-type="recognition" id="oneOf6">
                <emma:interpretation id="interp30" emma:lang="" emma:confidence="0">
                  <emma:literal>吃</emma:literal>
                </emma:interpretation>
                <emma:interpretation id="interp31" emma:lang="" emma:confidence="0">
                  <emma:literal>“</emma:literal>
                </emma:interpretation>
                <emma:interpretation id="interp32" emma:lang="" emma:confidence="0">
                  <emma:literal>起</emma:literal>
                </emma:interpretation>
                <emma:interpretation id="interp33" emma:lang="" emma:confidence="0">
                  <emma:literal>吗</emma:literal>
                </emma:interpretation>
                <emma:interpretation id="interp34" emma:lang="" emma:confidence="0">
                  <emma:literal>‰</emma:literal>
                </emma:interpretation>
              </emma:one-of>
            </emma:emma>
          </inkml:annotationXML>
          <inkml:trace contextRef="#ctx0" brushRef="#br0" timeOffset="21731.2428">22430 10154 9320,'-18'0'3107,"18"0"-2626,0 0 704,0 0 769,0 0-417,0 0-608,0 0-288,0 0-193,0 0-160,0 0-224,18-20 32,2 1-192,1-2 225,19-18-226,-21 19 97,1 0-64,0 0 96,0 0-160,-20 20 32,0 0-128,0 20 160,0 0 64,0 0-96,0 19 64,0 2-128,20-22 96,-20 1-161,19 0 225,-19-1 0,20-19 161,0 0-33,0-19 32,-20-1-32,20 0 160,1 1-288,-21-2 32,0 21-256,18-20-256,-18 20-738,-18 0-1857,-3 0-3491</inkml:trace>
          <inkml:trace contextRef="#ctx0" brushRef="#br0" timeOffset="22113.2649">22530 10293 13036,'0'20'2562,"-19"-20"-2434,19 0 545,0 0 576,0 0-480,0 0-673,19 0-32,-19-20-64,20 20 0,-20-20-160,20 20 128,-20-20 32,0 20-64,0 0 32,20 0 32,-20 0-64,0 0-32,20 20 32,-20-20-65,19 20-351,1-20-97,0 20 193,0-20 96,0 0 192,-20 20 128,21-20 128,-3-20 224,-18 20 193,20-20-129,-20 20 65,20-20-161,-20 20-256,0-20-96,0 1-224,0 19-160,0 0-449,21-20-833,-21 20-1152,0 0-1667</inkml:trace>
          <inkml:trace contextRef="#ctx0" brushRef="#br0" timeOffset="22495.2866">23226 10134 15630,'0'-19'192,"-21"19"-480,1 0 384,0 0 225,0 19 31,1 1-224,-1 0-96,20 20 0,0-1 0,0-19-32,39 0 0,-19 20-128,20-20 32,-1-20 32,2 19 64,-1-19 64,-22 0 96,3 0 160,19 0 353,-20-19 96,19-1 64,-19 0-161,0 0-31,-20-20-129,0 21-95,-40-22 31,20 22-352,-39-21-96,18 21-416,-17 19-737,-1 0-641,-2 19-1313,22 1-6726</inkml:trace>
        </inkml:traceGroup>
      </inkml:traceGroup>
      <inkml:traceGroup>
        <inkml:annotationXML>
          <emma:emma xmlns:emma="http://www.w3.org/2003/04/emma" version="1.0">
            <emma:interpretation id="{BEB8C49F-20FC-4CE8-9CB4-41F6A83F1247}" emma:medium="tactile" emma:mode="ink">
              <msink:context xmlns:msink="http://schemas.microsoft.com/ink/2010/main" type="line" rotatedBoundingBox="19466,10741 23435,10676 23448,11466 19479,11530"/>
            </emma:interpretation>
          </emma:emma>
        </inkml:annotationXML>
        <inkml:traceGroup>
          <inkml:annotationXML>
            <emma:emma xmlns:emma="http://www.w3.org/2003/04/emma" version="1.0">
              <emma:interpretation id="{889A4370-0337-4E6E-9497-23FA6691EE24}" emma:medium="tactile" emma:mode="ink">
                <msink:context xmlns:msink="http://schemas.microsoft.com/ink/2010/main" type="inkWord" rotatedBoundingBox="19466,10741 21529,10707 21542,11497 19479,11530"/>
              </emma:interpretation>
              <emma:one-of disjunction-type="recognition" id="oneOf7">
                <emma:interpretation id="interp35" emma:lang="" emma:confidence="0">
                  <emma:literal>叼</emma:literal>
                </emma:interpretation>
                <emma:interpretation id="interp36" emma:lang="" emma:confidence="0">
                  <emma:literal>叮</emma:literal>
                </emma:interpretation>
                <emma:interpretation id="interp37" emma:lang="" emma:confidence="0">
                  <emma:literal>叨</emma:literal>
                </emma:interpretation>
                <emma:interpretation id="interp38" emma:lang="" emma:confidence="0">
                  <emma:literal>呵</emma:literal>
                </emma:interpretation>
                <emma:interpretation id="interp39" emma:lang="" emma:confidence="0">
                  <emma:literal>吵</emma:literal>
                </emma:interpretation>
              </emma:one-of>
            </emma:emma>
          </inkml:annotationXML>
          <inkml:trace contextRef="#ctx0" brushRef="#br0" timeOffset="23540.3462">19652 11088 3939,'0'-19'5285,"0"-2"-3587,-20 21-193,20-20-800,-20 20-353,0 0 193,1 0-65,-21 0-127,20 20 191,-1 20-160,21-20-287,-18 20-65,18-20-64,0 19-33,18-39 1,3 20 32,-1-20 32,0 0 96,0 0 1,19-20-33,-19 1-64,-20-21 128,20 20 32,0-20 64,-20 21-64,0-2-160,0 1-64,0 20-128,0 0-160,0 20 224,19 20 31,-19 0-287,40 20 96,-20-21 160,0 21 64,-1-21 64,1 21 0,-20-21 160,0 1 416,0-19 65,-20-2 224,1 2 448,-1-21 0,-20 0-384,1 0-320,19 0-481,-20-21-32,1 2-320,19 19-289,0-21-416,0 2-416,20-2-929,0 2-1890,0-1-5701</inkml:trace>
          <inkml:trace contextRef="#ctx0" brushRef="#br0" timeOffset="23902.3671">20207 10790 13516,'-20'-20'641,"20"0"352,-19 20 224,-1-20-256,20 20-577,-20 20-127,0 0-97,0 20 128,1-1 192,19 21-31,-20 0-65,20-20-31,0 20-65,20-21 0,-20 1-256,19 0-64,21-21 128,-20 1-320,0 0-545,19-20-736,-19 0-1314,0 0-4196</inkml:trace>
          <inkml:trace contextRef="#ctx0" brushRef="#br0" timeOffset="24083.3775">20347 11048 13580,'0'-20'1762,"0"20"-1410,0 0 1474,0 0-801,20 0-480,19 0-481,-19 0 32,20 0-288,-20 0-609,19-19-1089,-19 19-3715</inkml:trace>
          <inkml:trace contextRef="#ctx0" brushRef="#br0" timeOffset="24312.3907">20784 10849 11947,'18'0'1505,"-18"20"-672,0-20 1313,0 20-673,0 20-287,0-20-482,0 19-415,0 1-97,0 1-224,0-2-321,21 1-736,-21-20-544,20 0-1378,20-1-2979</inkml:trace>
          <inkml:trace contextRef="#ctx0" brushRef="#br0" timeOffset="24587.4061">21102 11028 12908,'0'0'-353,"0"0"-95,0 20 1377,0 20 0,0-20-353,0 0-287,0 0-193,18 0-64,-18 0 64,20-20 0,1 0-32,-1 0 96,0 0 32,-1-20 64,1 0 129,-20 20 95,0-40 193,0 20-193,-20 1-480,1-2 32,-1 1-320,-21 20-128,21 0-609,2 0-2210,-2 0-8264</inkml:trace>
          <inkml:trace contextRef="#ctx0" brushRef="#br0" timeOffset="24875.4228">21240 10849 6950,'20'0'4452,"20"0"-4388,-1 0 1762,-19 20 865,20 0-930,-1 20-800,-19 0-256,0 0-225,1-1 97,-3 1-193,-18 0-288,20 0 64,-40-1-160,20 1 65,-18-20-97,-23 19-161,21-19 33,-19 0-256,19 0-513,0-20-801,-20 0-2946</inkml:trace>
        </inkml:traceGroup>
        <inkml:traceGroup>
          <inkml:annotationXML>
            <emma:emma xmlns:emma="http://www.w3.org/2003/04/emma" version="1.0">
              <emma:interpretation id="{050F45C8-FB32-4500-B64F-2DF7FE3436D3}" emma:medium="tactile" emma:mode="ink">
                <msink:context xmlns:msink="http://schemas.microsoft.com/ink/2010/main" type="inkWord" rotatedBoundingBox="22228,10851 22684,10844 22691,11281 22235,11288"/>
              </emma:interpretation>
              <emma:one-of disjunction-type="recognition" id="oneOf8">
                <emma:interpretation id="interp40" emma:lang="" emma:confidence="0">
                  <emma:literal>%</emma:literal>
                </emma:interpretation>
                <emma:interpretation id="interp41" emma:lang="" emma:confidence="0">
                  <emma:literal>台</emma:literal>
                </emma:interpretation>
                <emma:interpretation id="interp42" emma:lang="" emma:confidence="0">
                  <emma:literal>“</emma:literal>
                </emma:interpretation>
                <emma:interpretation id="interp43" emma:lang="" emma:confidence="0">
                  <emma:literal>气</emma:literal>
                </emma:interpretation>
                <emma:interpretation id="interp44" emma:lang="" emma:confidence="0">
                  <emma:literal>‰</emma:literal>
                </emma:interpretation>
              </emma:one-of>
            </emma:emma>
          </inkml:annotationXML>
          <inkml:trace contextRef="#ctx0" brushRef="#br0" timeOffset="25531.4601">22292 11028 15534,'-20'20'417,"0"-20"-161,0 0 1249,20 0-288,0 0-384,0 0-352,0-20-225,0 20 96,20-19-63,20-21-257,-20 20 64,-1 0-96,1-20 96,0 20-160,1 0 96,-1 20-128,-20 0-97,18 0-191,-18 20 0,0 0-193,0 0 161,20 20 160,-20-20-1,21 20-31,-21-21 192,20-19 128,-20 20 128,20-20 192,-20-20 161,19 20 95,1-19 65,0-2-128,-20 2-33,20-1-512,0 0-288,-20 0-513,19 0-768,-19 20-1346,-19 20-3491</inkml:trace>
          <inkml:trace contextRef="#ctx0" brushRef="#br0" timeOffset="25922.4828">22371 11267 12011,'-20'20'3427,"20"-40"-3139,0 20 898,0-20 319,0 20-736,20-20-481,1 0-160,-21 1 0,20-1-64,-2 20-128,2 0 96,-20 0-160,21 0 64,-21 20 32,20-1 128,-20-19-192,20 20 128,-1 0 0,1-20 32,0 0 96,0 0 321,0 0-65,19 0 65,-19-20 63,-20 0-224,20 1 97,-20-1-353,0 20-64,0-20-32,0 0-353,-20 0-736,20 20-384,-20 0-161,20 0-736,-20 0-1089,20 0 224,0 20 128,20-20-96</inkml:trace>
        </inkml:traceGroup>
        <inkml:traceGroup>
          <inkml:annotationXML>
            <emma:emma xmlns:emma="http://www.w3.org/2003/04/emma" version="1.0">
              <emma:interpretation id="{A9DC60E2-BCCD-445A-90EE-F8E0B53D779F}" emma:medium="tactile" emma:mode="ink">
                <msink:context xmlns:msink="http://schemas.microsoft.com/ink/2010/main" type="inkWord" rotatedBoundingBox="23104,10949 23440,10943 23446,11324 23110,11330"/>
              </emma:interpretation>
              <emma:one-of disjunction-type="recognition" id="oneOf9">
                <emma:interpretation id="interp45" emma:lang="" emma:confidence="0">
                  <emma:literal>0</emma:literal>
                </emma:interpretation>
                <emma:interpretation id="interp46" emma:lang="" emma:confidence="0">
                  <emma:literal>O</emma:literal>
                </emma:interpretation>
                <emma:interpretation id="interp47" emma:lang="" emma:confidence="0">
                  <emma:literal>o</emma:literal>
                </emma:interpretation>
                <emma:interpretation id="interp48" emma:lang="" emma:confidence="0">
                  <emma:literal>。</emma:literal>
                </emma:interpretation>
                <emma:interpretation id="interp49" emma:lang="" emma:confidence="0">
                  <emma:literal>○</emma:literal>
                </emma:interpretation>
              </emma:one-of>
            </emma:emma>
          </inkml:annotationXML>
          <inkml:trace contextRef="#ctx0" brushRef="#br0" timeOffset="26260.5021">23106 11069 15630,'39'-21'1346,"-19"1"-1250,-20 20 448,0 0 321,0 20-705,-20-20-128,20 40-32,-19-20 96,19 20-128,0 0 160,0-1-128,19 1-64,21-20 160,1-1-128,-23 1 64,23-20 32,-1 0 97,-22 0 447,3 0-31,-1-20 223,0 20 161,0-39-224,-1 19-256,-19-20-225,0 1-96,0-1-64,-19 0 32,-1 0-128,-20 1-192,-19-1-385,-2 20-544,-18 20-1153,20 0-2306</inkml:trace>
        </inkml:traceGroup>
      </inkml:traceGroup>
    </inkml:traceGroup>
    <inkml:traceGroup>
      <inkml:annotationXML>
        <emma:emma xmlns:emma="http://www.w3.org/2003/04/emma" version="1.0">
          <emma:interpretation id="{76EB35D3-2953-4357-ABD6-5264E3F1D3B2}" emma:medium="tactile" emma:mode="ink">
            <msink:context xmlns:msink="http://schemas.microsoft.com/ink/2010/main" type="paragraph" rotatedBoundingBox="19333,11684 22787,11681 22788,12496 19334,1249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40B346A-36F2-47D6-980E-B8D5B5714B7D}" emma:medium="tactile" emma:mode="ink">
              <msink:context xmlns:msink="http://schemas.microsoft.com/ink/2010/main" type="line" rotatedBoundingBox="19333,11684 22787,11681 22788,12496 19334,12499"/>
            </emma:interpretation>
          </emma:emma>
        </inkml:annotationXML>
        <inkml:traceGroup>
          <inkml:annotationXML>
            <emma:emma xmlns:emma="http://www.w3.org/2003/04/emma" version="1.0">
              <emma:interpretation id="{53111015-A806-4393-86F9-D9408FB0FA51}" emma:medium="tactile" emma:mode="ink">
                <msink:context xmlns:msink="http://schemas.microsoft.com/ink/2010/main" type="inkWord" rotatedBoundingBox="19333,11843 19730,11842 19731,12498 19334,12499"/>
              </emma:interpretation>
              <emma:one-of disjunction-type="recognition" id="oneOf10">
                <emma:interpretation id="interp50" emma:lang="" emma:confidence="0">
                  <emma:literal>g</emma:literal>
                </emma:interpretation>
                <emma:interpretation id="interp51" emma:lang="" emma:confidence="0">
                  <emma:literal>9</emma:literal>
                </emma:interpretation>
                <emma:interpretation id="interp52" emma:lang="" emma:confidence="0">
                  <emma:literal>ㄅ</emma:literal>
                </emma:interpretation>
                <emma:interpretation id="interp53" emma:lang="" emma:confidence="0">
                  <emma:literal>q</emma:literal>
                </emma:interpretation>
                <emma:interpretation id="interp54" emma:lang="" emma:confidence="0">
                  <emma:literal>S</emma:literal>
                </emma:interpretation>
              </emma:one-of>
            </emma:emma>
          </inkml:annotationXML>
          <inkml:trace contextRef="#ctx0" brushRef="#br0" timeOffset="37753.159">19612 11942 6117,'0'-19'1730,"0"19"-1314,0-21 866,0 2 543,-20 19-287,20-20-353,-19 0-513,-1 20-287,-20 0-321,1 0 64,19 20-160,-21-20-64,21 39 96,0-18-32,1 17 0,-1-17 32,20-1-192,20 0 320,-1 0-192,1 0 96,21-20 32,-1 0 32,-1 0 32,-19-20 0,20 0 32,-21 0 32,1 0 65,-20-1-129,20 2 64,-20 0-192,0-2-64,0 21-128,0 0-64,0 0-193,0 21 353,0-2 64,20 21 64,-20 0 64,20 19-128,-1 1 32,-19-1 32,20 1-32,-20-1 160,0-18 289,20-2 31,-40 0 161,20-18 127,-20-1 1,20-20 64,-19 20-224,-21-20-97,20 0-416,-19 0-96,-1 0-96,20 0-224,-19-20-225,19 20-223,0-20-386,-1-1-607,21 2-962,0 19-1985</inkml:trace>
        </inkml:traceGroup>
        <inkml:traceGroup>
          <inkml:annotationXML>
            <emma:emma xmlns:emma="http://www.w3.org/2003/04/emma" version="1.0">
              <emma:interpretation id="{926A11B0-3867-4B06-916B-7654F480E6A4}" emma:medium="tactile" emma:mode="ink">
                <msink:context xmlns:msink="http://schemas.microsoft.com/ink/2010/main" type="inkWord" rotatedBoundingBox="20107,11684 20246,11683 20247,12279 20108,12280"/>
              </emma:interpretation>
              <emma:one-of disjunction-type="recognition" id="oneOf11">
                <emma:interpretation id="interp55" emma:lang="" emma:confidence="0">
                  <emma:literal>（</emma:literal>
                </emma:interpretation>
                <emma:interpretation id="interp56" emma:lang="" emma:confidence="0">
                  <emma:literal>〔</emma:literal>
                </emma:interpretation>
                <emma:interpretation id="interp57" emma:lang="" emma:confidence="0">
                  <emma:literal>[</emma:literal>
                </emma:interpretation>
                <emma:interpretation id="interp58" emma:lang="" emma:confidence="0">
                  <emma:literal>{</emma:literal>
                </emma:interpretation>
                <emma:interpretation id="interp59" emma:lang="" emma:confidence="0">
                  <emma:literal>‘</emma:literal>
                </emma:interpretation>
              </emma:one-of>
            </emma:emma>
          </inkml:annotationXML>
          <inkml:trace contextRef="#ctx0" brushRef="#br0" timeOffset="38504.2023">20247 11704 9737,'-20'-20'352,"20"20"32,-20 0 930,20 0 223,0 0-352,-20 0-576,1 20-193,19 0 385,-20 0 128,0 39-192,20-19-161,-20 19-352,20 0-128,0 2 65,0-21-161,0-1 32,20 1-32,0 0-129,0-21-319,19 1 192,-19 0-289,-20 0-352,20-20-704,-20 20-1218,0-20-2530</inkml:trace>
        </inkml:traceGroup>
        <inkml:traceGroup>
          <inkml:annotationXML>
            <emma:emma xmlns:emma="http://www.w3.org/2003/04/emma" version="1.0">
              <emma:interpretation id="{30ACA82A-C83A-48A5-A222-504B503AFB0F}" emma:medium="tactile" emma:mode="ink">
                <msink:context xmlns:msink="http://schemas.microsoft.com/ink/2010/main" type="inkWord" rotatedBoundingBox="20584,11704 21358,11703 21359,12279 20585,12280"/>
              </emma:interpretation>
              <emma:one-of disjunction-type="recognition" id="oneOf12">
                <emma:interpretation id="interp60" emma:lang="" emma:confidence="0">
                  <emma:literal>心</emma:literal>
                </emma:interpretation>
                <emma:interpretation id="interp61" emma:lang="" emma:confidence="0">
                  <emma:literal>问</emma:literal>
                </emma:interpretation>
                <emma:interpretation id="interp62" emma:lang="" emma:confidence="0">
                  <emma:literal>叼</emma:literal>
                </emma:interpretation>
                <emma:interpretation id="interp63" emma:lang="" emma:confidence="0">
                  <emma:literal>以</emma:literal>
                </emma:interpretation>
                <emma:interpretation id="interp64" emma:lang="" emma:confidence="0">
                  <emma:literal>们</emma:literal>
                </emma:interpretation>
              </emma:one-of>
            </emma:emma>
          </inkml:annotationXML>
          <inkml:trace contextRef="#ctx0" brushRef="#br0" timeOffset="41691.3845">20604 11803 11755,'-19'0'1409,"19"0"-961,0 0 129,0 0 352,0 40-64,0-20-65,0 19-511,0 1-161,19 0 32,-19 0-288,20-20 0,-20 19-449,20-19-576,-20 0-833,0-20-1889</inkml:trace>
          <inkml:trace contextRef="#ctx0" brushRef="#br0" timeOffset="41999.4023">20823 11961 13741,'0'0'160,"0"21"-288,-21-21 63,21 20 386,-18 20-225,18-20 32,18-1-64,-18 21 32,41-20-64,-21 0 96,19-20-32,1 0 65,0 0 255,-21 0 160,21-20-255,-20 0-1,-20 0-32,0 0 161,-20 1-97,0-1-384,0 0 128,-19 20-192,19-20-192,-20 20-225,21-20-95,19 20-449,-20 0-1217,20 0-1250,20-21-5731</inkml:trace>
          <inkml:trace contextRef="#ctx0" brushRef="#br0" timeOffset="42274.418">21061 11744 10922,'-20'-40'1697,"20"40"-1632,0 0 351,20 0 705,1 0 384,17 20-352,3 20-416,-1-1 64,19 1-289,-19 0-351,-21 19-129,1-19 96,0 0-256,-20 0 160,0-1 96,-20 1-160,-19 0 64,19-1 0,-20-19-385,20 0-383,1 0-1090,-1-20-3331</inkml:trace>
        </inkml:traceGroup>
        <inkml:traceGroup>
          <inkml:annotationXML>
            <emma:emma xmlns:emma="http://www.w3.org/2003/04/emma" version="1.0">
              <emma:interpretation id="{56D510D4-0860-4926-A4D2-3FED2F73E794}" emma:medium="tactile" emma:mode="ink">
                <msink:context xmlns:msink="http://schemas.microsoft.com/ink/2010/main" type="inkWord" rotatedBoundingBox="21953,11783 22787,11782 22788,12378 21954,12379"/>
              </emma:interpretation>
              <emma:one-of disjunction-type="recognition" id="oneOf13">
                <emma:interpretation id="interp65" emma:lang="" emma:confidence="0">
                  <emma:literal>台</emma:literal>
                </emma:interpretation>
                <emma:interpretation id="interp66" emma:lang="" emma:confidence="0">
                  <emma:literal>“</emma:literal>
                </emma:interpretation>
                <emma:interpretation id="interp67" emma:lang="" emma:confidence="0">
                  <emma:literal>凡</emma:literal>
                </emma:interpretation>
                <emma:interpretation id="interp68" emma:lang="" emma:confidence="0">
                  <emma:literal>吃</emma:literal>
                </emma:interpretation>
                <emma:interpretation id="interp69" emma:lang="" emma:confidence="0">
                  <emma:literal>‰</emma:literal>
                </emma:interpretation>
              </emma:one-of>
            </emma:emma>
          </inkml:annotationXML>
          <inkml:trace contextRef="#ctx0" brushRef="#br0" timeOffset="42960.4571">21995 12042 12908,'-20'20'3235,"-1"-20"-3075,21 0-96,0-20 737,21 0-33,-1 0-319,0 0-161,19-20 129,-19 21-161,0-2 481,0-18-385,-1 19-320,-19 0 64,0 20-192,0 0 96,0 0-224,0 20 160,20 0-289,-20 0-31,0-1 64,20 21 95,-20-21 97,20 2 0,-20 19 128,20-20-32,-1-20 128,-19 20 160,20-20 161,-20 0 95,20-20-191,0 0-65,-20 0 0,20 0-32,-1-1-128,-19 2-288,20 0-64,-20-2-321,0 21 97,0 0-385,0 0-640,0 0-2147,0 0-4515</inkml:trace>
          <inkml:trace contextRef="#ctx0" brushRef="#br0" timeOffset="43377.4811">22074 12260 5028,'-41'20'2883,"41"-20"-2819,0 0 1217,0 0 289,0 0-97,0 0-576,21 0-128,-1-20-97,0 0-63,-20 0-33,20 0-95,-1 1-33,1-1-191,-20 20 159,0-20 0,20 20-352,-20 20-96,0-20 0,20 20-96,0-1-64,-20 1 64,19 0 64,21-20 32,-20 0 64,0 20 0,-20-20 160,19 0 64,1-20 161,-20 20 95,20-20 289,-20 0-64,0 1-161,0-1-384,0 0-160,0 20-256,0-20-448,0 20-578,0 0-671,0 0-1475,21 0-3586</inkml:trace>
          <inkml:trace contextRef="#ctx0" brushRef="#br0" timeOffset="43709.5001">22669 11783 1889,'0'0'11371,"0"0"-10987,0 0 994,0 0 640,0 0-929,0 20-321,0 0-415,20 0 287,-20 0-127,0 19-97,0 1 33,0 20-97,20-20-160,-20 19 64,0 1-95,0-1-33,21-19-64,-21 0-32,18-21-481,2 22-832,0-41-1121,-20 19-3844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07:38.867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19553 6160 3299,'0'-20'1889,"0"20"65,0-20 705,0 20-481,0-20-673,0 20-544,-20-20 32,20 20-32,-20 0-416,20-20-481,-39 20-96,19 0-65,-21 20 33,21 0 0,-19 0 0,-1 0 0,20 0 32,0 20 32,1-1-32,19 1 32,19-20-32,1 19 32,20-18 64,-1-1-32,22-20 64,-21 0-32,19 0-96,-19-20 32,-1-1 64,-19-18 0,20 19-31,-40-20 31,0 20-64,0-20 0,0 21 0,0-1-64,-20 20-129,20 0-127,-20 39 160,20-18 224,0 39 0,0-1-32,20 1 64,0 19-32,-1-20-32,1 1 64,0 0-32,0-1-32,-20-19 321,0 0 351,-20-20 417,-20 0 1,1 0-162,-21-1-255,1-19-449,0 0-160,-2 0-64,2-19-128,-1 19-352,21-20-449,-1 20-833,40-20-1409,-20 0-3747</inkml:trace>
  <inkml:trace contextRef="#ctx0" brushRef="#br0" timeOffset="476.0271">20168 5861 9577,'0'-19'896,"-20"19"-1024,20 0 64,-20 0 256,0 40 1186,20-20 351,-20 39-415,20 1-225,0-1-193,0 1-351,0-21-289,20 21-224,0-20 160,0 0-224,19 0-224,1-20-577,-20-20-896,21 0-1602</inkml:trace>
  <inkml:trace contextRef="#ctx0" brushRef="#br0" timeOffset="880.0501">20426 6140 12267,'0'20'833,"0"-20"-225,20 0 1122,0-20-577,0 20-544,19 0-193,1 20-416,-20-20-64,19 0-192,-19 0-289,0 0-1152,1 0-1186,-3 0-2754</inkml:trace>
  <inkml:trace contextRef="#ctx0" brushRef="#br0" timeOffset="1197.0685">20942 5961 10313,'0'0'2178,"20"0"-1953,-20 0 1280,0 0 577,0 20-673,0 0-544,20 19-352,-20 1-353,0 0-96,0 0-96,0-21-673,0 21-224,19-20-961,1 1-1152,0-21-5671</inkml:trace>
  <inkml:trace contextRef="#ctx0" brushRef="#br0" timeOffset="1486.085">21240 6060 16047,'0'40'-64,"-20"-20"64,20 0 128,0 19-32,0-18 96,20 18-96,0-18-448,20-2-449,-21 1 705,21-20 192,-20 0 64,19 0-32,-19-20 289,-20 20 255,0-40-223,-20 20-289,1 1-32,-1-2 32,-20 2-64,1-21-128,-1 20-192,0 20-705,21-20-800,19 0-1442,0 20-6951</inkml:trace>
  <inkml:trace contextRef="#ctx0" brushRef="#br0" timeOffset="1708.0978">21438 5842 13741,'20'0'288,"0"19"641,1 2 1377,17-1-609,-18 19-95,21 21-769,-2-1-97,1 1-447,-20-1-97,-1 1-128,-19-20-160,0 19-353,-19-18 65,-1-22-32,-20 1-481,19 0-480,3 0-994,-23-20-3074</inkml:trace>
  <inkml:trace contextRef="#ctx0" brushRef="#br0" timeOffset="2351.1346">22232 6179 11306,'20'0'4228,"-20"-19"-3875,0-1-193,20 0 0,0 0 256,0 0 353,-1 0-289,1-19-480,21 19 64,-21-20-64,-2 20-32,2 20-256,1-20 32,-21 40-32,0-20 192,0 40 64,0 0 32,0-1 0,0 1 0,20 0 32,-20-20-32,20-1 0,-1 2 96,1-21 192,0 0 32,0 0 97,0-21 63,-1 2-31,1-21-65,0 20-224,-20 0-192,0 0-416,20 0-641,-20 1-801,0 19-1121,-20 0-5926</inkml:trace>
  <inkml:trace contextRef="#ctx0" brushRef="#br0" timeOffset="2669.1526">22392 6398 15246,'0'0'2402,"0"0"-2690,20-19 288,-2-1 352,2-20-128,1 20-127,-1 0-65,0 20-96,-1-19-1,-19 19 65,0 0-64,20 19-64,-20 1 96,0 0 0,20 20 0,-20-20 32,20-1-32,0 1 32,-1-20 96,1 20 32,0-20 33,0 0-33,-20-20 64,20 0-96,1 20-32,-21-19-288,18-1-1314,-18-1-1633,20-18-7335</inkml:trace>
  <inkml:trace contextRef="#ctx0" brushRef="#br0" timeOffset="2942.1683">23145 6120 5477,'20'0'9737,"-20"20"-9929,0-20 384,-20 39 1185,20-18-672,0 39-353,-19-21-128,19 0-160,19 21-64,21-40 97,1 0-65,-3 0 64,3-20 32,-21 0 160,19 0 353,-19-20-1,20 0-127,-21-19 127,1-2-319,-20 2-225,0 0-288,-39-21-481,-21 20-832,-19 0-1955,-21 20-7078</inkml:trace>
  <inkml:trace contextRef="#ctx0" brushRef="#br0" timeOffset="3706.212">19513 7491 13068,'0'-40'801,"-21"20"384,3 0-192,-2 20-769,0 0-96,-1 0-96,-19 20-64,1 0-32,19 20 64,0-1-32,20 1 32,0 0 32,0-21 0,40 2 32,-20-1 128,39-20 0,-18 0 33,-3 0 95,3-20-128,-1-1-32,-1 2 225,-39-21-257,20 21-64,-20-2-128,-20 1-417,20 20-223,-20 0 63,20 20 321,0 1 96,0 19 191,0-2 33,20 3-32,-20-1 64,20-1 65,-20 1 575,0-20 161,-20 20 224,20-40 96,-39 19-192,-1-19-224,-1 0-257,3 0-512,-3 0 320,1-19-480,1-1-256,-1 20-513,40-20-993,-20 20-1441,20-20-3780</inkml:trace>
  <inkml:trace contextRef="#ctx0" brushRef="#br0" timeOffset="4031.2305">20327 7253 6726,'20'-40'4356,"-20"20"-4196,0 20 481,-20-20 1281,20 20-33,-21 0-447,21 20-609,-18 20-577,-2-1 577,20 21-1,0-1-159,0 1-257,0-1-288,20 1-95,-2-1 31,3-18-128,19-1-641,-20-20 64,19-1-1409,1-19-1473,-20 0-7079</inkml:trace>
  <inkml:trace contextRef="#ctx0" brushRef="#br0" timeOffset="4198.2402">20624 7332 14765,'0'40'1186,"0"-1"-738,0 1 801,0 0 161,20-1-1026,-20 1-384,20 0-1409,1 0-2115,-21-20-3074</inkml:trace>
  <inkml:trace contextRef="#ctx0" brushRef="#br0" timeOffset="4464.2552">20922 7471 13484,'0'39'-32,"0"-19"96,0 20 449,0-19 512,20 17-641,0-17-288,19-1-480,1 0-1,1-20 353,-3 0 193,3 0-33,-21-20 64,0 0 737,-20-20 480,0 0-672,-40 0-545,19 1 96,-37 19-128,17-20-320,-18 40-1057,-1 0-1922,21 0-7463</inkml:trace>
  <inkml:trace contextRef="#ctx0" brushRef="#br0" timeOffset="4897.2802">21478 7253 14445,'0'-20'128,"21"20"-160,-3 0 801,2 20 480,21-1 193,-3 21-225,3 0-769,-21 19-320,0-19-32,-1 19 32,-19-18-31,0-1-33,-19-2 64,-1 3 32,0-21-96,-21 0 0,23 0-288,-23-20-609,1 0-961,22 0-1441,-3-20-3299</inkml:trace>
  <inkml:trace contextRef="#ctx0" brushRef="#br0" timeOffset="5345.3058">22193 7391 10762,'0'0'480,"0"0"-768,-20 0 352,20 0 641,0 0 223,0 0-223,20 0-385,-20 0-63,20-19 768,19-21 416,-19 20-384,0-20-64,0 21-224,-1-1-449,1 0-160,-20 0-224,20 20-64,1 0-256,-21 0-65,0 20-223,20 0 63,-20 0 385,0-1 192,0 1 32,0 0-32,0 0 0,0 0 0,18 0-32,-18-20 64,20 0 64,1 0-32,-1 0 64,0-20 32,-20 0 128,19 0 289,-19 0-161,20 0-224,-20-19-128,0 19-128,0 0-352,0 20-673,0-20-1089,0 20-1154,0 20-4323</inkml:trace>
  <inkml:trace contextRef="#ctx0" brushRef="#br0" timeOffset="5697.3255">22292 7710 16751,'20'-20'-160,"-20"0"256,19 0 1282,1-1-385,-20-17-609,20 17-288,1 2-128,-21-2-96,20 21-32,-20 0 32,18 21-65,-18-2 97,20 2 64,-20-2 0,21 0 64,-1 2-64,0-1 32,-1-20 32,1 20 64,0-20 0,0-20 1,0 20 319,-1-20 160,1-1-255,-20 2-161,0 0-224,0-2-288,0 2-417,0-2-705,0 1-864,0 1-705,20-1-4804</inkml:trace>
  <inkml:trace contextRef="#ctx0" brushRef="#br0" timeOffset="5899.3375">22928 7193 12812,'0'20'864,"0"0"-191,-20 19 1537,20 21-128,0-20-544,0 19-481,0 1-545,20 0-288,-20-1-160,19-19-128,1 0-320,0 0-737,-20-21-1025,0 1-993,0 0-3139</inkml:trace>
  <inkml:trace contextRef="#ctx0" brushRef="#br0" timeOffset="6628.3792">19454 8684 13869,'-20'0'224,"20"0"-448,0 0 256,0 0 416,0 0 161,20 0-129,0-21 1,-2 2 159,3-21 161,-1 0 0,20 20-449,-21-19-224,1 19-96,0-20 32,0 40-192,0-20 0,-20 20-192,0 20 160,19 20-33,-19-20 33,0 19 32,0 1 32,0-1-64,20-18 0,-20 19 128,20-40 96,0 19 256,0-19 257,-1 0-193,1-19 64,0-2 321,1-19-417,-1 21-63,-2-1-353,-18 0-64,20 0-513,1 20-1249,-21 0-1697,0 0-5990</inkml:trace>
  <inkml:trace contextRef="#ctx0" brushRef="#br0" timeOffset="6981.3993">19612 8882 15182,'-39'20'673,"39"-20"-417,0 0 705,0-20-417,0 20-159,19-20-289,1 0-160,0 0-33,0 20 1,0-19 0,-1-1-192,1 20-353,0 0 417,-20 0 160,20 0 128,-20 20-32,20-1 0,-1 1-32,-19 0 96,20 0 32,0-20 1,1 20 95,-1-20 32,18 0 128,-17-20 129,-1 20-65,0-40-31,-1 20-65,1 1-192,-20-1-288,0 0-288,0 0-769,0 20-1026,0 0-1536,0 0-4357</inkml:trace>
  <inkml:trace contextRef="#ctx0" brushRef="#br0" timeOffset="7241.4142">20624 8365 10922,'-20'0'4612,"20"40"-4420,0 0 481,0 20 1505,0-1-480,0 0-577,20 21-737,-20-20-384,40-1 32,-19-19-448,-3 20-930,2-20-1953,-20-21-3491</inkml:trace>
  <inkml:trace contextRef="#ctx0" brushRef="#br0" timeOffset="8424.4818">20009 10055 10826,'0'-20'1185,"0"0"-1057,0 0 417,20-20 287,0 20 129,0-20-288,-1 1-577,21-1-192,0 20-64,-21 0 64,1 1-65,0 19-95,0 19-32,-20 1 64,21 0 224,-21 40 128,0-20-32,0 19-96,0-19 32,0-20 32,20 0 160,-2-20 513,3 0 288,19-20-128,-20 0-417,19-20-31,1 0-97,-20 0-288,-1 1-32,1-1-96,-20 20-320,20 0-161,-20 1-416,20 19-512,-20 0-33,-20 19-255,20 1-3140</inkml:trace>
  <inkml:trace contextRef="#ctx0" brushRef="#br0" timeOffset="8799.5034">20128 10273 13452,'-40'0'1378,"40"0"-1250,0 0 480,0-20 417,20 1-64,-20-1-448,40-1-321,-20 21-192,-1-19-128,1-1-32,0 20 95,0 0-191,1 20 192,-1-1 64,-20 2 0,18-1-64,3-1 64,-21 1 32,20-20 32,0 0 160,0 0 321,19 0 128,-19-20-193,0 1-128,0-1 289,19-1-385,-39-18-352,20 19-545,0 1-512,-20 19-961,0 0-736,20 0-2499</inkml:trace>
  <inkml:trace contextRef="#ctx0" brushRef="#br0" timeOffset="9009.5154">20962 9876 12299,'20'-60'1281,"-20"60"97,0 0 127,0 0-640,0 20 32,0 20 320,0 0-192,0 19-352,19 21-417,1-20-96,20-1-480,-19 1-962,17-21-864,3 1-1954</inkml:trace>
  <inkml:trace contextRef="#ctx0" brushRef="#br1" timeOffset="12555.7182">23244 5822 13773,'-18'-60'512,"18"40"-224,-21 1-63,21 19-65,0-20-128,-20 1-32,20 19-64,-20 0-64,20 0 63,-20 0 1,1 19 96,-21 1-96,20 19 96,-19 2-64,-1-2 64,0 1-32,21 19 64,-21 1 1,20-1-33,-1 21-32,-17-20 0,17 19-65,1-20-31,0 21 64,20-20-32,-18-1 0,18 1 64,0-1-32,-21 2 0,21-22 32,-20 21 0,20-21 32,0 21-64,0-1-128,20 1 160,-20-1 0,0-19 0,0 20 0,0 0 0,0-1 0,0-19 64,0 19-64,0 1 0,0-1-64,-20-19 64,20 0-96,0 20 96,0-20 32,0-1 32,0 1 32,0 0 64,0-1-160,-20 1 32,20 0 32,0-20-64,0 20 0,0-1 0,0-19-96,0 0 64,0 20 0,-20-20 32,20 0 0,0-1 32,-20-19 0,20 21-32,-19-2 0,-1 1 32,20-20-32,-20 20 0,0-20 0,0 0-32,1 0 0,-1 0 32,0 0 32,-1-20-32,1 20 96,-18-20 0,17 20-64,-19-19-32,1-2 65,-21 21 63,21-19 64,-21-1-160,21 20-32,-22-20 0,3 0 32,-1 20 0,-2-20-32,2 0 0,-1 20 0,-19-20 96,20 20 0,-22 0-96,22 0 32,-20 0 224,0 0-160,19 0-96,-19 0 0,0 0 0,-21-19 0,1 19 0,18 0 0,-18 0 0,20 0 33,20 0 31,-20 0-32,19 0 128,1 19 224,19-19-288,19 0-160,3 20 0,18 0-352,0-20-289,0 20 128,18 0 97,-18 0 352,21 0 128,-1-1 192,-20 2 224,20-2 161,-20 1 0,0 20-289,0 0-64,0-1-64,0 1-160,0 0 0,0-21-32,0 22-160,0-2 0,0 1 64,0-1 64,0 1 128,20 20 0,-20-20 32,0 19-96,0 1 0,0-1 0,19 21 0,-19-20 32,0-1-32,0 21 32,0-21 0,0 1 0,0-1 0,0 21 32,0-20 64,0 0-96,0 19 32,0-19-64,0-1 32,0 1 0,20 0 225,-20 19 287,0-19-63,0 0-97,0-1-192,20 1-96,-20-21-64,0 1 32,0 0-64,0 0 32,0-1-64,20-19 64,-20 20 0,20-21 64,-20 2-64,19-2 33,1 1-1,0 1 64,20-2-192,-21 1 64,21-20 0,1 20-96,18-20-1,-1 19 1,3-19 32,18 0 32,0 0 192,20 0-192,-18 21-96,18-21 32,-20 0-32,20 0 0,1 20 0,-1-20-32,0 0 0,-20 19 63,20-19 65,-20 0-128,2 0 160,-22 0-32,0 0 0,1-19-32,-21 19 192,-19 0-256,0 0 192,1-20 0,-1 20-64,-20-21-64,0 2 32,18-1 32,-18 20 32,0-20-32,0-20-32,0 20 0,0 1 0,0-2 32,20-18 0,-20 19 0,21 0 0,-21-19-64,0 18 64,20-18 0,-20 19 0,20-20 64,-1 1-32,-19-2 64,20 2-64,-20 0 128,20 18-96,-20-18-32,20 19-32,0-20 65,-1 20-97,21 0 32,0-19-161,-1 18 225,1-18-32,19 19 0,-18-20 97,18 20 31,1-19-64,-21-1-64,1 20 32,0-19 0,-1 18-128,1-18 64,-1-1-32,2 19 32,-1-18-96,-22 19 128,3 1-32,-1-2 0,-20 1 0,20-19-32,0 19 64,-1-20-96,1 1-96,0 19-1,-20-20 33,20 0 32,0 1 32,0 18 64,-1-18 32,1-1 128,-20 20-64,20-19-128,1-1 161,-21 0-129,20 20-64,-2-20-33,2 1-159,1-1 224,-1-19-32,0 19 96,19 0 0,-19-20 224,0 1 1,0 19 31,-1-19-96,21-21-32,-20 20-128,0-19-32,19-1 0,-19 1 0,21-1 0,-23 1 32,2-1 64,0-19 257,1 20 191,-1-21-63,-20 20-97,0-19-256,0 20 32,0-21-160,0 21 0,18-20-32,-18-1 64,0 21-128,0-20 96,-18-1 0,18 1-64,-20 0 128,-21 19 449,3 0-1,-23 1-127,-18 39-257,0-20-64,-20 21-96,-21 19-64,1-20-97,-21 20-159,-18 1-385,39 19 161,0 0-1602,1 19-233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8-10-11T06:18:23.655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4088 10770 3331,'20'-20'1313,"-20"20"-224,0 0 1441,0 0 193,0 0-865,0 0-513,0-20-288,0 20-160,-20-19-289,20 19-127,-20 0-353,-20 0-224,1 0-385,-21 19 1,21 1 224,-22 20-65,43-20 193,-23 19 32,41 1 32,0 0 64,0 0 64,41 0-64,-23-21 64,43 1 0,-22-20 32,21 0 65,-1-20-65,1-20 32,-1 1-32,0-21-64,-18 20 0,-21-19 0,0 19-32,-2-19-64,-18 38-128,-18-18-33,18 19-63,-20 20 192,20 20-128,0 0 160,0 20 160,0 19-32,20 21-32,-2-1-32,23 21 64,-21-21 64,19 1-64,-19-21 32,-20 1-32,20-21 257,-40 1 351,20-20 97,-39 0 128,-1-1-96,-1-19-225,-17 0-95,17 0-481,-18 0 160,19-19-320,1-1-353,19-20-672,20 20-577,-20-19-288,40-1-1249,0 0-6342</inkml:trace>
  <inkml:trace contextRef="#ctx0" brushRef="#br0" timeOffset="1">4763 10094 13004,'-21'60'704,"3"-21"-255,-2 2 736,20 18 417,0 1-417,-20 19-545,20 0-95,0 2-289,0-3-96,0 2-160,0-20-96,20-1-577,18-39-159,-17 20-706,19-40-288,-20 0-640,19 0-4484</inkml:trace>
  <inkml:trace contextRef="#ctx0" brushRef="#br0" timeOffset="2">4941 10611 13228,'0'0'1313,"20"0"-768,0 0 1120,21 0-415,-23 0-578,22 0-512,1 0-416,-2-19-993,-19 19-1185,20 0-2947</inkml:trace>
  <inkml:trace contextRef="#ctx0" brushRef="#br0" timeOffset="3">5378 10412 12587,'20'20'1154,"-20"0"-33,20 0 96,-20 0 128,0 20-736,0-1-545,0 1-160,0 0-705,0 0-833,21-20-1088,-3-1-6375</inkml:trace>
  <inkml:trace contextRef="#ctx0" brushRef="#br0" timeOffset="4">5696 10472 13100,'0'39'961,"0"1"-897,0 1 96,0-2 1249,20 0-224,0 2-896,-1-22-161,21 21-32,0-20 64,-1-20 192,2 0 129,-3-20 95,-18 0-351,21 0 127,-41-19-160,0-1 128,0 0 1,-41 0-321,3 1 0,-3-1 0,1 20-481,1 20-351,-1-20-1058,20 20-2082</inkml:trace>
  <inkml:trace contextRef="#ctx0" brushRef="#br0" timeOffset="5">6688 10670 9096,'20'0'2531,"0"0"-1442,19 0-97,-19-19 33,21 19-128,-3 0-416,3 0-385,-21 0-192,19-20-289,-19 20-672,0 0-1153,-20 0-3299</inkml:trace>
  <inkml:trace contextRef="#ctx0" brushRef="#br0" timeOffset="6">6887 10492 10954,'20'79'1057,"-20"-39"-673,0 0-256,0 20 257,20-21-161,-20 1-256,0-20-833,20 0-1761,-1-1-3140</inkml:trace>
  <inkml:trace contextRef="#ctx0" brushRef="#br0" timeOffset="7">7166 10412 13388,'59'20'385,"-39"0"-65,18-20 1377,3 20-447,-21 0-674,-20-1-288,20 2-159,-20-2-129,0 22 160,-20-22-256,0 1-289,0 0-127,-1-1 320,21-19 128,-18 21-289,18-21-512,0 0-96,18 0-512,-18 0-1474,21 0-3170</inkml:trace>
  <inkml:trace contextRef="#ctx0" brushRef="#br0" timeOffset="8">7423 10670 768,'20'0'2883,"0"0"-2851,-20 0 961,0 0-192,19 0-545,-19 0-64,20 21 385,-20-21 95,20 20-415,21-1-97,-23-19 0,2 0 160,21 0 225,-21 0 255,19 0 33,-19-19-160,0-1-1,0-1 289,-20-18 0,-20 19-224,0 1-481,0-2-256,-19 1-64,-2 20 32,1 0 32,1 0 0,19 0-64,0 20-448,20 1-1698,0-21-6375</inkml:trace>
  <inkml:trace contextRef="#ctx0" brushRef="#br0" timeOffset="9">8138 10532 13644,'40'19'1986,"-1"1"-640,1 1-33,-20-2-416,19 1-353,1 19-416,-20-18 0,19-1-64,-19-20-256,1 19-256,-1-19-417,-2 0-512,2 0-577,-20-19-512,0-1-1762,0-20-2178</inkml:trace>
  <inkml:trace contextRef="#ctx0" brushRef="#br0" timeOffset="10">8415 10511 7431,'-20'0'3171,"20"21"-2114,-19 18 416,-1-18-320,20 18-608,-20 21-481,20-40-417,0 19-480,0 1-1569,0-20-4292</inkml:trace>
  <inkml:trace contextRef="#ctx0" brushRef="#br0" timeOffset="11">8694 10631 16944,'0'20'160,"0"-1"288,0 2 257,0-1-513,0 19-320,-20-19-865,20 0-1025,0 0-544,-20 0-4069</inkml:trace>
  <inkml:trace contextRef="#ctx0" brushRef="#br0" timeOffset="12">7204 10730 10057,'0'0'2242,"0"0"-1633,21 0 159,-21 0-63,40 0-513,-1 0-224,-19 0-768,20 0-1507,-1 0-5668</inkml:trace>
  <inkml:trace contextRef="#ctx0" brushRef="#br0" timeOffset="15.607">9190 10551 13388,'0'0'2306,"19"0"-2017,1 0 672,0 0-417,0 0-224,1 0-159,17 0-161,-17 0-353,-1 0-832,0 0-673,-2 0-544,3 0-2755</inkml:trace>
  <inkml:trace contextRef="#ctx0" brushRef="#br0" timeOffset="16.607">9290 10393 9160,'18'39'1890,"-18"1"-897,0-1-737,20 1-128,-20 20-128,0-20-448,21 0-321,-21-20-1057,20-1-2209</inkml:trace>
  <inkml:trace contextRef="#ctx0" brushRef="#br0" timeOffset="17.607">9587 10353 14830,'59'0'576,"-39"0"-448,39 0 449,-18 0 288,-1 19-1,-1-19-639,-19 21-161,0 18-96,-20-19-129,0 0 65,-20 19-128,0-18-32,-19-2 64,19 1 192,0 1-32,-1-2-225,21 1-319,0-20 95,0 20 129,21-20 320,19 0-64,-21-20-448,21 20 31,0-20 321,-1 20 192,-19-19 32,0 19 96,0 0 0,-1 0-128,-19 0-64,0 19 96,0-19-32,0 20 32,20 19-64,-20-18 64,20-21-32,21 20 64,-2-20 0,2-20 321,-3 20 223,-17-21 97,19 2 32,-20-21-129,-20 21 33,-20-22 256,0 22-161,-21-21-479,-18 40-193,18-20-128,2 20-385,19 20-768,0-20-1378,20 19-1024,20 2-7912</inkml:trace>
  <inkml:trace contextRef="#ctx0" brushRef="#br0" timeOffset="18.607">10540 10492 15406,'0'19'1153,"20"-19"-544,1 21 960,-1-2-800,18 1-513,3 1-192,-1-2-128,-1 1-224,-19 0-513,20-1-480,-21-19-1153,1 21-1474,-20-21-7141</inkml:trace>
  <inkml:trace contextRef="#ctx0" brushRef="#br0" timeOffset="19.607">10739 10492 13933,'-39'40'832,"19"-1"610,0 1 576,-1-20-1474,21 19-832,-18 2-1506,18-22-928,18 1-3268</inkml:trace>
  <inkml:trace contextRef="#ctx0" brushRef="#br0" timeOffset="20.607">10937 10611 11018,'61'0'-192,"-61"0"-225,20 20 706,-20-20 1088,0 20-448,0-1-609,-20 2-160,-1-1 64,1-1 193,0 1-65,20 0-352,20 0 32,0 0 0,21-20-96,-3 0-320,3 0-641,-2 0-673,1 0-2754</inkml:trace>
  <inkml:trace contextRef="#ctx0" brushRef="#br0" timeOffset="21.607">11196 10253 12651,'59'60'1858,"1"-40"-1377,-21 19 832,22 1 449,-23 0-769,-17 19-833,-1 1-64,-20-20-320,-20 19-225,-1 1-31,-17 0-193,-3-1-736,-18 1-129,-1 0-960,1-20-749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0:15:02.201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6688 9021 1409,'0'0'2370,"0"0"385,0 0-545,0 0-545,0 0-415,0 0-386,0 0-479,0 0-97,0 0-96,20 0 96,-20-20 1,20 20 63,1 0-128,17 0-96,3 0-32,-21 0-96,19 0 0,-19 0 0,0 20 0,19-20 0,-19 20 0,0-20-32,0 20 32,0 0-64,0-1-64,-1 2-32,-19-2 64,0 1 96,0 20 0,0 0 0,-19-1 0,19 1 32,0 0-64,0-1 64,0 2-64,0-2 64,-20 21-64,20-20 96,0 20 0,0-1 64,0 1 129,0-1 31,0 1-32,0-20-128,0 19-32,0 1 32,20-21 97,-20 21 31,19-20 64,1 0-32,-20-1 97,20 1-1,1 0-192,-1-1 97,-2-18-97,2 18-192,21-19 64,-21 0-64,-2 0-96,3-1-96,19 2-65,-20-21 33,-1 19-32,-19-19 96,20 0 128,-20 0 64,20 0 64,-20 0 96,0 0 0,0 0-64,-20-19 0,20 19-32,0 0-192,-20 0 96,20-21 0,-19 21-128,19 0 128,-20 0-96,0 0 96,20 0 32,-20 0-32,-1 21 32,3-21-64,-2 0 0,20 19-32,-20-19 32,20 0 0,0 20-192,-21-20 32,21 21 192,0-2 0,0-19-32,-20 20 64,20 0-32,0-1 0,-18 2 0,18 18 0,0-19-32,-20 0 0,20 0-32,0 0-1,0 19-63,-21-19 160,21 20-64,0-20 64,0 20-32,0 0 0,0-1 32,0 1-32,0 20 64,-20-20 33,20-1-1,0 1 0,0 19-32,0-19 64,0 0 32,0 19-32,0-19 64,0 20 97,0-20-193,0 19 96,0 1-192,0-20 32,0 19-96,0 1 96,0-1-32,0 1 96,0-20-128,0 19 320,0 1-192,0-1-32,20 1-32,-20-21 65,0 2-33,0-2-32,0-19 96,0 20 64,0 19 32,21-19-128,-21 20-32,0-1 64,20-19-320,-20 19 384,0 2-352,0-22 320,0 21-63,18-20-354,-18 19 514,0-19-257,0 0-33,0 19 66,0-19-33,20-1 0,-20 2 0,0-2 32,0 0 0,21 2 0,-21-1-64,0-21 96,0 1-192,20 0 160,-20 0 32,0 0 64,0 0-160,0-20 32,0 20-64,-20-20-97,20 0 97,0 0 32,-21 19 64,21-19-32,-20 0 32,2 0-32,18 0 97,-20 20-33,-1-20 0,1 0-32,0 20 64,1-20 96,-21 20-32,20-20 64,-20 20 65,21-20-129,-21 0-192,20 20-64,-19-20-609,19 0-416,0 0-1922,-1 0-5189</inkml:trace>
  <inkml:trace contextRef="#ctx0" brushRef="#br0" timeOffset="6695.3829">7939 10412 7238,'0'-19'1250,"0"19"-161,-20 0 128,20 0-481,0 19-607,20-19 319,-20 40 64,0-20-95,0 19 223,0 1-63,0 20-257,0-20-63,-20 0-129,20-1-32,0-19 0,0 0 96,0 0 0,0-20-96,0 0 193,0 0 31,0-20-288,0 0-128,0-19 0,0 19 0,0-20 0,20 0-129,-20 0-31,20 20 64,-20 1 224,21-2-32,-21 21 0,18 0 96,-18 0 96,20 0 193,-20 21 31,21-2 64,-21 1 65,20 20-385,-20 0-96,0 0-128,20-1-352,-20 1-353,0-20-320,18 0-384,-18 0-449,0-1-2178</inkml:trace>
  <inkml:trace contextRef="#ctx0" brushRef="#br0" timeOffset="6984.3994">8296 10571 14221,'0'0'1313,"0"0"-800,0 0 992,20 0 65,0 0-898,0-20-351,0 20-257,-1 0-128,21 0-257,-19 0-544,-1 0-832,-2 0-1154,2 0-1697</inkml:trace>
  <inkml:trace contextRef="#ctx0" brushRef="#br0" timeOffset="7134.4076">8376 10670 9384,'19'21'737,"1"-21"-385,0 0 289,21 0 256,-23 0-801,2 0-1569,1 0-7208</inkml:trace>
  <inkml:trace contextRef="#ctx0" brushRef="#br0" timeOffset="7402.4232">8832 10432 13516,'-20'20'257,"20"0"-1,-18 0 929,18 20-256,0-21-673,0 22-256,0-2-224,0-19-129,18 20-223,2-20-737,0-1-897,-20 1-2851</inkml:trace>
  <inkml:trace contextRef="#ctx0" brushRef="#br0" timeOffset="7769.4441">9150 10452 7334,'0'0'6887,"0"20"-6695,0-20-96,-20 20 641,20-1-128,0 2-545,0-2-225,0 1-351,20 20-289,0-20-256,0 0-865,19-1-608,1-19 1249,-1 0 1185,2 0 352,-21-19 577,18-1 320,-17 0 0,-1-20-160,-20 20 160,0 1 32,-20-21-32,-19 40-352,-1-20-353,-1 20-256,2 0-320,-1 0-640,1 20-738,19-1-1248,20-19-5766</inkml:trace>
  <inkml:trace contextRef="#ctx0" brushRef="#br0" timeOffset="8065.4612">9666 10452 4452,'-20'0'-993,"0"20"1217,1-20 1602,19 39-385,0-18-1089,0-2-288,0 22-96,19-22 64,1 1 65,0 0 95,21-20 128,-3 0 769,3-20 384,-2 20 97,-19-39 31,20 18-159,-40 1-513,0-20-257,0 21-191,-20-21-417,-20 20-448,1 0-802,-2 20-2305</inkml:trace>
  <inkml:trace contextRef="#ctx0" brushRef="#br0" timeOffset="34755.9879">12187 6756 2146,'0'0'192,"-20"-20"0,20 20 32,0 0 769,0 0 288,20-19-544,-20 19 96,0 0 768,0 0 353,0 0-160,0 0-225,0 0-544,0 0-416,0 0 31,0 0 225,20 0-160,1 0-129,-1 19 1,-2-19 0,23 20-161,-21 0-160,19 0-32,1 0-95,0 0-65,-1-1-64,-19 1 32,20 0 0,-21-20-96,21 20 32,-40-20-129,20 20-127,1-20-224,-21 0-577,0 0-321,0 0-608,0 0-352,0 0-1826</inkml:trace>
  <inkml:trace contextRef="#ctx0" brushRef="#br0" timeOffset="35016.0028">12604 6656 9160,'0'-19'1377,"0"19"321,0 0 288,0 0-1153,0 0-641,0 19 64,-20 2 129,0 19 95,1-1 32,-1-19-127,0 20-289,0-1-128,0 1-417,1-20-672,-1 20-448,20-21-481,0-19-2210</inkml:trace>
  <inkml:trace contextRef="#ctx0" brushRef="#br0" timeOffset="35362.0222">12843 6915 8295,'20'0'1730,"-20"0"-225,0 0 481,0 0-1057,0 0-64,0 20-64,0 0-449,19-1-256,-19 1-64,0 20-160,20-20-609,-20-20-1024,0 20-1378,20-20-5221</inkml:trace>
  <inkml:trace contextRef="#ctx0" brushRef="#br0" timeOffset="35802.0475">12942 6478 10217,'0'-20'897,"0"20"-160,0-20 864,20 20-384,-20 0 289,19 0-385,1 0-897,0 0-160,0 20-64,-20-20 32,21 20-96,-21 0-128,0-1-32,-21-19 160,21 20 0,-20 0 96,20-20 32,0 0 160,0 20 0,0-20-224,0 0 64,0 0-64,20 0 0,19 0-448,-19 0-481,1 0-833,19 0-992,-22 20-7304</inkml:trace>
  <inkml:trace contextRef="#ctx0" brushRef="#br0" timeOffset="37721.1575">13438 6935 13741,'0'0'1409,"0"0"-1121,0 0 225,0 20 319,0-20 289,0 19-544,-20 21-417,20-20-192,-20 20-96,20-21-513,-20 21-1024,1-19-1955,19-2-6886</inkml:trace>
  <inkml:trace contextRef="#ctx0" brushRef="#br0" timeOffset="38211.1853">13934 6717 14637,'0'0'321,"21"0"640,-1 19 96,19-19-577,1 20-32,-1 0-319,21 20-65,-21-20-64,1-1-193,0 1-703,-21 0-866,21 0-1217,-19-20-2914</inkml:trace>
  <inkml:trace contextRef="#ctx0" brushRef="#br0" timeOffset="38420.1968">14311 6577 12940,'-20'0'576,"20"20"-191,-19 20 960,-1 0-192,0 0-352,-20-1-609,21 21-320,19-21-577,-20 1-352,20 0-416,0-20-1250,0-1-4420</inkml:trace>
  <inkml:trace contextRef="#ctx0" brushRef="#br0" timeOffset="38846.2211">14570 6895 11306,'0'0'2018,"0"0"-1666,0 20 866,0-20 127,0 20-608,0 0-545,0-1-192,0 1-289,20 20-383,-20-40-802,0 20-1632,19-20-5895</inkml:trace>
  <inkml:trace contextRef="#ctx0" brushRef="#br0" timeOffset="39090.2351">14689 6618 7559,'0'19'9577,"0"-19"-9737,19 0 448,1 19 545,0 2 31,1-2-223,17 21-481,3-20-96,-1 0-128,-1 20-32,1-20-544,-20-1-1122,-1-19-737,1 20-1184,0-20-7143</inkml:trace>
  <inkml:trace contextRef="#ctx0" brushRef="#br0" timeOffset="39258.2452">15026 6618 1057,'-39'38'14445,"19"-17"-14253,0 19 545,0-21 512,0 21-672,20 0-449,-19-1-416,-1 1-1506,20-20-833,0 0-1184</inkml:trace>
  <inkml:trace contextRef="#ctx0" brushRef="#br0" timeOffset="39510.2596">15165 6776 15118,'59'0'544,"-18"0"193,-21 0-545,0 0-224,-20 20 32,0-20-256,0 40-513,-20-21 193,0 1 480,-1 0 192,1 0 0,20 0 160,-20-20 64,40 20 161,-20-20 63,20 0-255,21 0-257,-21-20-481,19 20-1985,-19 0-4228</inkml:trace>
  <inkml:trace contextRef="#ctx0" brushRef="#br0" timeOffset="39718.271">15702 6935 14765,'39'0'3043,"-39"20"-2530,0-20 63,0 19 610,-21 1-418,3 0-576,-2 0 97,-21 0-1186,3 0-801,17-20-1601,1 19-8520</inkml:trace>
  <inkml:trace contextRef="#ctx0" brushRef="#br0" timeOffset="40166.2966">15880 6637 8968,'0'0'5317,"0"0"-5253,0 0 545,20 0 1409,-20 19-385,19 2-384,1-2-448,20 21-481,-19-20-256,17 20 0,3-20-224,-21 0-640,18 19-738,-17-19-736,-1-20-1474,0 20-7078</inkml:trace>
  <inkml:trace contextRef="#ctx0" brushRef="#br0" timeOffset="40352.308">16158 6597 14445,'-21'40'1185,"21"0"-896,0 0 95,-18-1-192,18 21-128,-20-21-128,20 1-833,0 0-1185,0-20-993,0-1-2306</inkml:trace>
  <inkml:trace contextRef="#ctx0" brushRef="#br0" timeOffset="40764.3315">16455 6855 1697,'20'0'13453,"-20"0"-12941,0 0 705,0 0 962,0 20-642,0 0-384,21 0-704,-21 0-257,0 0-160,0-1-96,20 1-321,-20 0-800,0 0-929,18-20-1153,-18 0-6438</inkml:trace>
  <inkml:trace contextRef="#ctx0" brushRef="#br0" timeOffset="41002.3452">16773 6915 12491,'20'0'-544,"-20"0"-7368</inkml:trace>
  <inkml:trace contextRef="#ctx0" brushRef="#br0" timeOffset="41131.3525">16773 6915 256,'20'0'4996,"-20"20"-3394,-20-20-1506,20 20 385,0-1 1889,-20 1-224,20 0-1153,0-20-641,0 20 321,0-20-193,0 0-480,0 0-64,0 0-192,20 0-737,-20 0-1441,0 0-2883</inkml:trace>
  <inkml:trace contextRef="#ctx0" brushRef="#br0" timeOffset="41593.379">16733 6994 1057,'0'0'2594,"0"0"-2562,20 0 1409,-20 0 289,0-20-353,0 20-256,0 0-800,20 0-225,-20 0 544,0-19 193,-20 19 32,20 0 96,0-20 288,-20 20-224,20-20-288,0 0-161,0 0-255,-19 0-257,19 1-128,0-1-161,0 0-95,-20-20-160,20 1-129,-20-1 225,20 19 320,-20 2 320,0 0 320,20 19 97,-19 0-64,19 0-193,0 0-352,0 0 96,0 19 289,19-19-65,1 19-192,0 21 96,20-19 129,-21 18 31,21 1-159,-20 0-33,0-1-64,-1 1-96,1 0-32,0-21-32,1 1-128,-21 0-192,20 0-193,-20-20-127,0 0-481,0 0-417,0 0-1569,0-20-2081</inkml:trace>
  <inkml:trace contextRef="#ctx0" brushRef="#br0" timeOffset="41811.3912">16933 6618 9480,'0'19'3556,"0"-19"-3268,-20 40 801,0 0 769,-1-1-417,1 1-576,0 19-577,1 1-192,-1-20 1,0 19-33,20-19-577,0-20-832,0-1-1378,0 2-2594</inkml:trace>
  <inkml:trace contextRef="#ctx0" brushRef="#br0" timeOffset="42178.4124">17111 6836 16207,'39'0'2050,"-19"0"-1922,0 0 737,0 0-225,-20 0-351,0 19-225,20 1-449,-20 0-383,0 0 159,-20-20 385,20 20-513,0 0 96,20-20 385,-20 19 320,19-19-96,1 0 0,0 0 32,1 0 64,-1 20 128,-20-20 33,0 0 287,0 20 385,-20 0-192,-1 0-385,-19 0-160,21-1-96,-21-19-32,20 21-320,0-21-192,20 19-225,0-19-480,20 0-609,0 0-2018,20-19-6149</inkml:trace>
  <inkml:trace contextRef="#ctx0" brushRef="#br0" timeOffset="42308.4199">17607 7074 12427,'-20'19'5958,"20"2"-5862,-40-2-64,21-19 32,-21 21-608,0-2-2852</inkml:trace>
  <inkml:trace contextRef="#ctx0" brushRef="#br0" timeOffset="42784.447">17865 6597 11146,'0'21'5509,"0"-21"-5092,0 19 576,40 0 512,0 21-416,19 0-288,0 0-609,22 0-352,-22-20-481,-1 19-224,3 1-704,-22-20-1250,-19 0-1345,0-20-4708</inkml:trace>
  <inkml:trace contextRef="#ctx0" brushRef="#br0" timeOffset="42964.4573">18282 6637 13196,'0'0'2306,"-21"19"-2082,3 2 257,-2 19 544,0-1 32,-1 21-481,1-21-480,2 21-384,18-20-897,-21-1-1538,21 1-3170</inkml:trace>
  <inkml:trace contextRef="#ctx0" brushRef="#br0" timeOffset="43340.4789">18620 6895 1121,'0'0'3811,"0"0"-63,0 0-673,0 0-641,0 0-416,0 0-192,0 20-417,0-20-288,0 20-544,0 0-385,0-1-128,0-19-32,20 20-64,-20 0-385,0 0-736,0-20-1025,0 20-1121,0-20-3812</inkml:trace>
  <inkml:trace contextRef="#ctx0" brushRef="#br0" timeOffset="43735.5012">18798 6696 8616,'0'-19'2818,"0"19"-2529,0 19 1056,0-19 929,20 21-192,20-2-801,-21 21-320,21-20-256,19 20-65,-19-21-383,1 1-161,-2 0-320,-19 0-737,0 0 160,0-20-833,-20 20-864,0-20-1121,0 0-5094</inkml:trace>
  <inkml:trace contextRef="#ctx0" brushRef="#br0" timeOffset="43937.5129">19156 6618 12427,'0'0'641,"0"0"-225,0 19 1955,-20 0-129,20 21-929,-20 0-673,-21 0-543,23 20-65,-23-21 0,21 1-481,0 0-448,20-1-800,0-19-1026,20-20-2754</inkml:trace>
  <inkml:trace contextRef="#ctx0" brushRef="#br0" timeOffset="44147.5248">19393 6796 16303,'0'20'-352,"0"0"320,0-20 864,-20 19 642,20 1-673,20 0-609,0 0-160,1 0 0,19-20 288,-1 0-416,1 0-737,-20 0-672,19-20-1026,-39 0-4387</inkml:trace>
  <inkml:trace contextRef="#ctx0" brushRef="#br0" timeOffset="44291.5329">19513 6855 14029,'-21'80'1025,"21"-41"-353,21 1 417,-21-20-352,20 20-481,-20-21-704,20 2-1122,0-21-3234</inkml:trace>
  <inkml:trace contextRef="#ctx0" brushRef="#br0" timeOffset="44471.5433">20029 6935 20307,'0'0'704,"20"0"-3202,-20 0 1986,20 0-385,-20 0-2755</inkml:trace>
  <inkml:trace contextRef="#ctx0" brushRef="#br0" timeOffset="44623.5523">20268 6915 16783,'20'0'193,"-20"0"-642,0 0 417,0 0-2562,18 0-8489</inkml:trace>
  <inkml:trace contextRef="#ctx0" brushRef="#br0" timeOffset="44745.5593">20486 6895 16495,'19'0'-4420,"-19"0"-6919</inkml:trace>
  <inkml:trace contextRef="#ctx0" brushRef="#br0" timeOffset="44882.5669">20644 6895 15758,'20'0'2467,"-20"0"-3044,21 0 385,-21 0-2050,0 0-9930</inkml:trace>
  <inkml:trace contextRef="#ctx0" brushRef="#br0" timeOffset="45309.5908">20962 6557 12940,'-20'-20'448,"20"20"353,0 0 352,20 20 1153,19 0-480,21 21-769,-1-3-577,22 2-351,-2 20-129,-20-20-385,20 0-384,-19-1-736,-21-19-1282,1 0-3779</inkml:trace>
  <inkml:trace contextRef="#ctx0" brushRef="#br0" timeOffset="45495.6022">21499 6557 18481,'-41'61'288,"21"-23"-320,-19 23 160,-1-2 193,20-19-161,-19 19-545,19-19-1216,20 0-994,0-1-1120</inkml:trace>
  <inkml:trace contextRef="#ctx0" brushRef="#br0" timeOffset="45706.6142">21835 6836 5349,'0'19'13548,"20"-19"-13868,-20 20 416,0 0 865,0 0 64,0 0-705,0 19-416,20-19-833,-20 20-896,0-20-1346,0 0-7239</inkml:trace>
  <inkml:trace contextRef="#ctx0" brushRef="#br0" timeOffset="45950.6275">22114 6537 4548,'-40'20'12876,"40"0"-13901,20 0 929,19 20 1121,-19 0 416,20 0-704,-1-21-705,21 21-32,-21 0-192,1-1-929,1 1-2178,-23-20-5350</inkml:trace>
  <inkml:trace contextRef="#ctx0" brushRef="#br0" timeOffset="46152.6395">22392 6618 16207,'-21'78'608,"1"-38"-383,20 0 159,-20 0 193,20-1-545,0 1-769,0 0-2178,0-20-3811</inkml:trace>
  <inkml:trace contextRef="#ctx0" brushRef="#br0" timeOffset="46340.6505">22689 6796 17552,'20'0'993,"-20"20"-1153,0 0 480,0-1 865,-20 1-512,20 0-545,-20 0-672,20 20-1250,0-21-1025,0 1-2081</inkml:trace>
  <inkml:trace contextRef="#ctx0" brushRef="#br0" timeOffset="46599.6648">22928 6895 12651,'0'0'1442,"0"0"-1859,0 0 674,0 20 736,0-20-769,0 20-224,0 0-417,0-1 97,19-19 352,1 20-32,-20-20-32,20 0 32,20 0 64,-21 0 513,-19-20-97,0 1 33,0-1 31,0 0-448,-19 0-288,-1 20-1089,-20-20-1698,20 20-7335</inkml:trace>
  <inkml:trace contextRef="#ctx0" brushRef="#br0" timeOffset="46873.6808">23205 6915 12748,'0'0'-993,"0"0"800,-20 20 1923,20-20-705,0 20-801,0-1-320,0 1-256,20 0 0,19 0 159,2-20 193,-1 0 225,-22 0 543,3 0 513,-1 0 65,0-20-193,0 20 64,-20-20-448,0 0-801,-20 1-449,0-1-928,-39 0-2499</inkml:trace>
  <inkml:trace contextRef="#ctx0" brushRef="#br0" timeOffset="48122.7523">12545 7530 11947,'0'0'801,"0"21"288,19-21 704,21 19-287,1 2-545,17-2-769,1 0 64,-18 2-320,19 19-96,-21-20-160,1 19-321,-20-19-160,19 0-64,-39 0-160,20 0-736,-20-20-2371,0 20-4643</inkml:trace>
  <inkml:trace contextRef="#ctx0" brushRef="#br0" timeOffset="48331.7642">12922 7510 13004,'0'0'192,"-20"41"-160,0-22 96,1 21 481,-1 0 480,-20 20-769,20-21-352,-1 1-448,3 0-674,18-1-1152,0-19-4420</inkml:trace>
  <inkml:trace contextRef="#ctx0" brushRef="#br0" timeOffset="48642.7822">13041 7730 7302,'39'0'6727,"-19"0"-6695,1 0 224,19 0-64,-22 0-192,3 19 256,-21-19-223,0 40-354,0-20 161,0 0 320,-21 0-64,3 19 0,18-39-64,0 20 129,0-20-65,0 20-32,18-20-128,3-20-929,-1 20-2915</inkml:trace>
  <inkml:trace contextRef="#ctx0" brushRef="#br0" timeOffset="48965.8006">13200 7391 16207,'-21'-19'865,"3"19"-961,36 0 96,-18 0 288,41 0 577,-21 0-353,19 0-480,1 19 32,-20-19-160,0 20 96,-1 0-64,-19 0-224,0 0 128,0 0 192,-19-1 64,19-19 0,-20 20-64,20-20 32,0 0-32,0 0-96,0 0 0,20 21-353,-1-21-319,1 0 63,0 0-160,21 19-960,-41-19-2051,18 21-4484</inkml:trace>
  <inkml:trace contextRef="#ctx0" brushRef="#br0" timeOffset="49261.8176">13677 7789 15246,'0'20'2018,"0"-20"-2306,0 20 864,0 0 577,-20-1-320,0 1-801,0 0-224,-1 0-1153,21 0-705,-20 0-2242</inkml:trace>
  <inkml:trace contextRef="#ctx0" brushRef="#br0" timeOffset="49491.8306">13894 7591 17552,'0'19'96,"20"0"353,0 2 896,21-1-320,-23 20-385,23-20-543,-1 19-226,19-19-415,-39 20 31,19-20-608,-19-1-1057,0-19-576,0 0-770</inkml:trace>
  <inkml:trace contextRef="#ctx0" brushRef="#br0" timeOffset="49672.841">14212 7570 7559,'-39'59'8904,"19"-18"-8776,-20-21 160,20 20 225,1-1-353,-21 1-224,40 0-1473,-20-1-1923,20-19-4323</inkml:trace>
  <inkml:trace contextRef="#ctx0" brushRef="#br0" timeOffset="49888.8533">14311 7789 10217,'61'0'320,"-43"0"97,-18 20 480,20-20 192,-20 20-417,0 0-447,0-1-1,-20 1 0,20-20-128,0 20-96,20 0 0,-20-20-96,21 0-448,-21 0-1026,20 0-4163</inkml:trace>
  <inkml:trace contextRef="#ctx0" brushRef="#br0" timeOffset="50423.884">14570 7629 13837,'0'0'1025,"0"0"-577,0 0 1346,0 0 63,0 0-832,20 21-32,-20-21-512,39 20-161,-19 0-64,0 0-63,19 0-290,-19-1-351,0 1-705,21 0-513,-23-20-960,2 0-2371</inkml:trace>
  <inkml:trace contextRef="#ctx0" brushRef="#br0" timeOffset="50609.8945">14789 7570 9256,'-20'40'4517,"-1"-21"-3364,21 22 961,-20-1-385,0-1-928,1 21-737,-1-40-256,20 19-1121,0 1-1666,0-20-2691</inkml:trace>
  <inkml:trace contextRef="#ctx0" brushRef="#br0" timeOffset="50940.9135">14967 7690 15438,'39'0'288,"1"-20"1250,-20 20 159,19 0-1024,-39 20-673,20-20-416,-20 20-513,0 0 32,0-1 545,-20 1 95,20 0-63,20-20 64,-20 20 256,20-20-96,21 20-257,-23-20 65,2 20 160,0-20 32,1 19 64,-21-19 256,-21 20 705,1-20 64,0 20 32,-19-20-256,-1 20-481,1-20-288,19 0-288,0 0-1154,0 0-1825,20 0-5349</inkml:trace>
  <inkml:trace contextRef="#ctx0" brushRef="#br0" timeOffset="51143.9249">15582 7789 18321,'39'0'801,"-39"0"-2307,20-20 1346,1 20-288,-21 0-834,20 0-4003</inkml:trace>
  <inkml:trace contextRef="#ctx0" brushRef="#br0" timeOffset="51279.9328">15880 7769 14958,'0'0'-96,"0"0"-1,0 0-511,0 0-2819,0 0-7302</inkml:trace>
  <inkml:trace contextRef="#ctx0" brushRef="#br0" timeOffset="51389.9392">16079 7749 13388,'20'0'-576,"-20"0"-8393</inkml:trace>
  <inkml:trace contextRef="#ctx0" brushRef="#br0" timeOffset="51511.9463">16277 7749 480,'40'0'14926,"-40"-19"-14830,19 19-160,-19 0-2594</inkml:trace>
  <inkml:trace contextRef="#ctx0" brushRef="#br1" timeOffset="58342.3369">18144 7272 1569,'0'0'577,"0"0"640,0 0 961,0 0 256,-21 0-544,21 0-385,0-19-127,0 19-33,-20 0-96,20 0-160,0 0-352,0 0-353,0 0 0,0 0-191,0 0-65,0 0 0,20 0-32,1 0 32,-3 0 32,2 0-160,21 0 64,-3 0-32,3 0-32,-21 19 0,19-19-96,1 0-160,0 0-256,-21 0-738,1 0-960,0 0-1089,-20 0-4324</inkml:trace>
  <inkml:trace contextRef="#ctx0" brushRef="#br1" timeOffset="58848.3657">18937 7292 8295,'-20'0'2242,"20"0"-1633,20 0 768,-20-20 257,21 20-577,17 0-288,3 0-353,-3 0-96,23 0 417,-2 0-257,1 0-159,-1 0-289,-19 0-128,-1 0-385,2 0-544,-21 0-736,0 0-1090,-2 0-4100</inkml:trace>
  <inkml:trace contextRef="#ctx0" brushRef="#br0" timeOffset="65584.7511">15344 8544 9609,'-20'0'896,"20"20"-896,0-20 225,0 0 896,0 20-32,0-20-224,0 0 31,20 0 129,-20 0 225,20 0-482,0-20-351,0 20-385,-1-20-64,1-19-609,20 19-320,-20-1-32,19 2-128,-19-1 32,0 0-96,-20 20 96,0 0 352,21 0 577,-21 20 288,-21 0 96,21-1 193,0 2-225,0-1-96,0-1 32,21-19 225,-3 0 319,2 0-31,21 0 96,-21-19-33,-2 19-223,-18-20-289,21-1-256,-21 2-833,0-1-1249,0 20-4260</inkml:trace>
  <inkml:trace contextRef="#ctx0" brushRef="#br0" timeOffset="65916.7701">15463 8902 17808,'-20'0'801,"20"-20"-865,0 20 128,20-20 0,-20 0-224,20 0-352,0-19-834,19 19-63,-19 0 928,0 20 161,-20-20 64,21 20 32,-21 20 384,0-20 224,18 20-128,-18 0-191,20 0-65,-20-1 32,21-19-32,-1 20 32,0-20 128,-2 0 192,23 0 193,-21-20-193,0 1-416,-20 19-673,19-20-992,-19 0-2019</inkml:trace>
  <inkml:trace contextRef="#ctx0" brushRef="#br0" timeOffset="66327.7934">16198 8445 14221,'0'-40'737,"0"40"-833,0-19 416,20-2 353,-1 21-1,-19 0-512,20-20-192,-20 20-256,0 0-353,0 0 481,-20 20 32,-19 1 128,19-2 32,0 1 0,-1 0 0,3-1-64,-2 2 32,20 18-32,20-19 0,-2 0-224,23 20-64,-1-21 95,-21 2 65,21-2 64,-20 2 96,-20-21-32,0 19 160,0-19 641,0 20-128,-20-20-417,-20 0-160,21-20-256,-21 20-257,-1 0-320,23 0-800,-2 0-1666,20 0-3555</inkml:trace>
  <inkml:trace contextRef="#ctx0" brushRef="#br0" timeOffset="66615.8101">16615 8524 11947,'0'-19'1986,"-20"19"-2531,0 19 481,-21 1 416,23 0 65,-2 0-1,-1 19-256,21-18-160,21-2 96,-1-19 97,19 21-97,1-21-64,-1 0 96,21-21 384,-21 2 33,-19 19-97,0-21 193,-20 2 160,0-21-65,-20 20-319,-19 0-193,19 1-128,-20 19-192,1-20-737,-1 20-608,20 0-1058,20 20-1568</inkml:trace>
  <inkml:trace contextRef="#ctx0" brushRef="#br0" timeOffset="66911.8271">16972 8564 15342,'20'0'-192,"-20"0"192,-20 20 576,-1-20 97,3 20-289,18-1-416,0 2 64,0-2-128,0 2 64,39-2-128,1 1-96,-1 0 192,1-20 192,19 0 256,-19-20 97,-20 0 448,0 1 128,-1-2-32,-19 2-353,-19-21-287,-21 20-321,0 0-224,1 0-129,-1 20-447,1 0-962,19 0-1057,0 0-1825,20 20-4613</inkml:trace>
  <inkml:trace contextRef="#ctx0" brushRef="#br0" timeOffset="67184.8424">17409 8584 13933,'20'0'1153,"-20"0"-1057,-20 0 288,20 20-128,-20-20-159,20 19-97,-21 2-97,21 19-287,21-21 160,-1 1-289,0 0-223,19-20 544,21 0 544,-21 0 577,1-20 128,-1 0 320,-19 1 96,-20-2-351,0 2-226,-20-2-287,-19-18-417,-1 19-96,1 0-192,-1 0-192,0 20-1154,1 0-2433,19 0-12299</inkml:trace>
  <inkml:trace contextRef="#ctx0" brushRef="#br0" timeOffset="67791.8774">18699 8246 12363,'-20'-79'64,"-19"59"-640,19 0-641,-1 20 448,-19 20 673,22 19 672,-3 21-191,1 0-289,40 20 0,-20-21 128,39 1 64,-19-1-192,21 0-32,-21 2 65,19-22-1,-19-19 512,0 0 225,-20-20-192,0 0 640,-20 0-929,-19-20-352,-1 0 0,-1-19 0,-18 18 129,19 2-33,20-2-96,1 2 96,19-1 96,0 20 160,19-20-384,41 0-96,-21 0-96,22 1-128,-2 19-321,1-20-1120,-21 20-3877</inkml:trace>
  <inkml:trace contextRef="#ctx0" brushRef="#br0" timeOffset="68526.9193">18877 8604 14509,'60'-20'-288,"-39"0"256,17 0 288,-18 0 545,-20 1-673,21-1-480,-21-1-545,0 21 480,-21-19 353,-19 19 32,1 19-64,19 2 32,-20-1 96,1-1-32,39 1-32,-20 0 64,20 0 96,20 19 33,19-18-129,21-21 32,-21 19 160,22-19 32,-2 0-64,-19 0 129,-1-19 63,-19 19 0,20-21-256,-40 2-96,20 19-96,-20-20-352,-20 20-129,0 0 161,0 0 288,0 0 32,-19 20 0,19-1 64,20 2-64,0-2 64,0 2 0,20-2-160,19 1 64,1-20 128,0 0 192,-21 0 96,21 0 97,-40-20 95,20 1 65,-20-2-1,0 2-63,0 19-257,-20-21 0,20 21-224,-20-19-224,20 19-96,0 19-65,0-19 33,20 21-160,0-21 287,0 19-63,-1-19-384,21 0-482,-19 21-799,-1-21-257,0-21 384,-20 21 1057,-20-19 97,0 19 544,-1-21 896,1 2 33,0 19 32,1-20 768,19 20 289,0-20-352,19 20-481,1 0-96,21 0-545,17 0-128,-17-20 1,18 20-65,-19 0-96,0 0-192,-21-20-416,-19 20-962,0 0-1568,-19 0-7881</inkml:trace>
  <inkml:trace contextRef="#ctx0" brushRef="#br0" timeOffset="68715.9301">19553 8306 14413,'0'59'1794,"0"1"-1314,0-21 129,0 21 96,0 0-97,0 0-640,0-1-128,20-19-737,-1 0-961,1-20-992,0-1-5991</inkml:trace>
  <inkml:trace contextRef="#ctx0" brushRef="#br0" timeOffset="69218.9591">19790 8604 3171,'-19'0'11498,"19"0"-11530,-20 19 257,20-19 896,0 21-609,0-2-416,20 2-256,-1-2-288,1 1-97,0 0-31,21-20-321,-23 0 64,2 0 449,1-20 352,-1 20 0,-20-20-33,0 1 65,20-2 0,-20 2-160,0-2-384,0 2 256,0-1 768,0 20 129,0 0-641,0 20 64,19-1-129,-19 2-127,20-2 32,-20 2 64,20-2-481,0 1-672,0 0-256,-1 0 448,1-20 288,-20 20 769,0-20 1473,0 0 257,0-20-1026,0 20-575,0-20-33,0 20-160,0-20-545,0 20 32,20-20 417,-20 1 64,20-2-32,-20 2 160,20-2 480,-1 2 834,1 19 191,-20-20 97,20 20-257,0 0-480,-20 0-673,21 0-256,-1 0-993,-20 20-1890,18-20-5413</inkml:trace>
  <inkml:trace contextRef="#ctx0" brushRef="#br0" timeOffset="69630.9819">20327 8703 11530,'40'0'513,"-20"0"-321,-1-19 2114,1-2-864,0 2-385,0-2-833,-20 2-128,-20 19 64,0-20-160,0 20-128,-19-20-385,19 40 225,-21-20 192,41 20 160,-18 20 64,18-21 257,18 2 31,3 18-64,-1-19 1,20-20-1,-1 20-320,1-20 224,-1 0-31,1 0-129,0-20-96,-21 20-32,1 0-32,0 0-385,0 0-288,-20 0 193,0 0-353,0 0 545,-20 20 192,20-20 288,-20 20 320,-19-20 353,19 0-96,0 0-481,-20 0-192,21 0-256,-21 0-385,40 0-2050,0 0-9608</inkml:trace>
  <inkml:trace contextRef="#ctx0" brushRef="#br0" timeOffset="71955.1156">22669 8246 9032,'-20'0'3780,"0"-20"-3300,20 20-576,-19 0 128,-1 0 0,0 0 160,0 20 64,0 20 1,1 0 159,-1 20 65,20-1-193,-20 1-224,20-1-96,20-19-320,19 19-97,1-38 257,0-2 192,19 1 256,2-20 129,-3 0-1,-17-20 449,-23-20 192,3 21 128,-42-21-192,3-20-225,-2 21-127,-21-2-609,-18 2-64,19 19-256,0 1-257,1-2-736,19 21-641,0 0-833,20 21-3298</inkml:trace>
  <inkml:trace contextRef="#ctx0" brushRef="#br0" timeOffset="72237.1317">23244 8127 16463,'-39'-40'449,"19"20"-738,0 20 161,0 20 96,1 0 256,-1 20-32,20 20-63,-20 19-1,0 0 288,20 1 193,0-1-193,20-19-192,20 19-160,-1-19-224,1-20-544,-1 0-257,2-21 0,-21 1-256,0-20-2083</inkml:trace>
  <inkml:trace contextRef="#ctx0" brushRef="#br0" timeOffset="72644.155">23443 8485 11883,'20'39'-32,"-40"1"-96,20-20 512,0 19 577,-19-18-417,19 19-448,0-21 129,0 1 607,0-20 610,0 0-962,0 0-159,0-20 95,0-20-128,19 21-192,1-21-288,0 0-224,0 0 31,0 21 321,0-1 64,-1-1 128,1 21 417,0 0 96,1 0-97,-1 41-63,-2-22-225,2 21-128,1 0-64,-21 0-96,0-21-448,0 21-674,0-20-287,0 0-1442,20-20-4900</inkml:trace>
  <inkml:trace contextRef="#ctx0" brushRef="#br0" timeOffset="72966.1734">23742 8246 13901,'0'-20'288,"0"20"545,19-19 1281,1 19-801,20 0-801,-20 0-512,19 0-32,-19 19-128,0 1-224,-20 0-97,0 0 129,0 0 256,-20 0 96,0-1 64,20 1 32,-20-20 128,20 21-128,0-21 65,0 0-33,20 0-513,-20 19-768,40-19-1345,-20 0-2018</inkml:trace>
  <inkml:trace contextRef="#ctx0" brushRef="#br0" timeOffset="73659.2123">24098 8028 10826,'0'-20'2242,"0"20"-2050,0 0 1570,0-21 768,0 21-1313,21 0-576,-1 0-161,-20 21-159,39-1-1,-19-1 96,20 21-127,-1 0-97,1 0-64,-20 0-96,19 19 160,1 1-160,-20 0-32,1-1 0,-3 1-256,2-1-257,-20 0-63,0-19-33,-20 0-95,2 0-65,-23 0-288,1-1-769,1-19-1185,-1 0-7495</inkml:trace>
  <inkml:trace contextRef="#ctx0" brushRef="#br0" timeOffset="83215.7596">21716 9498 5701,'-39'19'3587,"39"2"-3523,0-21 225,-20 0 1761,20 0-161,0 0-319,0 0-321,0-21-160,0 21-160,20-19-288,0-1-513,-1-19-64,21 18-32,-20 1-64,19-19-353,-19 19-63,0 0 160,0 20 95,-20 0-287,0 0 96,0 20 191,0 0 97,0 0 64,0-1 64,0 22-32,0-22 0,20 1 0,-20 0 32,21-20 65,-3 19 63,2-19 224,-20 0 0,41-19-31,-41-1-193,20 20-160,-2-20-449,-18 1-704,0 19-2210,-18 0-9257</inkml:trace>
  <inkml:trace contextRef="#ctx0" brushRef="#br0" timeOffset="83525.7774">21736 9737 4996,'-20'39'10923,"20"-39"-10411,20 0 513,0 0 801,0-19-577,0-1-801,-1 0-287,21 0-450,-20-20 417,0 21-416,1-2-417,-21 2 65,0 19 31,0 0-95,0 19 575,0-19 65,0 40 193,0-20 31,18 0-64,2 0 96,1-20 64,19 20 129,-1-20 95,-19 0-192,20 0-160,-1-20-128,-19 0-576,-20 20-225,20-20-1377,-20 0-2018</inkml:trace>
  <inkml:trace contextRef="#ctx0" brushRef="#br0" timeOffset="83893.7981">22430 9319 12299,'20'0'1538,"-20"0"-1795,0 20 385,0 0 257,0 0-225,-20 19-128,20-18-32,20-2 64,-20 1 32,0-20 577,0 0 416,21-20-352,-21 20-257,20-19 0,-20-22-31,0 22-193,20-1-96,-20 0-128,19-20-160,-19 20-416,0 1 351,20 19-31,-20 0 128,0 19 96,20 1 192,-20 0-64,0 20-31,20-20-33,-20-1-160,0 1-449,0 1-512,0-2-993,0-19-1057,0 0-5189</inkml:trace>
  <inkml:trace contextRef="#ctx0" brushRef="#br0" timeOffset="84189.8153">22629 9160 15310,'0'-20'545,"20"1"-481,0 19 1505,0 0-384,21 0-576,-23 19-609,2 1-128,-20 0-321,0 0-191,0 0 127,-20 0 193,2 19 192,-3-39 192,21 20 96,-20-20 32,20 20-96,20-20 0,-20 0 128,21 0-127,-3 0-33,22 0-128,1 0-129,-2 20 65,-19-20-480,0 20-1923,0-20-3010</inkml:trace>
  <inkml:trace contextRef="#ctx0" brushRef="#br0" timeOffset="84492.8324">22331 9697 15534,'-19'20'1057,"19"-20"-1153,19 0 1409,1-20-31,21 20-834,17 0-256,3 0-256,18 0 96,0 0 96,20 0-128,21 0 64,-21 0 161,-20 0-257,-19 0-1,-21 0-1344,-19 0-2434,-40 0-9802</inkml:trace>
  <inkml:trace contextRef="#ctx0" brushRef="#br0" timeOffset="84795.85">22550 9876 8808,'40'19'2754,"-20"-19"-2722,19 21 129,-19-21 896,20 19 96,-19 1-705,-21-20-512,0 20-384,-21 20 448,-19-20 64,0 0 128,21 19 320,-21-18 449,20-2 192,20 1-416,20 0 32,0-1 0,19-19-289,1 0-352,0 0-160,19 0-160,-18 0-609,-3 0-1249,-17 0-3075</inkml:trace>
  <inkml:trace contextRef="#ctx0" brushRef="#br0" timeOffset="112206.4174">16277 9100 8295,'0'0'2018,"0"0"-704,0 0 287,0 0-320,0 0-288,0-19-288,20 19-161,-20 0 65,0 0-129,0 0-191,0 0-65,20 0-96,-20 0 32,19 0-64,1 0 0,0 0-32,21 19 65,-23-19-129,22 0-257,19 0 257,-18 0 289,18 0-257,1-19-32,19 19 0,-20 0 64,22 0-64,18-20-64,-20 20 128,20 0-64,0-20 0,1 20 0,-1 0 0,20-20-96,-20 20-1,41 0-127,-2 0-64,1 0 128,20 0 96,0 0-32,-21 0 224,22 20-256,-22-20 160,22 0 32,-2 0 0,1 20-64,-21-20 0,22 20-32,-22-20 64,22 19 0,-41-19-64,-1 0 64,1 0-64,-38 0 32,-22 0 64,0 0-96,-19 0 32,-20-19-96,0 19-481,-20 0-1697,-20 0-3523</inkml:trace>
  <inkml:trace contextRef="#ctx0" brushRef="#br0" timeOffset="127008.2644">12347 9757 9480,'0'0'2371,"0"0"-1122,0 0 673,0 0-65,0 0-415,0 0-609,0 0-545,0 0 96,19 0 257,1 19-257,20-19-95,-20 20-129,19 0-160,1 0 96,-1 0-160,-19 0 96,20-1-64,-19 2-64,-3-2-97,2-19-31,0 20-288,-20-20-33,0 20-256,21-20-127,-21 0-193,-21 0-897,21 0-1570,-20-20-7142</inkml:trace>
  <inkml:trace contextRef="#ctx0" brushRef="#br0" timeOffset="127239.2776">12683 9717 9577,'0'-20'2146,"0"20"-1826,-20 0 288,20 0 898,-18 0-705,18 0-449,-21 40-64,1-20-31,0 19 191,20 1-32,-20 0-352,1 0-32,19-21-64,-20 1-448,20 0-641,0 0-1025,0 0-2531</inkml:trace>
  <inkml:trace contextRef="#ctx0" brushRef="#br0" timeOffset="127528.294">12843 9935 9577,'20'0'1089,"-20"0"-545,0 20 2019,0-20-674,0 20-1120,0 0-577,19 20-160,-19-20 0,0-1-64,20 1-160,-20 1-737,0-21-640,0 19-545,0-19-2306</inkml:trace>
  <inkml:trace contextRef="#ctx0" brushRef="#br0" timeOffset="127917.3161">12962 9478 12107,'0'0'192,"0"0"96,19 0 1026,-19 0-161,20 0-417,20 0-415,-19 0-193,17 0-128,-17 20 0,-21-1 32,20 2-96,-20-1 96,0 0 0,-20 0 64,20-1 32,-21 2 289,21-21 31,-20 19-96,20-19-160,0 0-160,0 0-32,20 0 97,1 0-514,-1 0-608,0 0-1249,-2 20-2210</inkml:trace>
  <inkml:trace contextRef="#ctx0" brushRef="#br0" timeOffset="128538.3519">13459 9975 11787,'0'0'1889,"0"0"-896,0 0-32,0 20-416,-21-20-417,21 20-96,-20 20-288,0-21-385,0 1-384,20 1-608,-19-2-1987</inkml:trace>
  <inkml:trace contextRef="#ctx0" brushRef="#br0" timeOffset="128782.3659">13657 9757 3363,'0'0'12908,"0"0"-12716,20 0 32,-1 19 737,1-19-352,0 20 224,20 20-641,-1-20-128,1 0 0,-19 20-64,17-21-160,3 1-449,-21 0-512,19-20-544,-19 20-994,-20-20-1857</inkml:trace>
  <inkml:trace contextRef="#ctx0" brushRef="#br0" timeOffset="128956.3758">13955 9737 3171,'0'20'2594,"0"-1"97,-21 1-834,21 0-800,-20 20-288,0-1-513,20 1-352,-18 0-801,-3 0-768,21-20-1602</inkml:trace>
  <inkml:trace contextRef="#ctx0" brushRef="#br0" timeOffset="129222.3911">14133 9876 12267,'59'19'513,"-39"-19"-257,0 0 0,-20 21 897,0-21 0,0 19-704,0 1-321,0 0 224,0 0-96,0 0-288,0 0-32,0-20-96,0 0 0,0 20-224,20-20-353,-20-20-608,20 20-481,-1 0-3203</inkml:trace>
  <inkml:trace contextRef="#ctx0" brushRef="#br0" timeOffset="129511.4074">14291 9498 11947,'20'-20'352,"0"20"-544,1 0 448,-1-20 897,-2 20 449,2 20-673,1-20-769,-21 20-96,0-1 192,0 2-32,0 19-96,-21-20-192,21-1 32,0-19 32,-20 21 0,20-21 0,20 0 0,1 0 0,-1 0-288,0 0-769,0 0-1281,-1 0-3620</inkml:trace>
  <inkml:trace contextRef="#ctx0" brushRef="#br0" timeOffset="129684.4171">14689 9935 11466,'0'40'481,"0"-20"-353,-20 0 513,0 0-129,0 0-576,0-1-1570,-19 1-4195</inkml:trace>
  <inkml:trace contextRef="#ctx0" brushRef="#br0" timeOffset="130398.4581">14987 9776 13164,'19'20'480,"1"0"449,0 20 1057,0-20-673,19 20-608,1-1-673,19-19-128,-19 0-481,-19 20-896,19-20-1698,-21-20-5733</inkml:trace>
  <inkml:trace contextRef="#ctx0" brushRef="#br0" timeOffset="130601.4697">15265 9776 14317,'-61'80'1890,"43"-41"-1346,-23 1-223,21 0 63,0 0-256,1 0-384,19-1-1698,0-18-1633,19-2-7816</inkml:trace>
  <inkml:trace contextRef="#ctx0" brushRef="#br0" timeOffset="130918.4881">15443 9916 13292,'40'19'993,"-20"-19"-160,-1 0 1121,1 0-801,-20 20-801,20 0-320,-20 0-608,-20 0-193,20 0-352,0 0-577,-20-1 1,20-19-1,20 20 321,-20-20-1,20 21 802,0-21 704,1 19 897,-21-19 448,18 0 257,-18 20 96,0-20-1,-18 0-864,-3 20-672,1-20-225,-20 0-545,21 0-1184,-1 0-2435</inkml:trace>
  <inkml:trace contextRef="#ctx0" brushRef="#br0" timeOffset="131286.5089">15542 9439 9961,'79'0'1922,"-59"19"-1250,1 1-127,-1-20-1,-20 39 33,0-18-481,-20-1-160,20 0 64,-21 0 32,21-1 96,-20-19-96,20 21 32,0-21 96,20 0 321,-20 0-33,41 0 1,-21 19 31,19-19-224,-19 0-256,0 20-160,0-20-897,-1 0-1505,-19 20-8905</inkml:trace>
  <inkml:trace contextRef="#ctx0" brushRef="#br0" timeOffset="131567.5252">16119 10015 15887,'-40'40'256,"19"-21"-833,-19 22 353,22-22-353,-3 1-2690</inkml:trace>
  <inkml:trace contextRef="#ctx0" brushRef="#br0" timeOffset="131747.5353">16336 9975 17424,'0'0'-64,"0"0"-96,0 0 352,0 20-384,0-20-2915</inkml:trace>
  <inkml:trace contextRef="#ctx0" brushRef="#br0" timeOffset="131898.5439">16555 9975 5925,'0'0'11083,"0"0"-11692,0 0 193,20 0 384,-20 0-2723,20 0-8616</inkml:trace>
  <inkml:trace contextRef="#ctx0" brushRef="#br0" timeOffset="132042.5523">16753 9955 11851,'20'0'-1025,"-20"0"736,0 0 1795,0 0-2019,0 20-4451</inkml:trace>
  <inkml:trace contextRef="#ctx0" brushRef="#br0" timeOffset="132339.5693">17091 9955 9352,'0'20'1410,"0"-20"-578,0 0 1955,-20 20-961,20-20-609,-20 20-416,20 0-289,-19 0-288,-1-1-159,20 1-162,-20 1-1120,-21-2-769,23-19-2017</inkml:trace>
  <inkml:trace contextRef="#ctx0" brushRef="#br0" timeOffset="132822.597">17468 9776 9545,'0'0'4131,"0"0"-3042,0 0-160,0 0 1089,40 20-288,-20-20-737,19 20-417,21 20-480,-21-20-160,22-1 32,-23 21-448,3-20-705,-21 0-449,0 0-223,-1-20-642,-19 20-1953</inkml:trace>
  <inkml:trace contextRef="#ctx0" brushRef="#br0" timeOffset="133010.6077">17826 9717 12619,'0'20'1025,"-20"0"257,0-1 736,-1 1-705,-17 20-1025,17 0-256,-19 0-320,20-1-769,1-19-737,-1 20-1153,20-20-5797</inkml:trace>
  <inkml:trace contextRef="#ctx0" brushRef="#br0" timeOffset="133236.6205">18044 9935 13292,'19'20'1954,"-19"0"-1474,0 0 1154,-19 0 96,19 0-1122,0 0-512,0-1-608,19 1-1506,-19 1-2050,20-2-8680</inkml:trace>
  <inkml:trace contextRef="#ctx0" brushRef="#br0" timeOffset="133492.6353">18223 9995 12203,'0'0'2659,"0"0"-2595,-20 20 384,20-20 481,0 20-737,0 0-192,0-1-256,20 1-128,0-20-33,-2 21 129,23-21 192,-21 0 64,0 0 64,-1-21 224,-19 1 128,20 20 193,-20-19 128,-20-1 191,1 0-383,-1 20-417,0-20-288,0 20-1153,-1 0-1987</inkml:trace>
  <inkml:trace contextRef="#ctx0" brushRef="#br0" timeOffset="133766.6509">18500 10035 17648,'0'20'-32,"0"-20"64,0 0 1089,0 19-512,0 1-609,0 1-577,20-21-159,1 19 31,17-19 64,-18 0 65,21 0 320,-21 0 320,-1 0 448,-19-19 161,0-2 192,0 1-33,-19 1-351,-1-1-161,-21 0-320,21 20-96,-18-20-961,17 0-1217,1 20-4997</inkml:trace>
  <inkml:trace contextRef="#ctx0" brushRef="#br0" timeOffset="134134.672">18243 9439 7527,'-20'-21'3395,"20"1"-2114,0 20 1185,0 0-95,20 0-770,-20 0-992,18 0-193,23 0-128,-21 20-159,0 1-65,-1-21-64,1 19 0,-20 1-193,0 0 65,-20-1-64,20-19 96,0 0 288,0 21-160,-19-21 32,19 0-64,19 0 0,-19 0 64,40 0-128,-20 0-320,0 0-32,-1 0-674,1 20-863,-20-20-2980</inkml:trace>
  <inkml:trace contextRef="#ctx0" brushRef="#br0" timeOffset="137755.8789">11294 9955 1249,'0'20'2210,"-20"-20"-64,20 0 352,0 0-31,20 0-738,-20 0-352,20-20-512,-20 20 32,21 0-128,17 0-193,-18 0-191,21 0-193,-2 0-96,1 0 0,-1 0-128,21 0 64,-21-20-256,1 20-417,-20 0-512,0 0-993,-20 0-2786</inkml:trace>
  <inkml:trace contextRef="#ctx0" brushRef="#br0" timeOffset="138029.8941">11572 9856 12427,'0'0'737,"20"0"-1250,0 0 385,19 0 192,1 0 289,0 0 63,19 0-256,0 0-64,-18 20 33,-1-20 287,-1 0-192,-19 19-224,0-19-32,-20 21 96,0-2 385,-20 1 287,-21-20-383,3 20-97,-3 0-160,3 20-192,-3-20-1474,1 19-2017</inkml:trace>
  <inkml:trace contextRef="#ctx0" brushRef="#br0" timeOffset="153444.7765">3214 13552 7334,'0'20'1250,"0"-20"-610,0 0 481,0 0-736,0 0-385,0 0 160,0 0 192,20 0-160,-20 0 129,0 0 191,0 0-256,0 0 289,0 0 224,0 0-33,0 0-127,0 0-1,0 0 1,-20 0-32,1 0-321,-1 0-96,0 0-32,-20 0-96,21 20-32,-21-20-32,-1 0 64,3 0-192,17 19-64,-19-19 64,22 0-673,18 0-1057,-21 20-704,21-20-2467</inkml:trace>
  <inkml:trace contextRef="#ctx0" brushRef="#br0" timeOffset="157497.0083">23007 10711 6854,'0'0'128,"0"0"-768,20 0 832,-1 0 512,21 0 417,-20 0-96,0 0-320,19 0-64,-19 0 63,39 0-159,-18 19-257,-1-19 32,19 0-127,-19 0-65,19 0-64,20 0 192,40 0 224,-19 0 1,19 0 31,21 0-31,-2 0 63,21 0 33,-21-19-513,2 19-224,-21 0 96,-20 0 96,1 0-160,-42 0-225,-17-20 193,-2 20 160,-19 0-32,0 0 0,-20 0-320,20 0-673,-20 0-1057,20 0-2915</inkml:trace>
  <inkml:trace contextRef="#ctx0" brushRef="#br0" timeOffset="158680.0759">24058 9657 12043,'0'0'352,"0"0"-288,0 0 32,0 0 449,0 0 96,0 20-225,20 0-288,0 0-32,1 20 96,-21-1 161,20 41-33,-20-21 64,0 41 65,0-20-33,0 39-224,0-20-128,-20 20 0,20-20 0,0 1-31,0 19-1,0-40-32,20 21-225,-2-21 1,-18-19 96,21 20-32,-21-41 96,20 21 64,-20-40-32,20 19 32,-20-19-385,-20 0-287,20-20-545,0 0-1666,0 0-6886</inkml:trace>
  <inkml:trace contextRef="#ctx0" brushRef="#br0" timeOffset="160073.1554">24574 9776 3331,'21'-19'1217,"-21"19"416,0 0 609,0 0-384,0-20-512,0 20-193,0 0-225,0 0-95,0-20-224,0 20-449,-21 0-160,21 20 0,-18-20 32,-2 20-32,0-1 64,-1 21-32,1-20 0,2 20 32,-3 0 96,21-1-64,0-19-64,-20 20 33,20 19 31,-20-18-96,20-2 96,0 0-64,20 2-32,0-2 0,-20 1 0,21 0 0,-21 0-32,18-21-64,2 21 96,1-20-161,-21 19 33,20-18 64,0-21 64,-2 19 0,-18-19 0,21 0 0,19 0 0,-20 0 0,-1-19 0,1-2 64,0 2 0,0-1 0,0 0-64,-1-20 65,1 21-33,0-21 0,0 0 64,-20 0 160,0-19-64,0 19 0,0-19-64,0-1 321,0 0 223,0 0-31,0 20-128,-20 1-129,20-1-64,0 20-320,-20 0-256,0 1-865,1-1-961,-1 20-705,0 0-2978</inkml:trace>
  <inkml:trace contextRef="#ctx0" brushRef="#br0" timeOffset="168034.611">16198 9140 5829,'-20'0'513,"20"0"704,0-19 96,0 19 224,0 0-255,0 0-257,0 0-417,0 0-63,20 0 127,-20 0-191,0 0-161,0 0-96,0 0-64,20 19-31,-1-19-1,1 0 0,0 0-32,20 0-64,-21 0 0,21 0-32,-20 0 32,19 0-32,1 0 0,-19-19-32,-1 19 32,19 0 0,1 0 32,-20 0-32,19 0 0,1 0 0,-1 0 32,-19 0-64,20 0 64,-1-21-32,1 21 32,1 0-96,18 0 96,-19 0-64,-1 0 32,1 0 0,-20 0 0,19-19-32,1 19 0,0 0 64,-21 0-64,21 0 64,-19 0-64,17 0 64,3 0-64,-21 0 32,19 0-128,-19 0-64,20 0 31,-1 0-63,1 0 128,0 0 32,-1-20 32,1 20 32,19 0 0,2 0 0,-22 0 32,21-20 32,-21 20 32,21 0 32,-21 0-64,1 0-64,19 0 0,-18 0 0,-1 0 0,19 0-32,-19 0-32,19 0-64,-19 0 32,19 0-64,0 0 96,2 0 32,-21 0 32,19 0 64,0 0 64,1 0 0,19 0-64,-20 0 32,22 0-96,-2 0 0,0 0 32,0 0 64,-19 0 65,20 0-97,-1 20 64,20-20-96,-20 0-32,20 0 32,0 0-32,1 0 0,-20 0 64,19 0 32,-20 0 192,1 0 129,-1 0 127,-19 0 97,-21 0-97,1 0-384,0 0-31,-21 0-161,-19-20-1378,-19 20-2690</inkml:trace>
  <inkml:trace contextRef="#ctx0" brushRef="#br0" timeOffset="172882.8879">11869 10969 12395,'21'19'289,"-1"2"63,18-2 288,-17 1-95,19 1-321,0-2-32,-1 1-128,21 0-32,-21 0-32,2 20-32,-3-21-320,3-19-609,-21 20-288,0 0-641,-20-20-352,0 0 96,0 0 1057,0 0-3043</inkml:trace>
  <inkml:trace contextRef="#ctx0" brushRef="#br0" timeOffset="173112.9013">12307 10889 11274,'-21'0'417,"1"20"-481,2 0 224,-2 0 160,-1 19-256,-19 1-64,21 1 32,-1-2-64,-20 21-128,20-21-481,1-19-704,-1 20-1954</inkml:trace>
  <inkml:trace contextRef="#ctx0" brushRef="#br0" timeOffset="173531.9253">12564 11188 6181,'0'0'4389,"0"0"-3717,0 0 994,0 0 320,0 0-1025,0 0-833,0 19 192,0-19 192,0 20-31,20 0-257,-20 0-160,20 19-64,-20-19-64,0 0-384,20-20-705,-20 20-545,0-20-1313</inkml:trace>
  <inkml:trace contextRef="#ctx0" brushRef="#br0" timeOffset="173964.9499">12762 10988 9160,'-18'-19'2338,"18"19"-1761,0 0 640,0 0 160,18 0-352,-18 0-224,21 19-160,-1 2-257,20-2 0,-20 1-63,19 1-65,-19-2-96,20 1-192,-21 0 96,1-20-96,20 20-352,-19 0-193,-21-20-416,18 0-1153,-18 0-2050</inkml:trace>
  <inkml:trace contextRef="#ctx0" brushRef="#br0" timeOffset="174180.9623">13041 10909 10730,'0'40'704,"-20"-20"-415,20 20 768,-20-1 224,0 1-609,1 0-575,-1 0-129,0-1-289,20-19-255,0 0-930,0 0-3330</inkml:trace>
  <inkml:trace contextRef="#ctx0" brushRef="#br0" timeOffset="174476.9793">13240 11108 10057,'39'20'2723,"1"-20"-2275,0 0 609,-21 0-224,1 20-513,-20-20-192,0 20-64,0 0-96,0-1 32,-20 1 96,1-20 0,19 20 33,-20-20 159,20 20-96,0-20-96,20 0-32,-1 0-64,1 0-512,0 0-770,21 0-1536,-23 0-4869</inkml:trace>
  <inkml:trace contextRef="#ctx0" brushRef="#br0" timeOffset="174764.9959">13596 10969 11594,'0'0'609,"0"0"-609,0 0 1441,21 0 545,-1 19-640,0 2-706,19-2-223,-19 22-129,20-22 64,-20 21-160,19-20-96,-19 0-96,0 0 0,1-1 0,-3-19-480,2 0-385,-20 0-672,0 0-1250,0 0-3106</inkml:trace>
  <inkml:trace contextRef="#ctx0" brushRef="#br0" timeOffset="174989.0088">13894 10909 10570,'-18'20'1057,"-3"0"-577,21 0 1378,-20-1-321,20 21-1120,-20-20-289,0 20-192,20 0-97,-19 0-447,19-20-225,0-1-929,0 1-3715</inkml:trace>
  <inkml:trace contextRef="#ctx0" brushRef="#br0" timeOffset="175421.0333">14173 11088 12619,'39'0'545,"-19"0"-353,20 0 1826,-40 0-513,19 0-1376,-19 0-450,0 20-255,-19-20 95,-1 20 97,0 0 288,0 0 0,20-20 0,0 20 96,0-20-32,0 19 64,20-19 0,0 0 128,0 20 0,-1-20-128,1 20-32,0-20 32,-20 20 0,21 0-64,-21-1 64,0-19 0,-21 20 128,21-20 97,-40 0 31,21 0 64,-1 20-96,20-20-192,-20 0-128,20 0-320,0 0-1121,20 0-1987</inkml:trace>
  <inkml:trace contextRef="#ctx0" brushRef="#br0" timeOffset="175595.0433">14609 11326 13292,'40'0'2498,"-40"20"-1537,0-20 1025,-20 20-256,0-20-1410,1 20-544,-21 0-897,0-1-865,21 2-929,-21-2-3203</inkml:trace>
  <inkml:trace contextRef="#ctx0" brushRef="#br0" timeOffset="176057.0699">15046 10949 12716,'20'0'928,"-20"0"-639,39 20 1729,-19-20-33,41 19-383,-3 2-673,3 18-513,-2-18-256,0 18-63,1-19-194,-1 20-479,2-20-673,-23-1-417,-17-19-832,-1 0-1186,0 0-7526</inkml:trace>
  <inkml:trace contextRef="#ctx0" brushRef="#br0" timeOffset="176245.0803">15542 10929 7431,'0'20'5861,"-20"0"-4900,20 20 576,-39-1 513,19 1-1089,-20 20-736,21-20-161,-21-1-513,40 1-672,-20-20-1153,20 19-2563</inkml:trace>
  <inkml:trace contextRef="#ctx0" brushRef="#br0" timeOffset="176431.0909">15801 11108 15598,'19'20'1025,"-19"-20"-1153,-19 40 416,19-20 1250,0-1-994,0 21-544,0-20-320,0 19-577,19-19-64,1-20-1249,0 20-3779</inkml:trace>
  <inkml:trace contextRef="#ctx0" brushRef="#br0" timeOffset="176727.1082">15860 10730 11434,'40'-19'5638,"-1"19"-5350,1 0 385,-1 0 1024,-19 0-960,21 19-833,-41 1 0,20 0-193,-20 20-447,-20-20-129,-1-1-64,1 21 352,0-40 481,2 20 289,18 0 31,0-20 160,18 20 321,2-20-65,21 0-415,-21 0-129,18 0 0,3 0-192,-1 20-1282,-21-20-3106</inkml:trace>
  <inkml:trace contextRef="#ctx0" brushRef="#br0" timeOffset="177102.1293">16317 10969 12780,'19'0'672,"1"19"674,0 2 1088,21-2-865,-3 22-448,3-22-576,18 21-449,-19-20 0,-1 0-288,1 0-225,0-1-800,-21-19-801,1 20-864,-20-20-1474</inkml:trace>
  <inkml:trace contextRef="#ctx0" brushRef="#br0" timeOffset="177282.1399">16674 10889 10025,'-20'40'1890,"0"0"-705,1 0 1025,-1 20-1025,-20-21-897,19 21-416,3-21-416,18 1-193,0-20-1025,0 0-2337</inkml:trace>
  <inkml:trace contextRef="#ctx0" brushRef="#br0" timeOffset="177548.1551">16832 11148 13644,'81'-20'1121,"-22"20"385,-19 20 704,-1-20-1537,-19 20-289,0 0-128,0-20-160,-20 19 0,0 1-32,-20 0-160,-20 0 32,21 0-96,-1-1 0,20-19 0,0 20-160,0-20-257,20 20 193,19-20-161,1 0-416,-1-20-1217,1 20-1441</inkml:trace>
  <inkml:trace contextRef="#ctx0" brushRef="#br0" timeOffset="177744.1663">17508 11306 18673,'20'20'833,"-20"-20"-737,-20 20 1249,20 0-800,-20 0-865,0-20-1570,0 20-1570,1-20-7654</inkml:trace>
  <inkml:trace contextRef="#ctx0" brushRef="#br0" timeOffset="178264.1961">17964 10909 13068,'-19'-20'1025,"19"20"32,0 0 993,0 0-481,19 0-159,21 20-353,0 20-481,19-20-95,0 20-33,2-1-256,-2 1-256,-19 0-96,19 0-417,-19-20-287,-20-1-546,-1 1-287,1 0-353,-20-20-1345,0 0-4869</inkml:trace>
  <inkml:trace contextRef="#ctx0" brushRef="#br0" timeOffset="178451.2068">18401 10929 12139,'-20'0'1602,"0"0"-1154,1 0 1025,-1 40 737,0-21-960,-21 21-962,23 20-256,-22-20-224,19 20-385,1-21-384,20-19-448,0 20-1121,0-21-3620</inkml:trace>
  <inkml:trace contextRef="#ctx0" brushRef="#br0" timeOffset="178725.2225">18739 11128 13869,'0'0'2338,"0"0"-1954,0 0 897,0 0 385,0 20-1025,-20 0-577,20 0-128,0 19-321,0-19-832,0 0-673,0 19-1409,20-19-3139</inkml:trace>
  <inkml:trace contextRef="#ctx0" brushRef="#br0" timeOffset="178991.2377">18897 11267 9769,'0'-20'1922,"0"20"-1602,-20 0 1057,1 0-96,19 0-640,-20 0-225,20 20-31,0 0-161,0-1-96,20 1-128,-1 0-96,1 0 96,20-20 32,-1 0 64,1 0 96,-19 0 225,17-20 223,-38 0 225,0 0-256,0 1-257,-38-1-384,17 20 0,-19-20-288,1 0-609,19 20-1377,0-20-4068</inkml:trace>
  <inkml:trace contextRef="#ctx0" brushRef="#br0" timeOffset="179266.2533">19096 10949 12491,'0'0'289,"20"0"287,0 0 2211,19 20-769,1-1-897,0 2-513,-1 18-383,1-18-161,-1 18-64,1-19 64,1 0-128,-3 0 160,-17 0-417,-21-20-319,0 0-1090,0 0-1089,-21 0-4067</inkml:trace>
  <inkml:trace contextRef="#ctx0" brushRef="#br0" timeOffset="179461.2643">19434 10849 13773,'-21'20'1281,"21"20"-993,-20-20 1666,-19 20-160,19 19-994,0-18-607,-20-2-161,21 21-257,19-40-1184,0 19-769,0-19-1377,19 0-7720</inkml:trace>
  <inkml:trace contextRef="#ctx0" brushRef="#br0" timeOffset="179728.2798">19711 11108 15983,'0'20'64,"0"0"-64,0-20 1473,0 20-512,0 0-865,0-1-384,0-19-673,0 20-1313,0 0-2723</inkml:trace>
  <inkml:trace contextRef="#ctx0" brushRef="#br0" timeOffset="179922.2909">19871 11108 10634,'18'0'4003,"-18"20"-3682,0 0 1184,20 0 1090,-20 19-1090,0-19-864,21 0-513,-21 20 32,20-21-416,-20-19-1314,0 20-1601,20-20-4420</inkml:trace>
  <inkml:trace contextRef="#ctx0" brushRef="#br0" timeOffset="180399.3182">20187 10869 2978,'0'0'11211,"0"0"-10570,0 0 31,20 20 1218,0 0-577,21 20-320,-3-1-705,23 1-224,-2 1 1,1-2-738,-1 1-544,-19 0-801,-1-21-897,-19 1-3043</inkml:trace>
  <inkml:trace contextRef="#ctx0" brushRef="#br0" timeOffset="180601.3291">20505 10849 11723,'0'0'640,"0"20"-384,0 20 1410,-19 0 128,19 20-193,-40 0-864,20-1-545,0-19-192,1 19-352,-1-19-801,0-20-801,20 19-673,20-19-4772</inkml:trace>
  <inkml:trace contextRef="#ctx0" brushRef="#br0" timeOffset="180794.3408">20784 11048 15502,'0'40'1281,"0"0"-1024,-20 0 543,20-20 289,20 19-448,-2 1-545,-18-1-448,21-19-641,-1 20-513,0-20-1408,0 0-4549</inkml:trace>
  <inkml:trace contextRef="#ctx0" brushRef="#br0" timeOffset="181068.3559">20982 11088 12267,'39'0'32,"1"0"32,1 0 929,-3 0 224,-17 0-800,-1 0-385,0 0-32,-20 20-64,0-20 128,-20 20-64,20 0 32,-20 0 0,20 0 96,-21-1 192,21 21-128,0-20-128,21 19-32,-1-19-32,-20 20-96,20-20-96,-1 0-384,-19-1-1763,0 2-5316</inkml:trace>
  <inkml:trace contextRef="#ctx0" brushRef="#br0" timeOffset="181235.3659">21102 11326 15726,'0'-20'2467,"0"1"-2051,18 19 577,2 0 641,1 0-930,-1-20-576,19 20-160,-19 0-352,20 20-1346,-20-20-2209,19 0-7496</inkml:trace>
  <inkml:trace contextRef="#ctx0" brushRef="#br0" timeOffset="181465.3789">21697 11287 15919,'-20'39'352,"0"-39"64,0 20 1186,-1 0-1346,21 0-929,-18 0-1216,18-1-1571</inkml:trace>
  <inkml:trace contextRef="#ctx0" brushRef="#br0" timeOffset="181631.3883">21934 11306 11530,'41'0'4773,"-21"0"-6343,0 0-319,-2 0 1184,-18 0-8392</inkml:trace>
  <inkml:trace contextRef="#ctx0" brushRef="#br0" timeOffset="181782.3973">22272 11326 12267,'20'0'-2690</inkml:trace>
  <inkml:trace contextRef="#ctx0" brushRef="#br0" timeOffset="181992.4091">22610 11306 11370,'19'0'-736,"1"0"-2948,-20 0 5542,20 0 864,-20 0-2722,-20 0-8359</inkml:trace>
  <inkml:trace contextRef="#ctx0" brushRef="#br0" timeOffset="185680.6203">13080 12022 11851,'-79'0'2242,"59"0"-2402,-19 0-865,-1 20 672,1 19 257,-1 21 128,20-1 0,0 1-32,-1-1 96,21 21 193,0-20-1,21-20-96,-1-21-64,0 21-96,20-20 64,-1 0 225,21-20 608,-1 0 96,0 0-225,22-40-287,-22 0-129,-19-40 129,-21 21-65,-19-20 65,-39 19-321,-1 1-288,1 19-321,-22 20 129,23 0-64,-3 20-609,21 0-1826,0 20-3074</inkml:trace>
  <inkml:trace contextRef="#ctx0" brushRef="#br0" timeOffset="185947.6356">13576 11923 14189,'-38'0'480,"17"19"-576,1 0 577,0 22 287,20-1-223,-18 19-385,18 21-224,0-21 96,0 1 0,18 0 64,2-1-32,21-19-256,-21 0-448,-2-21-642,2 2-768,21-2-2210</inkml:trace>
  <inkml:trace contextRef="#ctx0" brushRef="#br0" timeOffset="186293.6553">13795 12300 11659,'0'79'32,"0"-39"-641,0 0 193,0 0 95,0-21-287,0 2-161,20-2 673,0 1 160,-20 0 480,20-20-31,-20 0-321,21 0 96,-21-20 866,0-19-65,0-1-545,-21-21-576,21 2-480,21 19 319,-21 20 161,18 1 64,2 19 257,0 0 351,1 19-127,-1 22 63,-20-22-159,18 21-353,-18 0-64,0 0-257,21-21-832,-21 2-640,0-2-1859</inkml:trace>
  <inkml:trace contextRef="#ctx0" brushRef="#br0" timeOffset="186711.6793">14093 11961 12716,'-19'0'4548,"38"-19"-4900,1 0 319,20 19 418,-20 0-289,19 0-160,-19 0-160,0 19-513,0 0 192,-1 2 161,-19-1-257,0 0 65,0 0 352,-19 0 128,-1-20 96,0 19-32,20 1-32,0 0 64,20 0 32,19-20 0,-19 20 32,21 0 96,-3-20-32,-18 19-32,1 1-64,-1-20 128,-20 20 417,-20-20 95,-1 20-511,1-20-97,2 0-32,-23 20-160,21-20-321,0 0-768,1 0-673,19 0-1986</inkml:trace>
  <inkml:trace contextRef="#ctx0" brushRef="#br0" timeOffset="187007.6962">14471 11803 15726,'-20'-20'929,"20"20"-929,0 20 961,20 0 384,0 20-256,39-1-544,-19 20-65,19 2-223,0-2 63,-19 21-288,1-1 64,-3 0 32,-38 1-192,21-20 96,-21-1-352,-21-19-705,1 0-160,2 0-1666,-2-1-993</inkml:trace>
  <inkml:trace contextRef="#ctx0" brushRef="#br0" timeOffset="190157.8763">8852 11526 6950,'0'0'4805,"0"0"-4389,0-21 225,0 21 320,0 0-321,0 0-512,0 21-160,0-21 64,0 19 128,0 1 97,0 0 159,0 20 32,21-20-287,-21 19-97,0 1-128,20 0 128,-2 19-64,3 1 0,-1-1-64,20 1 128,-1 0-128,1-1 160,19 1-64,1 19 32,-1-39-32,-18 20 0,18-21 0,-1 0-32,3 2 32,18 19 0,20-21-32,21 21 96,-21-1-96,40-19 32,-21 19 0,22-18-32,-1-2 0,19 1 32,2 0 0,-22-1 0,22 1-32,-2-20 0,20 20-32,-18-20-32,18 19-32,-20 1 0,42 0 32,-21-1 32,-1-18 32,0-2 32,21 1-64,-20 0 64,0-20 0,-1 0 32,0 0 0,2-20 128,-2 20 0,1-20 97,-21 1-97,22-2-32,-22-18-32,1 19-192,-21 0 128,2-20-64,-2 20-32,-19-19 64,1 19-64,-21 0 64,-20-20-64,-19 20 128,-1 1-96,2-1 64,-43 20-96,3-20-288,-21 20-1089,0 0-737,0 0-1057,-21 20-3075</inkml:trace>
  <inkml:trace contextRef="#ctx0" brushRef="#br0" timeOffset="190430.8913">15483 12876 11627,'-40'-20'1473,"40"20"-608,0-19-65,0 19 129,20 0-320,0 0-129,19 0 193,21 0-96,-1 0-129,2 0-64,18 19-191,0-19-193,-20 20 288,1-1-256,-1 2 128,-18-21 32,-21 20-32,0 20-32,-20-21-63,-20 21 31,0-20-96,-1 20-193,1-1-639,-18 1-1122,38 0-1441,-21-20-7784</inkml:trace>
  <inkml:trace contextRef="#ctx0" brushRef="#br0" timeOffset="192055.9842">16793 12260 13965,'0'-20'576,"0"20"-544,0 0 160,0 20 449,0 0-128,0 19-193,0 21-32,0-20 161,20 20 127,-20-21-192,0 1-255,19 0-225,-19 0-65,20-1-415,0 1-609,1 0-641,-21-21-1089,20-19-7527</inkml:trace>
  <inkml:trace contextRef="#ctx0" brushRef="#br0" timeOffset="192393.0039">17131 12300 15310,'-20'0'961,"20"-20"-577,0 20 225,20 0 160,-1 0-449,1 0-224,20 0-32,-1 0 0,1 0-64,1 20 0,-23-20-32,23 19 0,-21-19-64,-20 20-96,0 1 192,0-2-64,0 21 32,0-21 32,-20 2 96,20-1-192,0 0 64,0 20-32,0-1-449,0 1 65,0-1-33,20-19-384,-20 20-480,20-20-769,-20 0-4068</inkml:trace>
  <inkml:trace contextRef="#ctx0" brushRef="#br0" timeOffset="192547.013">17330 12657 15246,'-20'-19'1345,"20"19"-1313,0 0 64,0-20-32,20 20-96,18 0-320,3-20-1826,-2 20-4324</inkml:trace>
  <inkml:trace contextRef="#ctx0" brushRef="#br0" timeOffset="192862.0309">17727 12479 14958,'0'0'1345,"0"0"-1121,-21 0 353,21 0 255,-20 0-479,20 20-289,-20-1-64,20 21 0,20-20-64,0 20-160,1-20-33,17-1 97,3 1 160,-1 0 192,-1-20 161,21 0-65,-41-20 321,21 0 31,-20 1-127,-20-1 63,0-20-223,-20 20-129,20 1-64,-40-21-128,1 20-320,-1 0-161,20-1-384,1 21-1345,-1 0-1505,20 0-2883</inkml:trace>
  <inkml:trace contextRef="#ctx0" brushRef="#br0" timeOffset="193736.0809">18520 12677 12619,'0'20'1025,"0"0"-993,0-20 193,-20 20 672,20 0-737,-20-1-256,0 1-289,1 1-63,-1-1-513,0-1-1377,20 1-4837</inkml:trace>
  <inkml:trace contextRef="#ctx0" brushRef="#br0" timeOffset="194059.0993">18798 12578 14669,'40'-39'577,"-40"39"-1154,0 0 1250,-20 0 32,0 0-545,0 19-160,1 1 64,-1 0-32,0 20-96,20-21-96,20 21 64,0-20-65,-1 0 129,21-20 64,0 0 65,-1 0 191,-19 0 256,21-20 385,-23 0 64,2-20-320,0 21-289,-20-1-64,-20-20-223,0 20-418,-19 1-383,19-2-193,-20 2-192,21 19-1057,-1-20-2819</inkml:trace>
  <inkml:trace contextRef="#ctx0" brushRef="#br0" timeOffset="194413.1198">19215 12578 8584,'40'-20'8007,"-21"1"-7815,-19 19 97,0 0 896,0-21-769,0 21-512,-19 0 0,19 21 0,-20-2-128,20 1-193,20 0 33,-20 20-161,19-21 161,1 1 256,20 0 32,-20 0 128,19-20 160,2 0 96,-21 0 161,0-20 255,-2 0 225,3 0-384,-21 1-97,-21-1-63,21 0-65,-38-20-96,18 21-192,-21-2 64,2 2-160,-1-1-512,0 20-802,21 0-704,-1 20-704,20-1-2083</inkml:trace>
  <inkml:trace contextRef="#ctx0" brushRef="#br0" timeOffset="194759.1393">19731 12638 12587,'59'-20'993,"-39"0"-929,0 0 1474,1 20 224,-21-20-1058,0 20-512,0-19-160,-21 19-64,1 19 128,0-19-192,1 20 0,19 0-192,-20 0-128,20 19-1,0 1-95,20-20-97,-1 0 257,1 19 320,21-39 128,-3 20 545,23-20 255,-22 0 257,21-20 129,-21 1 191,-19-21-800,0 20-385,-20-20 32,0 1-256,-20-1-96,-39 20-352,19-20-801,-19 21-2146,-2-1-9674</inkml:trace>
  <inkml:trace contextRef="#ctx0" brushRef="#br0" timeOffset="196284.2268">10936 11227 12716,'-39'20'3106,"39"-20"-3009,0 20 95,20-20 609,19 0 191,22 20-447,18-20-289,0 0-192,0 0-128,2 0-448,-23-20-705,1 20-1314,-18-20-2241</inkml:trace>
  <inkml:trace contextRef="#ctx0" brushRef="#br0" timeOffset="196499.2391">11294 11108 12139,'-40'0'801,"40"0"-481,20 20 801,0-20 32,21 20-288,-3 0-352,3 0-257,18-1 96,-19 21-192,-20-20 0,-20 39-96,0-19-32,0 0-64,-40 0-192,20 0-224,-19-21-225,-2 21-704,1-20-1378,1 0-86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17:52.437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09ED60AB-754E-4C28-8549-587E7F4EEE66}" emma:medium="tactile" emma:mode="ink">
          <msink:context xmlns:msink="http://schemas.microsoft.com/ink/2010/main" type="writingRegion" rotatedBoundingBox="4008,8544 5079,8542 5080,8782 4009,8784"/>
        </emma:interpretation>
      </emma:emma>
    </inkml:annotationXML>
    <inkml:traceGroup>
      <inkml:annotationXML>
        <emma:emma xmlns:emma="http://www.w3.org/2003/04/emma" version="1.0">
          <emma:interpretation id="{23E48CB9-B5BE-4F7E-949D-D35438BF06C8}" emma:medium="tactile" emma:mode="ink">
            <msink:context xmlns:msink="http://schemas.microsoft.com/ink/2010/main" type="paragraph" rotatedBoundingBox="4008,8544 5079,8542 5080,8782 4009,87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63E6393-D6DD-4A9C-A55B-A2CB515B8954}" emma:medium="tactile" emma:mode="ink">
              <msink:context xmlns:msink="http://schemas.microsoft.com/ink/2010/main" type="line" rotatedBoundingBox="4008,8544 5079,8542 5080,8782 4009,8784"/>
            </emma:interpretation>
          </emma:emma>
        </inkml:annotationXML>
        <inkml:traceGroup>
          <inkml:annotationXML>
            <emma:emma xmlns:emma="http://www.w3.org/2003/04/emma" version="1.0">
              <emma:interpretation id="{2F2D2D8D-7CA8-4871-BEED-758C6BC1C3B1}" emma:medium="tactile" emma:mode="ink">
                <msink:context xmlns:msink="http://schemas.microsoft.com/ink/2010/main" type="inkWord" rotatedBoundingBox="4008,8544 4642,8543 4642,8783 4009,8783"/>
              </emma:interpretation>
            </emma:emma>
          </inkml:annotationXML>
          <inkml:trace contextRef="#ctx0" brushRef="#br0">4009 8743 9545,'19'20'3267,"-19"-20"-3363,20-20 288,0 20 1441,0-20-319,0 20-418,-1 0-351,1-20-417,0 20-128,-20 0 0,20 0-64,1 0-513,-21 0-672,18 0-673,-18 0-1120,0 0-5254</inkml:trace>
          <inkml:trace contextRef="#ctx0" brushRef="#br0" timeOffset="547.0313">4346 8544 2049,'0'0'8200,"20"0"-8232,-20 0 352,20 0 1282,-20 0-545,39 0-128,-19 20-256,0-20-225,0 20 289,-20-20-33,20 20-415,-1-1-193,-19-19 0,0 21 0,0-2 0,0-19 32,0 21 64,0-2 161,-19-19-65,19 20-32,0-20-32,-20 0 33,20 0-161,0 20-96,0-20-32,0 0 128,0 20-128,20-20 160,-20 0-96,19 20-32,1-20-64,-20 0-128,20 0-193,0 0-95,1 0-225,-21 0-640,20 0-1314,-2 0-2369</inkml:trace>
        </inkml:traceGroup>
        <inkml:traceGroup>
          <inkml:annotationXML>
            <emma:emma xmlns:emma="http://www.w3.org/2003/04/emma" version="1.0">
              <emma:interpretation id="{D2F6F689-A24F-4E70-A9FD-EFAD7628F517}" emma:medium="tactile" emma:mode="ink">
                <msink:context xmlns:msink="http://schemas.microsoft.com/ink/2010/main" type="inkWord" rotatedBoundingBox="4841,8604 5079,8603 5080,8782 4842,8783"/>
              </emma:interpretation>
            </emma:emma>
          </inkml:annotationXML>
          <inkml:trace contextRef="#ctx0" brushRef="#br0" timeOffset="922.0527">4882 8623 13452,'0'-19'160,"0"19"-160,0 0 1218,-20 0-706,20 19-416,0-19-64,-20 21 32,20-2-64,0 2 0,0-2 0,0 1 0,20 0-32,0 0-32,0 0-32,0-20-224,19 0 63,-19 0 225,0 0 64,19 0-32,-19-20 97,-20 20 159,20-20 256,-20 0-31,0 0-97,0 1 257,0-2 224,-20 2-385,-18 19 385,17-21-545,-19 21-128,1 0-448,19 0 160,-20 0-1249,20 0-2275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17:49.86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6BED2DA5-11D9-4BF7-BF80-D8826AD7AFF3}" emma:medium="tactile" emma:mode="ink">
          <msink:context xmlns:msink="http://schemas.microsoft.com/ink/2010/main" type="writingRegion" rotatedBoundingBox="4147,6537 4704,6537 4704,6855 4147,6855"/>
        </emma:interpretation>
      </emma:emma>
    </inkml:annotationXML>
    <inkml:traceGroup>
      <inkml:annotationXML>
        <emma:emma xmlns:emma="http://www.w3.org/2003/04/emma" version="1.0">
          <emma:interpretation id="{FE0A3E35-5440-4D61-B474-E7BB4F75C2B0}" emma:medium="tactile" emma:mode="ink">
            <msink:context xmlns:msink="http://schemas.microsoft.com/ink/2010/main" type="paragraph" rotatedBoundingBox="4147,6537 4704,6537 4704,6855 4147,68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D8DABB6-0CD8-48D8-A5E1-873CF75C09C4}" emma:medium="tactile" emma:mode="ink">
              <msink:context xmlns:msink="http://schemas.microsoft.com/ink/2010/main" type="line" rotatedBoundingBox="4147,6537 4704,6537 4704,6855 4147,6855"/>
            </emma:interpretation>
          </emma:emma>
        </inkml:annotationXML>
        <inkml:traceGroup>
          <inkml:annotationXML>
            <emma:emma xmlns:emma="http://www.w3.org/2003/04/emma" version="1.0">
              <emma:interpretation id="{97547EEB-9469-42AF-B780-0295059DB6C7}" emma:medium="tactile" emma:mode="ink">
                <msink:context xmlns:msink="http://schemas.microsoft.com/ink/2010/main" type="inkWord" rotatedBoundingBox="4147,6537 4704,6537 4704,6855 4147,6855"/>
              </emma:interpretation>
            </emma:emma>
          </inkml:annotationXML>
          <inkml:trace contextRef="#ctx0" brushRef="#br0">4147 6557 9288,'0'-20'289,"0"20"-129,0 0 1537,20 0-736,-20 0 128,0 20-96,0 0-256,0 21 256,20-22-64,-20 21-449,0 0-384,0-21 0,21 1-64,-21 20-256,0-20-416,0-20-962,0 20-1473,0-20-5125</inkml:trace>
          <inkml:trace contextRef="#ctx0" brushRef="#br0" timeOffset="491.028">4406 6696 10345,'0'0'417,"0"0"-513,0 0 928,0 0 257,0 0-480,0 0-225,0 0-352,0 21 32,0-21 417,0 19 31,0-19-351,0 20-129,0 0 32,0-20 32,19 20 32,1 0-64,-20-20-64,20 20 96,20-20-64,-21 0 32,1 19 0,20-19 32,-19 0 0,17-19 64,-18 19 97,1-20 63,-1 20 0,-20-20 193,0 0 127,0 0-127,0 0-97,-20 1-127,-1-2-33,1 2-96,-18-2 224,17 2-191,-19 19-65,1 0-256,19 19-1,-20-19-319,1 21-833,19 19-1602,20-21-6246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18:06.662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AE2FC09E-80F1-4789-83A4-2A3C0D89EEE7}" emma:medium="tactile" emma:mode="ink">
          <msink:context xmlns:msink="http://schemas.microsoft.com/ink/2010/main" type="writingRegion" rotatedBoundingBox="15932,7150 21207,7005 21275,9494 16000,9638"/>
        </emma:interpretation>
      </emma:emma>
    </inkml:annotationXML>
    <inkml:traceGroup>
      <inkml:annotationXML>
        <emma:emma xmlns:emma="http://www.w3.org/2003/04/emma" version="1.0">
          <emma:interpretation id="{034D78BD-1297-40D4-8448-CF6FA9F806D8}" emma:medium="tactile" emma:mode="ink">
            <msink:context xmlns:msink="http://schemas.microsoft.com/ink/2010/main" type="paragraph" rotatedBoundingBox="15928,7156 20677,7003 20709,7990 15960,81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ADA7917-B8E6-4A2E-AFED-1541FC30A860}" emma:medium="tactile" emma:mode="ink">
              <msink:context xmlns:msink="http://schemas.microsoft.com/ink/2010/main" type="inkBullet" rotatedBoundingBox="15935,7386 16656,7362 16680,8119 15960,8142"/>
            </emma:interpretation>
            <emma:one-of disjunction-type="recognition" id="oneOf0">
              <emma:interpretation id="interp0" emma:lang="" emma:confidence="0">
                <emma:literal>→</emma:literal>
              </emma:interpretation>
            </emma:one-of>
          </emma:emma>
        </inkml:annotationXML>
        <inkml:trace contextRef="#ctx0" brushRef="#br0">16417 7510 4067,'18'-19'4260,"2"-1"-2658,0 20-289,-20-20 161,21 0-1,-21 20-192,0-20-384,0 0-288,0 20-321,-21-19-160,1 19-160,-18 0-32,-3 0-64,21 19 0,-19 1-33,-1 0 65,0 20 32,21-20 32,-1 19 32,0 1-64,20 0 0,20 0-448,0 0-65,19-20-31,1 0 415,-1-1 161,21-19 96,-21-19 97,22 19-1,-23-20-32,-17-20 64,-1 20-96,0-20 0,-20 21 64,0-21 97,0-1-161,0 22-96,-20-1 0,20 0 0,0 20-96,-20 0 0,20 0-97,0 20 65,0 19 64,0 2-32,20-1-192,0-2-33,0 23-31,-1-21-32,1 19-1,-20 1 257,20-1 96,-20-19 64,-20-1 64,20 2 385,-20-22 352,-19 21 128,-1-20 224,1-20 0,-22 20-256,2-20-321,-1 0-319,1 0-193,0 0-96,-1 0-96,1 0-193,-2-20-415,23 20-674,17 0-415,1 0-1314,20 0-2691</inkml:trace>
      </inkml:traceGroup>
      <inkml:traceGroup>
        <inkml:annotationXML>
          <emma:emma xmlns:emma="http://www.w3.org/2003/04/emma" version="1.0">
            <emma:interpretation id="{64971D5E-F467-4206-80C8-2A3701B57470}" emma:medium="tactile" emma:mode="ink">
              <msink:context xmlns:msink="http://schemas.microsoft.com/ink/2010/main" type="line" rotatedBoundingBox="17115,7118 20677,7003 20706,7895 17143,8010"/>
            </emma:interpretation>
          </emma:emma>
        </inkml:annotationXML>
        <inkml:traceGroup>
          <inkml:annotationXML>
            <emma:emma xmlns:emma="http://www.w3.org/2003/04/emma" version="1.0">
              <emma:interpretation id="{325D010E-E48A-4F8B-958D-46DC482FA975}" emma:medium="tactile" emma:mode="ink">
                <msink:context xmlns:msink="http://schemas.microsoft.com/ink/2010/main" type="inkWord" rotatedBoundingBox="17115,7118 17309,7112 17332,7807 17137,7813"/>
              </emma:interpretation>
            </emma:emma>
          </inkml:annotationXML>
          <inkml:trace contextRef="#ctx0" brushRef="#br0" timeOffset="3079.176">17310 7173 5317,'0'-19'1921,"0"19"-287,0-21 31,0 21-95,0 0-193,0-19-512,-21 19 224,21 0-544,0 0-225,0 0 128,-20 0-63,20 0-257,-20 0-32,1 19 96,-1 21-128,0 0 160,0 0 193,0-1-1,1 21-63,19-21-129,0 21-32,0-1-64,0-18-64,0 18 32,19-19-96,1 0 32,0-20-96,0 19-416,19-19-193,-19 0-448,-20 0-481,20-20-1697,-20 0-9223</inkml:trace>
        </inkml:traceGroup>
        <inkml:traceGroup>
          <inkml:annotationXML>
            <emma:emma xmlns:emma="http://www.w3.org/2003/04/emma" version="1.0">
              <emma:interpretation id="{A0C820C7-8AC4-4911-8DC9-AB23886F853C}" emma:medium="tactile" emma:mode="ink">
                <msink:context xmlns:msink="http://schemas.microsoft.com/ink/2010/main" type="inkWord" rotatedBoundingBox="17606,7332 17752,7327 17765,7730 17619,7734"/>
              </emma:interpretation>
            </emma:emma>
          </inkml:annotationXML>
          <inkml:trace contextRef="#ctx0" brushRef="#br0" timeOffset="3671.21">17627 7372 9993,'-20'-20'673,"20"20"-609,0-20 1217,0 20 192,0 0-95,0 0-353,20 0-641,-20 0 0,0 20 385,19 0 96,-19 19-289,20 1-159,-20 0-257,0-1-64,0 1 0,0 0-96,20 0-192,0-20-481,-20 20-576,21-40-833,-3 20-1505,2-20-7912</inkml:trace>
        </inkml:traceGroup>
        <inkml:traceGroup>
          <inkml:annotationXML>
            <emma:emma xmlns:emma="http://www.w3.org/2003/04/emma" version="1.0">
              <emma:interpretation id="{92F2EE44-AF4A-4FEA-8639-485F571D3DD4}" emma:medium="tactile" emma:mode="ink">
                <msink:context xmlns:msink="http://schemas.microsoft.com/ink/2010/main" type="inkWord" rotatedBoundingBox="17968,7203 18665,7180 18690,7960 17994,7982"/>
              </emma:interpretation>
            </emma:emma>
          </inkml:annotationXML>
          <inkml:trace contextRef="#ctx0" brushRef="#br0" timeOffset="3994.2283">18004 7491 12299,'0'19'224,"-20"-19"-224,20 20 929,0 20 64,0-19-96,0 17-417,0 3-319,20-1-161,20-20-225,-1-1 193,1-19-64,19 0-32,2 0 96,-22-19 128,1-1 96,-1 0-31,-19-20 127,-20 19 192,0-17-191,-20 17-1,-19 2 64,-1-2 97,-19 21-385,-2 0-128,22 0-545,-1 0-1153,20 0-2402</inkml:trace>
          <inkml:trace contextRef="#ctx0" brushRef="#br0" timeOffset="4320.2469">18302 7193 12716,'-20'0'960,"40"0"-1376,0 0 864,0 0 834,19 20 95,1 0-224,19 19-608,-19 1-481,19 0-128,-39 19 288,21 1-64,-21-1-32,-1 2-128,-19-2 64,0-19-256,0 0 416,-19-1-96,-1 1-64,-21 0-96,1-1-512,1 1-481,19-20-1089,-20 0-3491</inkml:trace>
        </inkml:traceGroup>
        <inkml:traceGroup>
          <inkml:annotationXML>
            <emma:emma xmlns:emma="http://www.w3.org/2003/04/emma" version="1.0">
              <emma:interpretation id="{FFBFC514-B389-4F31-A648-D763BF4B4125}" emma:medium="tactile" emma:mode="ink">
                <msink:context xmlns:msink="http://schemas.microsoft.com/ink/2010/main" type="inkWord" rotatedBoundingBox="19427,7337 19979,7320 19993,7763 19442,7781"/>
              </emma:interpretation>
            </emma:emma>
          </inkml:annotationXML>
          <inkml:trace contextRef="#ctx0" brushRef="#br0" timeOffset="5121.2926">19454 7491 1537,'0'0'9225,"0"0"-9321,-20 0 64,20 0 352,0 0-256,0 19-64,0-19 32,0 0-96,0 20 128,0-20 641,0-20 832,0 20-736,0-19 128,20 19 96,0-20-96,-2-20-321,3 20-223,-1 0-161,0 1-192,0-1 32,-1 20-96,1-20-128,-20 20-97,0 20-31,0 0 32,0-1 64,20 1 64,-20 0-65,20 20-127,0-20 64,-1-1 224,1-19 96,0 0 96,0 0 256,0 0 225,-1 0 0,1-19-193,0-1-96,1 0-191,-21 0-129,0 20-257,20-20-800,-40 20-960,20 0-2788</inkml:trace>
          <inkml:trace contextRef="#ctx0" brushRef="#br0" timeOffset="5489.3138">19553 7730 96,'-40'19'14990,"40"-19"-14990,0 0 448,0 0 1090,0-19-994,20 19-224,-20-20-95,20 0-97,0 0-96,-1 0-32,-19 20 64,20-21-160,-20 21 128,0 0-160,20 21 32,-20-21 32,20 20 0,-20 0 31,20 0-159,19 0-32,-19-1 64,20 1 160,-21-20 32,21 0 64,1-20 160,-3 1 321,3-1 63,-21 0-255,-20 0 95,19 0-320,-19-1-128,0 2-416,-19 19-609,-1 0-1057,0 0-2178</inkml:trace>
        </inkml:traceGroup>
        <inkml:traceGroup>
          <inkml:annotationXML>
            <emma:emma xmlns:emma="http://www.w3.org/2003/04/emma" version="1.0">
              <emma:interpretation id="{D2241105-C5B1-4955-B942-B8C6F81412F0}" emma:medium="tactile" emma:mode="ink">
                <msink:context xmlns:msink="http://schemas.microsoft.com/ink/2010/main" type="inkWord" rotatedBoundingBox="20584,7193 20683,7190 20704,7828 20604,7832"/>
              </emma:interpretation>
            </emma:emma>
          </inkml:annotationXML>
          <inkml:trace contextRef="#ctx0" brushRef="#br0" timeOffset="6507.372">20585 7213 11274,'19'-20'673,"-19"20"288,0 0 896,0 20-415,0 0-33,20 0-512,-20 19-64,0 21-225,0-1 161,20 1-128,-20-1-321,0 2-288,20-2 32,-20-19-64,21 0-320,-21-21-417,18 21-352,-18-20-256,0 0-673,0-20-2723</inkml:trace>
        </inkml:traceGroup>
      </inkml:traceGroup>
    </inkml:traceGroup>
    <inkml:traceGroup>
      <inkml:annotationXML>
        <emma:emma xmlns:emma="http://www.w3.org/2003/04/emma" version="1.0">
          <emma:interpretation id="{70A984F8-E3B7-462E-99D3-9C6EB63606E9}" emma:medium="tactile" emma:mode="ink">
            <msink:context xmlns:msink="http://schemas.microsoft.com/ink/2010/main" type="paragraph" rotatedBoundingBox="16268,8460 21243,8323 21275,9494 16300,96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7E48386-7E6D-4ADB-B5D2-B35879F88FC7}" emma:medium="tactile" emma:mode="ink">
              <msink:context xmlns:msink="http://schemas.microsoft.com/ink/2010/main" type="line" rotatedBoundingBox="16268,8460 21243,8323 21275,9494 16300,9630"/>
            </emma:interpretation>
          </emma:emma>
        </inkml:annotationXML>
        <inkml:traceGroup>
          <inkml:annotationXML>
            <emma:emma xmlns:emma="http://www.w3.org/2003/04/emma" version="1.0">
              <emma:interpretation id="{7D84F319-12E8-4A82-BB4B-1C5D2ED413DD}" emma:medium="tactile" emma:mode="ink">
                <msink:context xmlns:msink="http://schemas.microsoft.com/ink/2010/main" type="inkWord" rotatedBoundingBox="16279,8871 16874,8855 16895,9614 16300,9630"/>
              </emma:interpretation>
            </emma:emma>
          </inkml:annotationXML>
          <inkml:trace contextRef="#ctx0" brushRef="#br0" timeOffset="8266.4725">16733 8981 13612,'20'-19'481,"-20"-21"-353,0 20 641,0 0 352,-20 20-160,1-20-385,-21 20-384,0 0-224,-19 20 32,18 0-96,-18 0 96,19 20-96,22-1 96,-3 1 0,21-20-64,21 19-160,-3-18-128,22-2 127,19-19 257,2 0-32,-2-19 96,-19-2 33,19 2 95,-39-1 0,0 0-32,0-20 193,-20 20-129,0 20-256,0-19 32,0 19-160,0 0-225,-20 39 225,20-19 64,0 40 32,0-1 0,0 1 0,20 19-64,-20-19 96,19-20-160,1 20 128,0-21 32,1 0 32,-21-18 320,0 19 289,-21-20 416,-19-20-32,1 19-96,-1-19-353,-19 0-63,-20 0-225,19-19-160,1-1-256,-2 0-320,22 0-353,-1-1-609,20 21-672,1-19-1665,-1 19-9385</inkml:trace>
        </inkml:traceGroup>
        <inkml:traceGroup>
          <inkml:annotationXML>
            <emma:emma xmlns:emma="http://www.w3.org/2003/04/emma" version="1.0">
              <emma:interpretation id="{B8A16C41-62AB-43BE-8341-1496CA383A57}" emma:medium="tactile" emma:mode="ink">
                <msink:context xmlns:msink="http://schemas.microsoft.com/ink/2010/main" type="inkWord" rotatedBoundingBox="17351,8430 18068,8410 18091,9244 17374,9264"/>
              </emma:interpretation>
            </emma:emma>
          </inkml:annotationXML>
          <inkml:trace contextRef="#ctx0" brushRef="#br0" timeOffset="8785.5025">17627 8425 2850,'-60'0'9449,"40"0"-8392,-19 20-448,19-1 95,-20 22 129,21 18 448,-1 21-320,0-1-512,-1 1-257,21-1-128,0 1 160,0-1-320,21-20-32,-1 1-160,0-20-65,-1-20-287,21 20-481,-20-40-737,0 0-2626</inkml:trace>
          <inkml:trace contextRef="#ctx0" brushRef="#br0" timeOffset="9132.5222">17765 8962 14669,'-20'-21'1089,"20"21"-160,0 0 609,20 0-417,1 0-545,-1 0-223,20-19-161,-1 19-224,1 0 32,-1 0-224,1 0-417,-20 0-1121,0 0-992,-1 0-1666,1 0-6086</inkml:trace>
        </inkml:traceGroup>
        <inkml:traceGroup>
          <inkml:annotationXML>
            <emma:emma xmlns:emma="http://www.w3.org/2003/04/emma" version="1.0">
              <emma:interpretation id="{9AE62C72-E943-4919-82F3-9959FEC212ED}" emma:medium="tactile" emma:mode="ink">
                <msink:context xmlns:msink="http://schemas.microsoft.com/ink/2010/main" type="inkWord" rotatedBoundingBox="18342,8783 18432,8780 18441,9081 18350,9083"/>
              </emma:interpretation>
            </emma:emma>
          </inkml:annotationXML>
          <inkml:trace contextRef="#ctx0" brushRef="#br0" timeOffset="9470.5413">18342 8783 6854,'19'0'3940,"-19"0"-3460,0 0 1058,0 0 608,0 20-545,20-1-448,-20 1-384,0 0-224,0 0-321,0 0 32,0 0-192,20-1-96,-20 21 32,0-20 0,0 0-256,0 0-449,0 0-480,20 0-609,-20-20-1281,20 0-4324</inkml:trace>
        </inkml:traceGroup>
        <inkml:traceGroup>
          <inkml:annotationXML>
            <emma:emma xmlns:emma="http://www.w3.org/2003/04/emma" version="1.0">
              <emma:interpretation id="{35FDC5BD-89C3-4235-B5EC-ED7FB8779A47}" emma:medium="tactile" emma:mode="ink">
                <msink:context xmlns:msink="http://schemas.microsoft.com/ink/2010/main" type="inkWord" rotatedBoundingBox="18648,8610 19242,8593 19260,9274 18667,9290"/>
              </emma:interpretation>
            </emma:emma>
          </inkml:annotationXML>
          <inkml:trace contextRef="#ctx0" brushRef="#br0" timeOffset="9773.5587">18719 8902 11530,'-20'20'0,"20"-20"0,-20 19 673,1 2 64,19 18-385,0-19-128,19 20-192,-19-20-128,40-1 32,-20 2 0,19-2 0,1-19 160,0 0 449,-1-19 384,-19-2-1,0 2 65,1-1-64,-21 0-96,0-20-385,-21 20-255,1 1 31,-20-2-160,21 2-448,-21 19-834,20 0-1953,0 0-5861</inkml:trace>
          <inkml:trace contextRef="#ctx0" brushRef="#br0" timeOffset="10083.5762">18877 8623 14958,'0'0'-417,"0"-19"609,0 19 930,20 19 159,20 2-224,-1-2-481,1 2-384,1 18 353,-2 1 224,1 19-97,-20-19-383,19 20-33,-19-20-160,0 19-64,0-19 0,-20-1-32,0-18-64,-20 18-192,0 1-481,0-20-576,-19 0-705,-1 0-1505,20-1-6855</inkml:trace>
        </inkml:traceGroup>
        <inkml:traceGroup>
          <inkml:annotationXML>
            <emma:emma xmlns:emma="http://www.w3.org/2003/04/emma" version="1.0">
              <emma:interpretation id="{E0C2E90D-8BCF-40B6-9841-9EE4609AB048}" emma:medium="tactile" emma:mode="ink">
                <msink:context xmlns:msink="http://schemas.microsoft.com/ink/2010/main" type="inkWord" rotatedBoundingBox="19764,8788 20317,8773 20330,9257 19777,9272"/>
              </emma:interpretation>
            </emma:emma>
          </inkml:annotationXML>
          <inkml:trace contextRef="#ctx0" brushRef="#br0" timeOffset="10963.6269">19771 9001 10794,'0'20'2306,"0"0"-2274,0-20 961,0-20 929,19 20-1090,-19-40-287,20 21-33,0-2-127,1-18 448,-1 19-33,18-20-255,-17 20-289,-1 1-256,-20 19 96,20-20-96,-20 20-160,19 20 0,-19-1 160,0 1-128,0 0 96,0 0-64,0 20 64,0-21-128,20 2-97,-20-2-31,20 1 160,20 0 128,-21-20 64,1 0 160,20-20-128,-20 0 160,-1 20 97,21-19-33,-40-2-32,20 2-159,-20-1-129,21 20-449,-21 0-736,0 0-1570,-21 0-2241</inkml:trace>
          <inkml:trace contextRef="#ctx0" brushRef="#br0" timeOffset="11367.6502">19889 9240 13837,'-38'20'1377,"17"-20"-2082,21 0 865,0-20 929,21 20-256,-21-20-448,20 0 31,-2 0-256,2 0 0,1 20-160,-1-20 353,0 1-353,-20 19 128,19 0 96,-19 0-128,20 0-96,0 19-32,0-19 0,-20 20-32,20 0 32,-20 0-32,19-20 64,-19 20-64,20 0-64,0-20-65,0 20-95,0-20-32,19 0 256,-19 0 96,0-20 64,1 20 0,17-20 128,-38 0 97,21 0-129,-21 20-192,0-20-160,0 0-417,0 20-320,0 0-800,0-19-2403</inkml:trace>
        </inkml:traceGroup>
        <inkml:traceGroup>
          <inkml:annotationXML>
            <emma:emma xmlns:emma="http://www.w3.org/2003/04/emma" version="1.0">
              <emma:interpretation id="{B90DF326-BD25-47A6-976F-33F12AE45682}" emma:medium="tactile" emma:mode="ink">
                <msink:context xmlns:msink="http://schemas.microsoft.com/ink/2010/main" type="inkWord" rotatedBoundingBox="20775,8744 21254,8731 21268,9233 20789,9246"/>
              </emma:interpretation>
            </emma:emma>
          </inkml:annotationXML>
          <inkml:trace contextRef="#ctx0" brushRef="#br0" timeOffset="12009.6868">20962 8842 8391,'0'-20'2755,"0"20"-2371,0 0 1186,-20-19-257,0 19-928,0 0-129,1 0-128,-21 19-96,20 1 64,-1 0 64,3 20 0,18-1 32,0 21-95,0-20 95,18 19 0,3-19-224,19 0-256,-1-20 127,1 0 161,0 0 33,19-20 95,-18-20 96,17 0 256,-17 0 481,-21 0 0,19-19-192,-19-1-32,-20 0-353,0-20-224,0 1-160,-20 19 32,-19 0 64,-1 1 0,-19 19-192,-22 0-576,-18 0-1378,20 20-3075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19:25.197"/>
    </inkml:context>
    <inkml:brush xml:id="br0">
      <inkml:brushProperty name="width" value="0.05292" units="cm"/>
      <inkml:brushProperty name="height" value="0.05292" units="cm"/>
      <inkml:brushProperty name="color" value="#FF00FF"/>
    </inkml:brush>
  </inkml:definitions>
  <inkml:traceGroup>
    <inkml:annotationXML>
      <emma:emma xmlns:emma="http://www.w3.org/2003/04/emma" version="1.0">
        <emma:interpretation id="{40025452-C240-4A84-B853-0594D3EEBF0B}" emma:medium="tactile" emma:mode="ink">
          <msink:context xmlns:msink="http://schemas.microsoft.com/ink/2010/main" type="writingRegion" rotatedBoundingBox="15582,12213 20331,12050 20387,13689 15638,13852"/>
        </emma:interpretation>
      </emma:emma>
    </inkml:annotationXML>
    <inkml:traceGroup>
      <inkml:annotationXML>
        <emma:emma xmlns:emma="http://www.w3.org/2003/04/emma" version="1.0">
          <emma:interpretation id="{17FE2AEB-E695-4F0F-A0B1-89423431C8FF}" emma:medium="tactile" emma:mode="ink">
            <msink:context xmlns:msink="http://schemas.microsoft.com/ink/2010/main" type="paragraph" rotatedBoundingBox="15582,12213 20331,12050 20387,13689 15638,138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85C4985-FA2D-461C-B3B1-39A692E2A99F}" emma:medium="tactile" emma:mode="ink">
              <msink:context xmlns:msink="http://schemas.microsoft.com/ink/2010/main" type="line" rotatedBoundingBox="15582,12213 20331,12050 20362,12948 15613,13111"/>
            </emma:interpretation>
          </emma:emma>
        </inkml:annotationXML>
        <inkml:traceGroup>
          <inkml:annotationXML>
            <emma:emma xmlns:emma="http://www.w3.org/2003/04/emma" version="1.0">
              <emma:interpretation id="{C5DE2094-A98C-435A-976F-11A748F41A2E}" emma:medium="tactile" emma:mode="ink">
                <msink:context xmlns:msink="http://schemas.microsoft.com/ink/2010/main" type="inkWord" rotatedBoundingBox="15586,12349 16024,12334 16043,12881 15605,12896"/>
              </emma:interpretation>
            </emma:emma>
          </inkml:annotationXML>
          <inkml:trace contextRef="#ctx0" brushRef="#br0">15621 12638 13356,'0'19'865,"-18"1"-705,18 0 128,0 0 97,0 20-289,0-1-96,0-18-513,18 18-640,-18-19-833,20-1-2466</inkml:trace>
          <inkml:trace contextRef="#ctx0" brushRef="#br0" timeOffset="136.008">15662 12539 13484,'-21'-21'-576,"21"21"-1859,0 0-607,0 0-1923</inkml:trace>
          <inkml:trace contextRef="#ctx0" brushRef="#br0" timeOffset="417.0236">15959 12459 7431,'0'-60'2049,"0"60"-992,-20-20 481,0 1-417,20 19-288,-19-21-161,-1 21-223,20 21-97,-20-2-256,20 1-32,0 19-32,0 2 0,0-2 64,0 1-96,0-20 0,20 40-192,0-21-288,-1 1-97,1 19-63,-20-39-481,20 21-225,-20-22-543,20 1-2307</inkml:trace>
          <inkml:trace contextRef="#ctx0" brushRef="#br0" timeOffset="540.0309">15900 12837 5733,'-40'-41'4901,"20"21"-2884,20 1 1,0-1-416,0 0-353,20 20-512,0 0-673,19 0-192,1 0-513,1 0-1761,-3 0-3268</inkml:trace>
        </inkml:traceGroup>
        <inkml:traceGroup>
          <inkml:annotationXML>
            <emma:emma xmlns:emma="http://www.w3.org/2003/04/emma" version="1.0">
              <emma:interpretation id="{9DB44771-2D8D-45FA-8D48-0A42D5A2BD09}" emma:medium="tactile" emma:mode="ink">
                <msink:context xmlns:msink="http://schemas.microsoft.com/ink/2010/main" type="inkWord" rotatedBoundingBox="16622,12385 17533,12354 17550,12867 16640,12898"/>
              </emma:interpretation>
            </emma:emma>
          </inkml:annotationXML>
          <inkml:trace contextRef="#ctx0" brushRef="#br0" timeOffset="1232.0701">16753 12677 14894,'20'-20'448,"-20"1"-224,0-1 513,0 0-513,0 0-64,-20 0-128,0 20-128,1 0 0,-1 0 64,0 20-64,0 0-96,0 0-96,20 19 95,0-19 1,0 20 0,20-20 96,0 0 96,0-1 128,19-19 64,-19 0 32,20 0-31,-20-19 191,-1-1-160,-19 0-160,0 0-128,0 0-64,0 0-32,0 20-288,0 0-65,0 0 193,0 20 160,0 0 160,0 0-32,0 0 64,0 0 64,20-1 160,-20-19 256,20 20 129,-20-20 192,21 0-353,-21 0-416,20-20 417,-20 1-385,20-1-128,-2 0-32,-18 0-96,21 0 64,-1 0 31,0 20-95,0 0 256,-20 0-96,19 0 96,-19 20-512,20 0-417,-20 0-640,0 20-1666,20-21-6374</inkml:trace>
          <inkml:trace contextRef="#ctx0" brushRef="#br0" timeOffset="1629.0927">17289 12677 12940,'-20'-20'160,"0"20"-769,1 0 866,-1 0-33,0 20-192,20 0-32,-20 20 64,20-20-32,0 19-288,20-18-65,0 18 33,0-19 288,-1-20 352,21 0 353,1-20 512,-3 1-32,-17-22-96,19 2-160,-21-1 0,-19-20-320,0 1-289,0 0-256,-19-1-224,-1 19-288,0-18-65,-1 40 577,1 38-288,2 1 96,18 19 256,0 2 0,0-2 64,0-18-32,0 18-32,18 1-160,23 19-64,-21-19-608,19-20-546,21 0-1408,-21-20-7880</inkml:trace>
        </inkml:traceGroup>
        <inkml:traceGroup>
          <inkml:annotationXML>
            <emma:emma xmlns:emma="http://www.w3.org/2003/04/emma" version="1.0">
              <emma:interpretation id="{9A423427-4354-4D74-A225-3A7C8AACA32C}" emma:medium="tactile" emma:mode="ink">
                <msink:context xmlns:msink="http://schemas.microsoft.com/ink/2010/main" type="inkWord" rotatedBoundingBox="18166,12299 19014,12270 19039,12994 18191,13023"/>
              </emma:interpretation>
            </emma:emma>
          </inkml:annotationXML>
          <inkml:trace contextRef="#ctx0" brushRef="#br0" timeOffset="2076.1185">18282 12578 6053,'-21'20'6150,"21"-20"-6374,-18 0 0,-2 20 352,0 0-32,20-1-64,-21 1-128,21 0 32,0 20 192,21-20 512,-1-20 449,0 19-128,19-19-64,-19 0 256,0 0-160,19-19-224,-39-1-353,20 0-448,-20 0-256,0 0-705,-20 0-897,1 1-2658</inkml:trace>
          <inkml:trace contextRef="#ctx0" brushRef="#br0" timeOffset="2350.1347">18500 12776 15150,'0'0'384,"-20"0"-384,20-19 385,-20-1 159,20 20-288,0-20-224,0 0-96,0 0 64,20 0 64,0 1 97,0 19-97,1 0-64,-3 0 0,2 0 96,0 0-64,-20 19 0,21 1 0,-21 0-64,0 0-32,0 0-577,0 0-736,0-1-1058,0 1-1536</inkml:trace>
          <inkml:trace contextRef="#ctx0" brushRef="#br0" timeOffset="2826.1615">18739 12280 9128,'-20'39'1442,"20"2"-1186,0-2 224,0 21 481,0-20-224,0 0-609,0-1-256,0 21-192,20-21 255,-20 21 130,20-40 159,19 19 320,-19-39 97,0 0-225,0 0-224,-1 0-160,-19-20-96,20-19-192,-20 19-352,20 0 255,-20 0 289,20 0-608,-20 20-546,0 0 193,0 20 737,0 0 320,21 0-96,-21 0 96,18 19-32,2 2 0,-20-21-32,20 19-320,1 1-161,-21-20 577,0 0 1538,0 0 1313,-21-1-577,1-19-641,-18 0-672,-3-19-352,-18-1-64,19 0-1,20-21-448,-19 22-192,39-20 0,-20 19-320,20-21-417,20 41-640,-1-19-1794,21 19-10474</inkml:trace>
        </inkml:traceGroup>
        <inkml:traceGroup>
          <inkml:annotationXML>
            <emma:emma xmlns:emma="http://www.w3.org/2003/04/emma" version="1.0">
              <emma:interpretation id="{86D0668B-1602-4D3B-A66B-78CAB0792481}" emma:medium="tactile" emma:mode="ink">
                <msink:context xmlns:msink="http://schemas.microsoft.com/ink/2010/main" type="inkWord" rotatedBoundingBox="19807,12068 20331,12050 20353,12699 19830,12717"/>
              </emma:interpretation>
            </emma:emma>
          </inkml:annotationXML>
          <inkml:trace contextRef="#ctx0" brushRef="#br0" timeOffset="3224.1845">19851 12558 12363,'20'0'1538,"-20"0"-1570,-20 20 192,20-20 224,0 20-384,-21 0-640,21 0-321,0 19 320,0-19 385,0 0-161,0-20-832,21 0-3651</inkml:trace>
          <inkml:trace contextRef="#ctx0" brushRef="#br0" timeOffset="3338.191">19851 12419 8488,'0'0'3523,"20"0"-7335,-2-20-2498</inkml:trace>
          <inkml:trace contextRef="#ctx0" brushRef="#br0" timeOffset="3714.2127">20128 12379 3267,'20'-60'1633,"-20"41"1186,0-21-481,0 20-993,-20-20-864,0 1 768,0-1-993,1 0-928,-1 21-161,-20 19 673,20 0 128,1 19 64,19 21 352,-20 0 609,20 19-64,20 21-417,-1-20-127,1-1-193,0-19-160,0 0-320,0-21 95,-1 21 33,1 0-64,0 0-353,0-21-127,-20 1-161,0-20-544,0 0 256,-20 0 1056,0 0 418,0-20 1344,1 1 738,-1-1-482,20 0-319,0 0-481,39 0-320,-19 1-321,20 19-288,19-21-192,-19 21-192,1 0-705,-2-19-1088,-19 19-2243</inkml:trace>
        </inkml:traceGroup>
      </inkml:traceGroup>
      <inkml:traceGroup>
        <inkml:annotationXML>
          <emma:emma xmlns:emma="http://www.w3.org/2003/04/emma" version="1.0">
            <emma:interpretation id="{4BA307B2-6765-450F-B116-C4F717B52A59}" emma:medium="tactile" emma:mode="ink">
              <msink:context xmlns:msink="http://schemas.microsoft.com/ink/2010/main" type="line" rotatedBoundingBox="16158,13385 19970,13400 19969,13762 16156,13747"/>
            </emma:interpretation>
          </emma:emma>
        </inkml:annotationXML>
        <inkml:traceGroup>
          <inkml:annotationXML>
            <emma:emma xmlns:emma="http://www.w3.org/2003/04/emma" version="1.0">
              <emma:interpretation id="{2F24E1C8-E50C-4DCC-A328-73FDAD514764}" emma:medium="tactile" emma:mode="ink">
                <msink:context xmlns:msink="http://schemas.microsoft.com/ink/2010/main" type="inkWord" rotatedBoundingBox="16158,13391 16734,13393 16732,13750 16156,13747"/>
              </emma:interpretation>
            </emma:emma>
          </inkml:annotationXML>
          <inkml:trace contextRef="#ctx0" brushRef="#br0" timeOffset="17150.981">16178 13432 11466,'-20'0'1153,"20"0"-480,0 0 512,0 0 1121,0 0-960,0 0-706,0 0-127,20 21 31,0-21-31,19 19-97,1 1-160,0 0-224,-1 0 32,1 0-31,-1 20-33,1-21-257,1 1-255,-23-20-225,3 20-352,-1-20-384,-20 0-769,20 0-1314,-20 0-7046</inkml:trace>
          <inkml:trace contextRef="#ctx0" brushRef="#br0" timeOffset="17397.995">16516 13413 704,'0'-20'13037,"0"20"-12685,0 0-288,-20 0 1089,20 0 352,-21 0-800,1 20-289,0 20 33,2-21-65,-3 21-63,1 0-321,0 0-32,0-21 64,1 1-449,19 0-127,-20 0-385,20 0-352,0-20-994,0 0-1696</inkml:trace>
          <inkml:trace contextRef="#ctx0" brushRef="#br0" timeOffset="17592.0061">16714 13572 11755,'19'39'1857,"-19"-19"-1056,0 0 608,0 0-63,0 0-898,0 0-416,0-1-480,0 1-1122,0-20-2498</inkml:trace>
        </inkml:traceGroup>
        <inkml:traceGroup>
          <inkml:annotationXML>
            <emma:emma xmlns:emma="http://www.w3.org/2003/04/emma" version="1.0">
              <emma:interpretation id="{A6B576E3-8E98-4D35-BC8D-25B2E8DB1B62}" emma:medium="tactile" emma:mode="ink">
                <msink:context xmlns:msink="http://schemas.microsoft.com/ink/2010/main" type="inkWord" rotatedBoundingBox="17150,13470 17448,13472 17447,13611 17149,13610"/>
              </emma:interpretation>
            </emma:emma>
          </inkml:annotationXML>
          <inkml:trace contextRef="#ctx0" brushRef="#br0" timeOffset="18074.0336">17190 13492 10890,'-20'0'1858,"0"0"-833,20 0 416,0-20 673,20 20-865,-20 0-576,40 0-193,-20 0-192,19 20-127,2-20 31,-3 0-352,3 0-417,-21-20-992,19 20-1570,-39 0-3620</inkml:trace>
          <inkml:trace contextRef="#ctx0" brushRef="#br0" timeOffset="18218.0423">17249 13552 13741,'-19'40'736,"38"-21"225,1-19 929,0 0-897,21 0-1025,-23 0-737,23 0-1441,-21 0-3587</inkml:trace>
        </inkml:traceGroup>
        <inkml:traceGroup>
          <inkml:annotationXML>
            <emma:emma xmlns:emma="http://www.w3.org/2003/04/emma" version="1.0">
              <emma:interpretation id="{E9293210-099E-495F-B4DE-4619364247B2}" emma:medium="tactile" emma:mode="ink">
                <msink:context xmlns:msink="http://schemas.microsoft.com/ink/2010/main" type="inkWord" rotatedBoundingBox="17806,13391 18461,13394 18459,13750 17804,13747"/>
              </emma:interpretation>
            </emma:emma>
          </inkml:annotationXML>
          <inkml:trace contextRef="#ctx0" brushRef="#br0" timeOffset="18608.0644">17826 13453 12908,'0'0'1345,"0"0"-929,0 0 1794,-20 0-704,20 0-641,20 0-321,0 19-63,-1 1-161,21 0-64,-20 0-192,19 0-32,1 0-224,0 0-416,-21-1-321,21 1-833,-20 0-544,-20-20-1474,21 0-5765</inkml:trace>
          <inkml:trace contextRef="#ctx0" brushRef="#br0" timeOffset="18804.0756">18123 13393 15054,'-20'39'384,"20"-18"161,-20-2 800,-19 21-448,19 0-897,0-20 0,-20 19-289,21-19-319,-1 20-1186,0-20-2146,20-20-6245</inkml:trace>
          <inkml:trace contextRef="#ctx0" brushRef="#br0" timeOffset="19128.0943">18322 13552 13068,'39'20'833,"-19"0"-353,-20-1 1442,20-19-961,-20 0-865,20 20-32,-20-20-32,0 20 32,0-20-96,-20 20 0,20 0 32,-20 0 0,0-20 32,20 19-32,0-19 32,0 0 96,0 20 96,0-20-160,20 0 33,0 0-161,0 0-65,0 0-543,-1 0-1058,-19 0-2146</inkml:trace>
        </inkml:traceGroup>
        <inkml:traceGroup>
          <inkml:annotationXML>
            <emma:emma xmlns:emma="http://www.w3.org/2003/04/emma" version="1.0">
              <emma:interpretation id="{6BCE07FA-184F-41D6-B54E-F540424EFD25}" emma:medium="tactile" emma:mode="ink">
                <msink:context xmlns:msink="http://schemas.microsoft.com/ink/2010/main" type="inkWord" rotatedBoundingBox="18897,13491 19136,13492 19135,13611 18896,13610"/>
              </emma:interpretation>
            </emma:emma>
          </inkml:annotationXML>
          <inkml:trace contextRef="#ctx0" brushRef="#br0" timeOffset="19575.1194">18917 13492 14541,'-20'20'1602,"20"-20"-1602,0 0 608,0 0 1026,20 0-673,0 0-737,1 0-64,-3 0-160,22 0-128,1 0-641,-23 0-1281,3 0-2178</inkml:trace>
          <inkml:trace contextRef="#ctx0" brushRef="#br0" timeOffset="19726.1283">18976 13552 13164,'-18'40'1217,"18"-40"-1121,18 19 481,22-19 768,-19 0-993,17 0-1120,3 0-2499,-21 0-7335</inkml:trace>
        </inkml:traceGroup>
        <inkml:traceGroup>
          <inkml:annotationXML>
            <emma:emma xmlns:emma="http://www.w3.org/2003/04/emma" version="1.0">
              <emma:interpretation id="{58EF86A7-9A35-4096-9832-C8C7E918B346}" emma:medium="tactile" emma:mode="ink">
                <msink:context xmlns:msink="http://schemas.microsoft.com/ink/2010/main" type="inkWord" rotatedBoundingBox="19474,13411 19970,13413 19969,13712 19473,13710"/>
              </emma:interpretation>
            </emma:emma>
          </inkml:annotationXML>
          <inkml:trace contextRef="#ctx0" brushRef="#br0" timeOffset="20115.1508">19612 13432 6918,'20'0'3299,"-20"0"-3459,0 0 1409,-20 0 1346,0 0-1634,1 21-865,-21-21-32,20 19 160,-1 21-128,21-20-32,-18 20-64,18-1-160,18-19 0,3 20-128,19-20 63,-1 0 289,1-20 257,19 0-161,1 0 288,-1-20 225,2 0 128,-23 0-161,3 0 129,-21 0-353,-20-19-31,0-1 255,-20 20-415,0-20-161,-21 21-32,-18-2-385,19 2-1056,-19 19-1826,0 0-10666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25:35.868"/>
    </inkml:context>
    <inkml:brush xml:id="br0">
      <inkml:brushProperty name="width" value="0.05292" units="cm"/>
      <inkml:brushProperty name="height" value="0.05292" units="cm"/>
      <inkml:brushProperty name="color" value="#00FF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E92BD18A-7819-45E1-8DC5-8BE17E4600F3}" emma:medium="tactile" emma:mode="ink">
          <msink:context xmlns:msink="http://schemas.microsoft.com/ink/2010/main" type="writingRegion" rotatedBoundingBox="20754,9528 20911,12665 18859,12768 18702,9631"/>
        </emma:interpretation>
      </emma:emma>
    </inkml:annotationXML>
    <inkml:traceGroup>
      <inkml:annotationXML>
        <emma:emma xmlns:emma="http://www.w3.org/2003/04/emma" version="1.0">
          <emma:interpretation id="{785D5775-7C59-4D31-9381-7EC87E38B806}" emma:medium="tactile" emma:mode="ink">
            <msink:context xmlns:msink="http://schemas.microsoft.com/ink/2010/main" type="paragraph" rotatedBoundingBox="20757,9602 20911,12665 20259,12698 20106,96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731279E-C085-4989-A2A4-B10C4913A2AC}" emma:medium="tactile" emma:mode="ink">
              <msink:context xmlns:msink="http://schemas.microsoft.com/ink/2010/main" type="line" rotatedBoundingBox="20757,9602 20911,12665 20259,12698 20106,9635"/>
            </emma:interpretation>
          </emma:emma>
        </inkml:annotationXML>
        <inkml:traceGroup>
          <inkml:annotationXML>
            <emma:emma xmlns:emma="http://www.w3.org/2003/04/emma" version="1.0">
              <emma:interpretation id="{01C9A589-3E05-4724-B10C-26397295846E}" emma:medium="tactile" emma:mode="ink">
                <msink:context xmlns:msink="http://schemas.microsoft.com/ink/2010/main" type="inkWord" rotatedBoundingBox="20757,9602 20911,12665 20259,12698 20106,9635"/>
              </emma:interpretation>
              <emma:one-of disjunction-type="recognition" id="oneOf0">
                <emma:interpretation id="interp0" emma:lang="" emma:confidence="0">
                  <emma:literal>-</emma:literal>
                </emma:interpretation>
                <emma:interpretation id="interp1" emma:lang="" emma:confidence="0">
                  <emma:literal>一</emma:literal>
                </emma:interpretation>
                <emma:interpretation id="interp2" emma:lang="" emma:confidence="0">
                  <emma:literal>―</emma:literal>
                </emma:interpretation>
                <emma:interpretation id="interp3" emma:lang="" emma:confidence="0">
                  <emma:literal>ㄧ</emma:literal>
                </emma:interpretation>
                <emma:interpretation id="interp4" emma:lang="" emma:confidence="0">
                  <emma:literal>_</emma:literal>
                </emma:interpretation>
              </emma:one-of>
            </emma:emma>
          </inkml:annotationXML>
          <inkml:trace contextRef="#ctx0" brushRef="#br0">20466 9657 4772,'0'-19'4004,"0"19"-1634,0 0 385,0-21-385,0 21-640,20 0-481,-20 0-256,0 0-513,0 0-63,0 21 319,0-2-287,0 1 63,19 20-128,-19 0-127,0-1-129,0 1-32,0 0-192,0-21 96,0 2-352,0-2-129,0 1-352,0-20-736,0 0-513,0 0-4004</inkml:trace>
          <inkml:trace contextRef="#ctx0" brushRef="#br0" timeOffset="686.0394">20387 10492 14477,'0'0'673,"-20"0"-225,0 0 33,0 0-417,-1 0 0,3 19 32,-23 21 128,21-20 0,20 20 33,-20 0-97,20 0-128,20-1-32,0 1-96,21-20-64,-2 0-33,21 0 225,-1-20 97,-19 0 127,19-20 32,-19 0 192,-1 0 257,-19-20 32,-20 1-64,0-1-1,-20 0 129,0 21-32,-19-22-193,-1 22-191,20-2-417,-19 2 32,19 19-192,-20 0-481,40 0-416,-19 19-1153,19 2-2018</inkml:trace>
          <inkml:trace contextRef="#ctx0" brushRef="#br0" timeOffset="1335.0768">20387 11486 14958,'19'-21'1377,"-19"21"-1281,0-19 1121,0-2-480,0 2-385,0 19-63,0-20-33,-19 20-96,-1 0 0,0 0-224,0 0 96,-19 20-64,19-1 0,-1 21 96,1-19-160,0 19 96,20-1-32,0 1-64,0 0 224,40-1-256,1-19-32,-2 0 128,21 0-32,-1-20 320,0-20 96,-19 0-64,0 0 193,-1-19 95,-19-1 193,-20 0 64,-20 1-192,20 18-481,-39-19-128,19 0-160,-20 40-97,1-19-63,-1 19-160,20 0-705,0 19-929,1 2-1922</inkml:trace>
          <inkml:trace contextRef="#ctx0" brushRef="#br0" timeOffset="1970.113">20505 12319 15951,'0'-19'832,"0"-1"-1120,-19 20 320,19 0-64,-20 0-64,0 0-96,0 20 192,20-1 64,-20 1 160,1 20 0,19 0-64,0 0-63,0-20 95,0 0 64,0 20-64,19-1 225,1-19-33,20 20-32,-1-21-63,21-19-1,-1 20 256,2-20 33,-2-20 160,-1 1-161,-17-1 97,-1-20 288,-21 1-129,-19-21-223,-19-20-321,-21 0-224,-19 21-224,-2 19-96,23 20-128,-3 20-33,1 0-896,1 20-993,19 20-1858</inkml:trace>
        </inkml:traceGroup>
      </inkml:traceGroup>
    </inkml:traceGroup>
    <inkml:traceGroup>
      <inkml:annotationXML>
        <emma:emma xmlns:emma="http://www.w3.org/2003/04/emma" version="1.0">
          <emma:interpretation id="{74991CED-E56E-414D-9B8D-9B2CB25008BB}" emma:medium="tactile" emma:mode="ink">
            <msink:context xmlns:msink="http://schemas.microsoft.com/ink/2010/main" type="paragraph" rotatedBoundingBox="19292,9614 19318,12516 18806,12521 18780,96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CE9A407-E7D6-4C6B-B1B7-BDB06F580E71}" emma:medium="tactile" emma:mode="ink">
              <msink:context xmlns:msink="http://schemas.microsoft.com/ink/2010/main" type="line" rotatedBoundingBox="19292,9614 19318,12516 18806,12521 18780,9618"/>
            </emma:interpretation>
          </emma:emma>
        </inkml:annotationXML>
        <inkml:traceGroup>
          <inkml:annotationXML>
            <emma:emma xmlns:emma="http://www.w3.org/2003/04/emma" version="1.0">
              <emma:interpretation id="{496E6A6B-9644-4B25-A8CD-83B3C3A8C33A}" emma:medium="tactile" emma:mode="ink">
                <msink:context xmlns:msink="http://schemas.microsoft.com/ink/2010/main" type="inkWord" rotatedBoundingBox="19292,9614 19318,12516 18806,12521 18780,9618"/>
              </emma:interpretation>
              <emma:one-of disjunction-type="recognition" id="oneOf1">
                <emma:interpretation id="interp5" emma:lang="" emma:confidence="0">
                  <emma:literal>-</emma:literal>
                </emma:interpretation>
                <emma:interpretation id="interp6" emma:lang="" emma:confidence="0">
                  <emma:literal>一</emma:literal>
                </emma:interpretation>
                <emma:interpretation id="interp7" emma:lang="" emma:confidence="0">
                  <emma:literal>～</emma:literal>
                </emma:interpretation>
                <emma:interpretation id="interp8" emma:lang="" emma:confidence="0">
                  <emma:literal>ㄧ</emma:literal>
                </emma:interpretation>
                <emma:interpretation id="interp9" emma:lang="" emma:confidence="0">
                  <emma:literal>―</emma:literal>
                </emma:interpretation>
              </emma:one-of>
            </emma:emma>
          </inkml:annotationXML>
          <inkml:trace contextRef="#ctx0" brushRef="#br1" timeOffset="-9662.5527">19075 12121 14061,'0'-40'1153,"0"21"-929,0-1 705,21 20 256,-21 0-416,0 0-385,0 0-31,20 0 95,-20 0 32,20 20-31,-20-1-193,0 21 64,0 0-95,0 19-97,0-19-64,0 19-64,0 1-288,0-20-449,0 0-801,20 0-1216,-20-21-8072</inkml:trace>
          <inkml:trace contextRef="#ctx0" brushRef="#br1" timeOffset="-11984.6854">19037 9638 10153,'0'-21'1986,"-21"21"-1698,21 0 225,-20 0-225,20 0 128,-20 21-319,2-21-97,-3 19-97,1-19 33,20 20 64,-20 0 64,0 0 65,20 20 31,-19-1 32,19-19-96,0 20-64,0-1 0,19-18-32,21-2-192,1 1-128,-3 0 255,3-20 65,-3 0 65,23 0 31,-41 0 160,19 0-96,1-20 32,-20 0 449,-1-20 192,-19 1-97,20-1 33,-20 0 160,0 1-128,-20-1-257,1 0-288,-1 21 513,-20-2-769,1 21 0,-1 0-64,-1 0-801,23 0-800,-2 21-1282,-1-2-5125</inkml:trace>
          <inkml:trace contextRef="#ctx0" brushRef="#br1" timeOffset="-10952.6261">19016 10472 4836,'21'-20'1409,"-21"20"-928,0 0 1505,0 0-161,-21-20 1,21 20-481,0 0-576,0 0-384,-20 0-193,20 0-96,-20 0-32,2 0-32,18 0 64,-21 20 96,1 0 161,0 0-65,0-1-64,1 21-64,-1 1-96,20-2 64,0-19 0,20 20-31,-1-1-1,1-19-32,20 0 0,-1 0 0,1 0-32,1-20 32,-2 0 0,1 0 32,-1 0-64,1-20-64,-20-20 192,0 1 0,-1-2 225,-19 2-65,0 0 32,0-2-63,-19 22 127,-1-21-160,-20 20-64,1 20-95,-21-20-258,21 20-127,-2 20-801,21-20-352,-18 20-897,17-20-962,21 19-896</inkml:trace>
          <inkml:trace contextRef="#ctx0" brushRef="#br1" timeOffset="-10196.5832">19037 11267 14445,'0'0'673,"-21"0"-865,21-20-225,-40 20 193,22 20 224,-3-20 96,1 20-32,-20-1 0,21 1-32,-1 0 128,0 20 193,20-1-65,-20 1-192,20 0-64,0 0-32,20 0 0,20-20 32,-1 0 96,1 0 64,19-20 193,2-20 95,-2 20-191,0-40 31,-19 20 0,-20-19 353,0 18 192,-1-38-225,-19 19-159,-19 0-97,-1 0-192,-20 20-160,1 1-96,-1-1-96,-1 20-320,23 0-609,-23 0-641,21 20-1377,0-1-3331</inkml:trace>
        </inkml:traceGroup>
      </inkml:traceGroup>
    </inkml:traceGroup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24:03.477"/>
    </inkml:context>
    <inkml:brush xml:id="br0">
      <inkml:brushProperty name="width" value="0.05292" units="cm"/>
      <inkml:brushProperty name="height" value="0.05292" units="cm"/>
      <inkml:brushProperty name="color" value="#00FFFF"/>
    </inkml:brush>
  </inkml:definitions>
  <inkml:traceGroup>
    <inkml:annotationXML>
      <emma:emma xmlns:emma="http://www.w3.org/2003/04/emma" version="1.0">
        <emma:interpretation id="{33737DB1-649B-4BF6-B670-9BCDFF151113}" emma:medium="tactile" emma:mode="ink">
          <msink:context xmlns:msink="http://schemas.microsoft.com/ink/2010/main" type="writingRegion" rotatedBoundingBox="9130,6796 9725,6796 9725,7253 9130,7253"/>
        </emma:interpretation>
      </emma:emma>
    </inkml:annotationXML>
    <inkml:traceGroup>
      <inkml:annotationXML>
        <emma:emma xmlns:emma="http://www.w3.org/2003/04/emma" version="1.0">
          <emma:interpretation id="{0EC43AF5-4F12-4927-9C4C-F25EDC476DEB}" emma:medium="tactile" emma:mode="ink">
            <msink:context xmlns:msink="http://schemas.microsoft.com/ink/2010/main" type="paragraph" rotatedBoundingBox="9130,6796 9725,6796 9725,7253 9130,72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CC92E9-E269-4A60-A995-E5000679E047}" emma:medium="tactile" emma:mode="ink">
              <msink:context xmlns:msink="http://schemas.microsoft.com/ink/2010/main" type="line" rotatedBoundingBox="9130,6796 9725,6796 9725,7253 9130,7253"/>
            </emma:interpretation>
          </emma:emma>
        </inkml:annotationXML>
        <inkml:traceGroup>
          <inkml:annotationXML>
            <emma:emma xmlns:emma="http://www.w3.org/2003/04/emma" version="1.0">
              <emma:interpretation id="{94CC8690-B39C-4A81-A9A1-DF8743D50FAF}" emma:medium="tactile" emma:mode="ink">
                <msink:context xmlns:msink="http://schemas.microsoft.com/ink/2010/main" type="inkWord" rotatedBoundingBox="9129,6916 9546,6914 9547,6954 9130,6956"/>
              </emma:interpretation>
              <emma:one-of disjunction-type="recognition" id="oneOf0">
                <emma:interpretation id="interp0" emma:lang="" emma:confidence="0">
                  <emma:literal>-</emma:literal>
                </emma:interpretation>
                <emma:interpretation id="interp1" emma:lang="" emma:confidence="0">
                  <emma:literal>—</emma:literal>
                </emma:interpretation>
                <emma:interpretation id="interp2" emma:lang="" emma:confidence="0">
                  <emma:literal>一</emma:literal>
                </emma:interpretation>
                <emma:interpretation id="interp3" emma:lang="" emma:confidence="0">
                  <emma:literal>―</emma:literal>
                </emma:interpretation>
                <emma:interpretation id="interp4" emma:lang="" emma:confidence="0">
                  <emma:literal>‐</emma:literal>
                </emma:interpretation>
              </emma:one-of>
            </emma:emma>
          </inkml:annotationXML>
          <inkml:trace contextRef="#ctx0" brushRef="#br0">9150 6935 11594,'-20'0'929,"20"0"-833,0 0 577,0 0 736,0 0-63,0 0-802,20 0-320,0 0 33,0 20-129,19-20 160,1 0-128,-1 0-128,2 0-256,-1 0 416,-1 0-320,-19 0-128,20 0-225,-20 0-319,-1-20-97,-19 20-64,20 0-609,-40 0-1505,20-20-3811</inkml:trace>
        </inkml:traceGroup>
        <inkml:traceGroup>
          <inkml:annotationXML>
            <emma:emma xmlns:emma="http://www.w3.org/2003/04/emma" version="1.0">
              <emma:interpretation id="{53265814-FDB3-416C-8DE4-BA86B7F6EED8}" emma:medium="tactile" emma:mode="ink">
                <msink:context xmlns:msink="http://schemas.microsoft.com/ink/2010/main" type="inkWord" rotatedBoundingBox="9473,6679 9749,7024 9429,7280 9153,6936"/>
              </emma:interpretation>
              <emma:one-of disjunction-type="recognition" id="oneOf1">
                <emma:interpretation id="interp5" emma:lang="" emma:confidence="0">
                  <emma:literal>＞</emma:literal>
                </emma:interpretation>
                <emma:interpretation id="interp6" emma:lang="" emma:confidence="0">
                  <emma:literal>〉</emma:literal>
                </emma:interpretation>
                <emma:interpretation id="interp7" emma:lang="" emma:confidence="0">
                  <emma:literal>万</emma:literal>
                </emma:interpretation>
                <emma:interpretation id="interp8" emma:lang="" emma:confidence="0">
                  <emma:literal>7</emma:literal>
                </emma:interpretation>
                <emma:interpretation id="interp9" emma:lang="" emma:confidence="0">
                  <emma:literal>’</emma:literal>
                </emma:interpretation>
              </emma:one-of>
            </emma:emma>
          </inkml:annotationXML>
          <inkml:trace contextRef="#ctx0" brushRef="#br0" timeOffset="302.0173">9328 6796 13965,'0'0'192,"0"0"-256,21 20 416,-21-20 737,20 20 256,18-20-512,-17 19-512,19-19-225,19 20 0,-19 0 256,0 0-160,-1 0-128,-19 0-32,1-1 0,-1 1-64,-2-20 0,-18 20 0,0 0 32,0-20-192,-18 20 480,-2 0-95,-21-1-161,21 2 0,-19-2-257,-1 2-255,1-2-321,19 1-160,-20 20-1281,-1-20-2594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26:01.380"/>
    </inkml:context>
    <inkml:brush xml:id="br0">
      <inkml:brushProperty name="width" value="0.05292" units="cm"/>
      <inkml:brushProperty name="height" value="0.05292" units="cm"/>
      <inkml:brushProperty name="color" value="#00FF00"/>
    </inkml:brush>
  </inkml:definitions>
  <inkml:traceGroup>
    <inkml:annotationXML>
      <emma:emma xmlns:emma="http://www.w3.org/2003/04/emma" version="1.0">
        <emma:interpretation id="{EFF81F56-D243-446F-8AE6-D56E37079F2E}" emma:medium="tactile" emma:mode="ink">
          <msink:context xmlns:msink="http://schemas.microsoft.com/ink/2010/main" type="inkDrawing" rotatedBoundingBox="9304,10230 9349,10193 9359,10205 9315,10242" shapeName="Other"/>
        </emma:interpretation>
      </emma:emma>
    </inkml:annotationXML>
    <inkml:trace contextRef="#ctx0" brushRef="#br0">9308 10234 160,'41'-20'352,"-41"-1"-512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41:39.92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F677F07E-CA1B-47E6-ADD4-6B452192D66D}" emma:medium="tactile" emma:mode="ink">
          <msink:context xmlns:msink="http://schemas.microsoft.com/ink/2010/main" type="writingRegion" rotatedBoundingBox="14513,5729 18929,6465 18217,10738 13801,10002"/>
        </emma:interpretation>
      </emma:emma>
    </inkml:annotationXML>
    <inkml:traceGroup>
      <inkml:annotationXML>
        <emma:emma xmlns:emma="http://www.w3.org/2003/04/emma" version="1.0">
          <emma:interpretation id="{F744D9A4-3CA1-48FF-AC5D-B9D67883171B}" emma:medium="tactile" emma:mode="ink">
            <msink:context xmlns:msink="http://schemas.microsoft.com/ink/2010/main" type="paragraph" rotatedBoundingBox="14357,6041 18107,6073 18101,6874 14350,68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733A38-A196-4E1B-BC0D-34A19531931E}" emma:medium="tactile" emma:mode="ink">
              <msink:context xmlns:msink="http://schemas.microsoft.com/ink/2010/main" type="inkBullet" rotatedBoundingBox="14353,6511 14967,6517 14965,6722 14351,6716"/>
            </emma:interpretation>
            <emma:one-of disjunction-type="recognition" id="oneOf0">
              <emma:interpretation id="interp0" emma:lang="" emma:confidence="0">
                <emma:literal>-</emma:literal>
              </emma:interpretation>
            </emma:one-of>
          </emma:emma>
        </inkml:annotationXML>
        <inkml:trace contextRef="#ctx0" brushRef="#br0">14352 6717 4964,'0'0'1249,"0"0"-288,0 0 1538,0 0-802,0 0 129,0 0-353,0 0-544,0-21-320,0 21-33,20 0 65,-2 0-353,2 0-192,21-19 32,-1 19-63,19-21-33,0 2 0,1 0 0,-21 19 0,22-21 64,-23 1-224,3 20-129,-1 0-31,-21-20-352,1 20-546,0 0-223,0-20 32,-20 20 31,0 0-127,0-20-929,-20 20-513,0 0-832</inkml:trace>
      </inkml:traceGroup>
      <inkml:traceGroup>
        <inkml:annotationXML>
          <emma:emma xmlns:emma="http://www.w3.org/2003/04/emma" version="1.0">
            <emma:interpretation id="{019FE981-F8B0-4271-815C-91D61686DF18}" emma:medium="tactile" emma:mode="ink">
              <msink:context xmlns:msink="http://schemas.microsoft.com/ink/2010/main" type="line" rotatedBoundingBox="14792,6045 18107,6073 18101,6874 14785,6846"/>
            </emma:interpretation>
          </emma:emma>
        </inkml:annotationXML>
        <inkml:traceGroup>
          <inkml:annotationXML>
            <emma:emma xmlns:emma="http://www.w3.org/2003/04/emma" version="1.0">
              <emma:interpretation id="{B8333D87-4D79-4386-956F-CB4CAAF1CF8F}" emma:medium="tactile" emma:mode="ink">
                <msink:context xmlns:msink="http://schemas.microsoft.com/ink/2010/main" type="inkWord" rotatedBoundingBox="14789,6415 15305,6419 15303,6657 14786,6653"/>
              </emma:interpretation>
            </emma:emma>
          </inkml:annotationXML>
          <inkml:trace contextRef="#ctx0" brushRef="#br0" timeOffset="273.0156">14789 6418 10153,'0'0'737,"18"0"-673,-18 0 769,41 20 416,-21-20 0,19 0-480,1-20-481,19 20-192,1 0 224,-1 0 321,2 20-225,-23-20-191,3 20-193,-21 0-32,0-20 64,-20 20 64,-20-1 96,0 1 96,-1 0 33,-19 0-97,22-20 0,-23 20-224,21 1-160,0-2-801,20-19-897,0 19-3010</inkml:trace>
        </inkml:traceGroup>
        <inkml:traceGroup>
          <inkml:annotationXML>
            <emma:emma xmlns:emma="http://www.w3.org/2003/04/emma" version="1.0">
              <emma:interpretation id="{C06519C6-9C9F-48BC-810A-8861E0455F17}" emma:medium="tactile" emma:mode="ink">
                <msink:context xmlns:msink="http://schemas.microsoft.com/ink/2010/main" type="inkWord" rotatedBoundingBox="15704,6053 18107,6073 18101,6874 15697,6854"/>
              </emma:interpretation>
              <emma:one-of disjunction-type="recognition" id="oneOf1">
                <emma:interpretation id="interp1" emma:lang="" emma:confidence="0">
                  <emma:literal>长</emma:literal>
                </emma:interpretation>
                <emma:interpretation id="interp2" emma:lang="" emma:confidence="0">
                  <emma:literal>弋</emma:literal>
                </emma:interpretation>
                <emma:interpretation id="interp3" emma:lang="" emma:confidence="0">
                  <emma:literal>这</emma:literal>
                </emma:interpretation>
                <emma:interpretation id="interp4" emma:lang="" emma:confidence="0">
                  <emma:literal>古</emma:literal>
                </emma:interpretation>
                <emma:interpretation id="interp5" emma:lang="" emma:confidence="0">
                  <emma:literal>七</emma:literal>
                </emma:interpretation>
              </emma:one-of>
            </emma:emma>
          </inkml:annotationXML>
          <inkml:trace contextRef="#ctx0" brushRef="#br0" timeOffset="3700.2117">17230 6498 14541,'0'0'1089,"19"0"-608,1-20 768,21 20-576,-21-20 95,18 20-479,-17 0-289,19-20-801,-21 20-609,-19-20-1248,20 0-4997</inkml:trace>
          <inkml:trace contextRef="#ctx0" brushRef="#br0" timeOffset="4104.2351">17310 6219 11627,'-21'20'672,"21"20"-352,0-20 673,0 19 225,21 21-322,-1-20-543,-2 0-225,2-1-352,1-19-129,-1 20-63,0-20-257,-1 1-192,-19-21 257,0 19-33,20-19-1184,-20 0-450,0-19-447,0 19 1312,0 0 2243,0-21 1922,0 21-993,0 0-898,0 0 257,0 21-160,0-21-768,20 0-578,0 0 33,0-21 128,-20 21 160,19-20-97,-19 20 97,20-20 64,-20 0 0,0 0-160,0 20 32,0-19-192,0 19 64,0 0 31,20 0 482,-20 19 511,20 1-415,-20-20-225,20 20-352,-1 0-1442,1-20-3363</inkml:trace>
          <inkml:trace contextRef="#ctx0" brushRef="#br0" timeOffset="4212.2413">17646 6418 8103,'-19'-20'-3235</inkml:trace>
          <inkml:trace contextRef="#ctx0" brushRef="#br0" timeOffset="1970.113">15702 6338 7431,'18'41'0,"-18"-22"32,21 21-32,-21 20 160,20-1 673,-20 2 191,0 17-767,20-18-161,-20-20-64,20 0 544,-20-21 417,19-19-224,-19 0 416,0 0-128,0-39-833,-19-1-352,19 0 128,0-19 32,-20 0-32,20-22-320,0 22-1217,0-1 864,0 21 481,20 19-257,-1-1 193,21 21 128,-20 0 64,0 21 64,-1-1 96,1-1-32,0 21-32,-20-20 0,0 0 32,-20 0 224,0-1 129,1 1-225,-1-20-128,-20 0-1121,20 0-1986</inkml:trace>
          <inkml:trace contextRef="#ctx0" brushRef="#br0" timeOffset="2395.1374">16079 6478 14830,'0'0'224,"0"-20"-96,20 20-96,0 0 192,-2 0 128,23-20-223,-21 20-1,0-20-192,-1 20 224,-19-20 0,0 20-64,0-19 32,0-1 0,-19-1-32,-1 21-128,0 0-128,-21 0 32,23 0 64,-22 21 0,19-1 64,1-1 32,0 1 32,40 0 0,-20 20 64,41-20 32,-21-20 1,39 19-97,-19 1-161,-1-20-287,1 0-513,-20 20-1377,19-20-2210</inkml:trace>
          <inkml:trace contextRef="#ctx0" brushRef="#br0" timeOffset="2835.1625">16475 6438 7751,'21'-20'2530,"-42"20"-1281,21 0-576,-20 0-321,0 20 385,2 0 64,18 0-449,-21 0-320,21-1-32,0 1 32,21 0 32,-3 0 64,2-20 33,0 0 31,1 0-64,-1 0-64,19-20 32,-39 0 0,20 0 0,0-19 32,-20-1 0,0 0 129,0-20-193,0 1-64,-20-1 0,0 1-32,-1-1 64,3 40 32,-2 0-32,-1 20 64,1 0 32,0 0 128,20 40-64,-18 0 97,36-1-65,-18 1-96,20 20 96,21-20-64,-21 0 1,19-20-97,1 19 32,-20-19-224,-1 20-225,1-40-31,0 20-193,0-20-480,-20 0-1185,0 0-2274</inkml:trace>
          <inkml:trace contextRef="#ctx0" brushRef="#br0" timeOffset="3513.2011">16733 6498 9961,'0'19'1473,"0"-19"-1280,0 0 1184,20-19 96,-20 19-128,20 0-480,0 0-576,-20-20-97,20 20 96,-20 0-32,19 0-64,-19-20-160,20 20 65,-20 0-97,20-20 32,-20 20 0,0-20-96,0 20 256,0-20-192,0 20 128,0 0-32,-20 0-64,20 0-64,-20 0 32,1 0 0,19 0-64,-20 0-96,0 0 64,0 20 64,20 0-32,0 0 0,-20 0 160,20 0-128,20-1 96,0 1 0,0 0 64,19 0-128,-19 0 96,21-20-32,-1 0 32,-22 0 32,23-20-32,-21 0-128,19 0 32,-39 0-192,20 1 128,-20-1-192,0 0-129,20 20-159,-20 0-193,20 0 257,0 0 352,-20 20 64,19 19 160,-19-19-32,0 20 0,20-20 64,-20 1 96,0-2 64,-20 0 33,20-19 63,-19 0 0,-21 0 65,20 0-417,-19 0-384,-1-19-673,20 19-929,-1-19-2787</inkml:trace>
          <inkml:trace contextRef="#ctx0" brushRef="#br0" timeOffset="4674.2676">17846 6517 9577,'-20'20'4452,"0"-20"-4164,0 20 1057,-1 0 97,21 0-738,-20 1-543,20-2-161,20-19-353,1 19 129,-1-19 128,0 0-128,0 0-257,-1-19 289,1 0 256,-20-2-32,20 1 0,-20 20 0,-20-20 160,20 20-160,-20 0-32,20 0-32,-19 0 0,19 20 32,0 0-32,0 1 32,0-21 0,19 19-96,1-19-192,0 19 192,0-19 96,0 0 192,-20-19 96,19 19-96,-19-19 161,20 19 31,-20 0-128,20-21-95,-20 21-65,20 0 0,0 0-96,-1 0-32,-19 21-128,20-21-257,-20 19 65,0-19-161,0 19-159,20-19-449,-20 0-1186,0 0-2305</inkml:trace>
        </inkml:traceGroup>
      </inkml:traceGroup>
    </inkml:traceGroup>
    <inkml:traceGroup>
      <inkml:annotationXML>
        <emma:emma xmlns:emma="http://www.w3.org/2003/04/emma" version="1.0">
          <emma:interpretation id="{02A75236-FDDC-4B9D-A8F0-89930085A328}" emma:medium="tactile" emma:mode="ink">
            <msink:context xmlns:msink="http://schemas.microsoft.com/ink/2010/main" type="paragraph" rotatedBoundingBox="14302,7469 16347,7006 16464,7523 14419,79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7E8D3F6-B29D-4F82-B542-71E9F8BBFD00}" emma:medium="tactile" emma:mode="ink">
              <msink:context xmlns:msink="http://schemas.microsoft.com/ink/2010/main" type="inkBullet" rotatedBoundingBox="14330,7595 15058,7430 15111,7663 14383,7828"/>
            </emma:interpretation>
            <emma:one-of disjunction-type="recognition" id="oneOf2">
              <emma:interpretation id="interp6" emma:lang="" emma:confidence="0">
                <emma:literal>→</emma:literal>
              </emma:interpretation>
            </emma:one-of>
          </emma:emma>
        </inkml:annotationXML>
        <inkml:trace contextRef="#ctx0" brushRef="#br0" timeOffset="6016.3441">14352 7690 10634,'0'0'864,"20"0"-768,-20 0 513,38 0 256,-17 0 448,19-20-352,-1 20-577,1 0-288,19-20-96,1 20 0,-21-21-32,1 21-224,19-19-32,-18 0-193,-21 19-672,0-21-1089,-1 2-1890</inkml:trace>
        <inkml:trace contextRef="#ctx0" brushRef="#br0" timeOffset="6261.3585">14728 7510 11434,'-20'0'96,"40"0"-128,-20 0 128,41 0 289,-3 0 480,3 0-65,-1 0-351,19 0-225,-19 0 128,-1 20 193,1 1-385,-20-21-32,-20 19 0,0 21 64,-20-21-31,0-19-97,0 21-128,-19-1 64,19 0 64,-20-20-64,20 20-545,1-20-1249,19 0-3010</inkml:trace>
      </inkml:traceGroup>
      <inkml:traceGroup>
        <inkml:annotationXML>
          <emma:emma xmlns:emma="http://www.w3.org/2003/04/emma" version="1.0">
            <emma:interpretation id="{0ECC795F-30DB-4851-8DCF-C7400204BDBE}" emma:medium="tactile" emma:mode="ink">
              <msink:context xmlns:msink="http://schemas.microsoft.com/ink/2010/main" type="line" rotatedBoundingBox="15301,7243 16347,7006 16464,7523 15418,7760"/>
            </emma:interpretation>
          </emma:emma>
        </inkml:annotationXML>
        <inkml:traceGroup>
          <inkml:annotationXML>
            <emma:emma xmlns:emma="http://www.w3.org/2003/04/emma" version="1.0">
              <emma:interpretation id="{D0DF4E38-12C9-4EF0-8874-7481C1FAD50A}" emma:medium="tactile" emma:mode="ink">
                <msink:context xmlns:msink="http://schemas.microsoft.com/ink/2010/main" type="inkWord" rotatedBoundingBox="15301,7243 16347,7006 16464,7523 15418,7760"/>
              </emma:interpretation>
              <emma:one-of disjunction-type="recognition" id="oneOf3">
                <emma:interpretation id="interp7" emma:lang="" emma:confidence="0">
                  <emma:literal>？</emma:literal>
                </emma:interpretation>
                <emma:interpretation id="interp8" emma:lang="" emma:confidence="0">
                  <emma:literal>只</emma:literal>
                </emma:interpretation>
                <emma:interpretation id="interp9" emma:lang="" emma:confidence="0">
                  <emma:literal>∶</emma:literal>
                </emma:interpretation>
                <emma:interpretation id="interp10" emma:lang="" emma:confidence="0">
                  <emma:literal>！</emma:literal>
                </emma:interpretation>
                <emma:interpretation id="interp11" emma:lang="" emma:confidence="0">
                  <emma:literal>：</emma:literal>
                </emma:interpretation>
              </emma:one-of>
            </emma:emma>
          </inkml:annotationXML>
          <inkml:trace contextRef="#ctx0" brushRef="#br0" timeOffset="8656.4952">16137 7074 11851,'0'-20'256,"0"20"-736,21 0 768,-1 0 0,20 0 449,-1 0-33,1 0-511,-1 20-257,-19-1 96,-20 2 224,20-2-32,-20 2 32,-20-2 385,20-19 160,-20 20-225,1 0-159,-1 0-161,20-20-224,-20 20-128,20-20-897,0 19-1922,0-19-4420</inkml:trace>
          <inkml:trace contextRef="#ctx0" brushRef="#br0" timeOffset="8787.5027">16396 7451 14317,'0'40'448,"21"-40"225,-21 19 608,0-19-832,0 0-481,18 0-1666,-18 20-9512</inkml:trace>
          <inkml:trace contextRef="#ctx0" brushRef="#br0" timeOffset="7271.4161">15463 7292 12011,'0'-20'705,"-20"20"95,20 0-575,-20 0-97,20 0 320,-19 0-32,-1 20-127,20-20 31,-20 20 32,20 0 33,-20 20-193,20-21-128,0 21 0,20-20-96,-20 0 0,20 0-32,19-1-32,-19-19-32,20 20-32,-1-20-1,1 0-127,-20 0-256,19-20-385,-19 20-256,1-19-193,-1-1-447,0 20-514,-2-20 802,-18 0 416,0 0 993,0 0 224,0 20 1826,-18 0-609,18-19-769,-20 19-383,20 0 63,-20 19 641,20 1-97,0-20-383,0 20-193,0 0-128,0 0 0,20-20-64,0 20-160,19-20-32,-19 0 224,0 0 64,0 0-96,-20 0-32,19 0-225,-19 0-255,0-20 192,0 20-129,0 0-576,0 0-192,0 0 1057,0 0 480,20 0 321,-20 0-289,0 0-128,0 20 257,20-20 127,-20 0 193,0 0 352,0 0-160,0-20-32,-20 0 96,0 20-416,20-20-321,0 0-224,0 0-128,0 1-288,0-1-289,20 20-448,0-20 385,20 0 63,-1 20-160,-19 0 289,0 0-129,1 0-1761,-3 0-3203</inkml:trace>
          <inkml:trace contextRef="#ctx0" brushRef="#br0" timeOffset="7826.4476">15662 7372 9609,'0'0'640,"0"0"738,20 0 703,-20 0-735,20 19-417,-2 1-673,3 0-192,-1 0-416,0 0-641,19 0-1314,-19-1-3330</inkml:trace>
        </inkml:traceGroup>
      </inkml:traceGroup>
    </inkml:traceGroup>
    <inkml:traceGroup>
      <inkml:annotationXML>
        <emma:emma xmlns:emma="http://www.w3.org/2003/04/emma" version="1.0">
          <emma:interpretation id="{B20850AB-74B1-4C86-ACC6-9C4CA128BD10}" emma:medium="tactile" emma:mode="ink">
            <msink:context xmlns:msink="http://schemas.microsoft.com/ink/2010/main" type="paragraph" rotatedBoundingBox="14500,8557 15529,9023 15432,9236 14404,877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8439C2F-CABB-4022-861C-5AD9B4574828}" emma:medium="tactile" emma:mode="ink">
              <msink:context xmlns:msink="http://schemas.microsoft.com/ink/2010/main" type="line" rotatedBoundingBox="14500,8557 15529,9023 15432,9236 14404,8770"/>
            </emma:interpretation>
          </emma:emma>
        </inkml:annotationXML>
        <inkml:traceGroup>
          <inkml:annotationXML>
            <emma:emma xmlns:emma="http://www.w3.org/2003/04/emma" version="1.0">
              <emma:interpretation id="{8B926542-98FB-4F7B-AE28-CECF9B2B569E}" emma:medium="tactile" emma:mode="ink">
                <msink:context xmlns:msink="http://schemas.microsoft.com/ink/2010/main" type="inkWord" rotatedBoundingBox="14500,8557 15529,9023 15432,9236 14404,8770"/>
              </emma:interpretation>
              <emma:one-of disjunction-type="recognition" id="oneOf4">
                <emma:interpretation id="interp12" emma:lang="" emma:confidence="0">
                  <emma:literal>万</emma:literal>
                </emma:interpretation>
                <emma:interpretation id="interp13" emma:lang="" emma:confidence="0">
                  <emma:literal>化</emma:literal>
                </emma:interpretation>
                <emma:interpretation id="interp14" emma:lang="" emma:confidence="0">
                  <emma:literal>飞</emma:literal>
                </emma:interpretation>
                <emma:interpretation id="interp15" emma:lang="" emma:confidence="0">
                  <emma:literal>丶</emma:literal>
                </emma:interpretation>
                <emma:interpretation id="interp16" emma:lang="" emma:confidence="0">
                  <emma:literal>～</emma:literal>
                </emma:interpretation>
              </emma:one-of>
            </emma:emma>
          </inkml:annotationXML>
          <inkml:trace contextRef="#ctx0" brushRef="#br0" timeOffset="9399.5378">14471 8623 3331,'0'0'9385,"0"0"-8393,0 0-63,20 21 32,-1-21-64,21 19-224,0 21-225,19-20-128,0 20-127,2 0-97,18-21 0,0 21-192,0 0 96,1-20-224,-21-1-161,0 2-63,-19-2-609,-19 1-1442,-1-20-3298</inkml:trace>
          <inkml:trace contextRef="#ctx0" brushRef="#br0" timeOffset="9665.553">15145 8862 10602,'-20'-20'928,"20"20"-992,0 20 353,20-20 640,0 20 448,19-20-480,1 20-321,21 0-159,-22-1 255,1 2 65,-1-2-481,1 1-32,-20 0-128,0 0-96,-20 0 193,0 0 447,-20-1-63,0-19-65,-20 21-95,21-21-97,-21 0-320,0 19-32,21-19-416,-1 20-706,0-20-607,20 0-2243</inkml:trace>
        </inkml:traceGroup>
      </inkml:traceGroup>
    </inkml:traceGroup>
    <inkml:traceGroup>
      <inkml:annotationXML>
        <emma:emma xmlns:emma="http://www.w3.org/2003/04/emma" version="1.0">
          <emma:interpretation id="{F7899245-7F14-47DE-857C-1805AF61B7B0}" emma:medium="tactile" emma:mode="ink">
            <msink:context xmlns:msink="http://schemas.microsoft.com/ink/2010/main" type="paragraph" rotatedBoundingBox="15972,8801 18470,9218 18344,9978 15845,9561" alignmentLevel="4"/>
          </emma:interpretation>
        </emma:emma>
      </inkml:annotationXML>
      <inkml:traceGroup>
        <inkml:annotationXML>
          <emma:emma xmlns:emma="http://www.w3.org/2003/04/emma" version="1.0">
            <emma:interpretation id="{088994A8-4A5A-41F2-8B16-1ACBE254DB7D}" emma:medium="tactile" emma:mode="ink">
              <msink:context xmlns:msink="http://schemas.microsoft.com/ink/2010/main" type="line" rotatedBoundingBox="15972,8801 18470,9218 18344,9978 15845,9561"/>
            </emma:interpretation>
          </emma:emma>
        </inkml:annotationXML>
        <inkml:traceGroup>
          <inkml:annotationXML>
            <emma:emma xmlns:emma="http://www.w3.org/2003/04/emma" version="1.0">
              <emma:interpretation id="{D74BCDF8-E4AC-49F3-A1CB-3C98B8A73548}" emma:medium="tactile" emma:mode="ink">
                <msink:context xmlns:msink="http://schemas.microsoft.com/ink/2010/main" type="inkWord" rotatedBoundingBox="15972,8801 18470,9218 18344,9978 15845,9561"/>
              </emma:interpretation>
              <emma:one-of disjunction-type="recognition" id="oneOf5">
                <emma:interpretation id="interp17" emma:lang="" emma:confidence="0">
                  <emma:literal>叶</emma:literal>
                </emma:interpretation>
                <emma:interpretation id="interp18" emma:lang="" emma:confidence="0">
                  <emma:literal>计</emma:literal>
                </emma:interpretation>
                <emma:interpretation id="interp19" emma:lang="" emma:confidence="0">
                  <emma:literal>氏</emma:literal>
                </emma:interpretation>
                <emma:interpretation id="interp20" emma:lang="" emma:confidence="0">
                  <emma:literal>吋</emma:literal>
                </emma:interpretation>
                <emma:interpretation id="interp21" emma:lang="" emma:confidence="0">
                  <emma:literal>尀</emma:literal>
                </emma:interpretation>
              </emma:one-of>
            </emma:emma>
          </inkml:annotationXML>
          <inkml:trace contextRef="#ctx0" brushRef="#br0" timeOffset="11223.6421">16733 9200 12427,'0'0'-1185,"0"0"-1089,0 0 2883,0 0 864,0 0-416,0 20-929,0-20-160,0 0 96,0 0-32,0 0-384,0 0-1378,0 0 321,0 0 1185,0 0-353,0 0-1697,0 0 224,-19 0 1505,19 0 578,0-20 127,0 20 192,0 0 225,0 0 800,0 0 865,-20 0-288,20 0-160,0 0-225,0 0-96,0 0-384,0 0-192,0 20-96,20-20 128,-1 0-160,1 0-385,20 0-224,19 0-160,-18 0 64,-1 0-96,-1 0-64,-19 0-801,0 0-192,0 0-929,-20 0-2658</inkml:trace>
          <inkml:trace contextRef="#ctx0" brushRef="#br0" timeOffset="11792.6747">16575 9379 1761,'0'0'3427,"0"-20"-2370,-20 20 1634,20 0 96,0-20-737,-21 20-641,3 0-769,-2-20-383,-1 20-193,1 20-64,0 0-32,20 0 0,-18-1 0,18 1 64,18 1 0,2 18 64,0-19-96,21-1 64,-23 2 0,43-21 64,-22 0 192,-19 0-31,20-21 127,-20 2 257,-1-21 127,-19 21-159,0-22 32,0 22-225,-19-21-256,-21 20-96,20 0-160,0 0-32,1 20-288,19 0-353,0 0-416,0 0-737,19 0-608,21 0-2723</inkml:trace>
          <inkml:trace contextRef="#ctx0" brushRef="#br0" timeOffset="10804.6183">16575 9279 14830,'0'-19'800,"-20"19"-800,-1 0 192,3 0-127,-2 0-1,-1 19 96,1 1-128,20 20 32,-20-20 32,20 0 192,20-1-96,0 1-160,1 1 65,-1-21 31,-2 0 32,23 0-64,-21-21-64,0 21-64,-1-20 64,1-19 0,-20 19 0,0 0 0,0 0 96,-20 20 32,20-20 161,0 20-97,0 20-160,-19-20 288,19 20-192,19 0-128,-19 0-64,20 0-64,0-1-320,0 1-353,0 1-480,-1-21-1185,1 19-1858</inkml:trace>
          <inkml:trace contextRef="#ctx0" brushRef="#br0" timeOffset="12031.6885">16832 9061 10698,'-19'0'1025,"19"0"-609,0 20 1634,0 20-288,0-21-385,0 21-384,0 0-385,-20 19-191,20 1-65,0-20-384,0-1-96,0 1-641,0 0-160,0-21-512,20 2-1474,-1-1-3523</inkml:trace>
          <inkml:trace contextRef="#ctx0" brushRef="#br0" timeOffset="10436.5973">15919 9121 12844,'0'0'96,"0"0"-737,0 19 641,0 1 0,0 20 192,0 0 33,0-1-161,20 1 96,-20-20 352,0 0 161,20 0-65,-20-20-95,0 0 480,0 0-288,0-20-609,0 0-32,20-20-64,-20 20 64,21-19-64,-21 19-449,18-20-191,2 40 191,0-20 257,-20 20 96,21 20 192,-21 0 160,20 0-95,-20 0-97,0 0 0,0-1 32,20 1-32,-20-20 0,0 0 32,18 0 96,-18 0 96,0 0-256,21-20-32,-21 1 0,20 19-32,0-20 32,0 20 0,-1 0 32,1-20 225,0 20-1,0 20-32,0-20-256,-1 20 96,-19-20-32,0 19 96,0 1-160,0 0-160,0 20-737,0-40-897,0 20-1633,20-1-2114</inkml:trace>
          <inkml:trace contextRef="#ctx0" brushRef="#br0" timeOffset="12305.704">17051 9379 7591,'0'0'6053,"-19"0"-6885,-1 19 607,0-19 322,0 20 127,20 1-160,0-21-128,20 19-193,0 1-31,0 0 192,-1-20 64,21 0-128,-20 0-32,19 0 416,-19-20 577,-20 0 96,20 1 192,-20-2-64,-20 21-161,0-20-191,1 1-609,-21 19-32,20-20-256,20 20-1121,-20 0-2435,20 0-8135</inkml:trace>
          <inkml:trace contextRef="#ctx0" brushRef="#br0" timeOffset="12529.717">17310 9498 5925,'0'19'1730,"20"-19"160,-20 0 1793,0 0-1569,0-19-769,0-1-416,0 0-256,0-20-1,0 20-351,18 1-33,-18-1-224,0 0-256,0 0 192,20 20-192,1 0-385,-21 20-640,20 0-1441,0 0-4037</inkml:trace>
          <inkml:trace contextRef="#ctx0" brushRef="#br0" timeOffset="13142.7519">17627 9398 14637,'-20'-19'385,"-20"19"-866,20 0 802,1 0 255,-1 19-31,0 1-417,20 1-128,0-2-32,0 1 0,20 19-32,0-18-385,-1-21-159,21 20 319,-20-20 65,19 0-320,1 0 31,-20 0 321,1-20 32,-3-1 160,-18 21 32,0-19 160,0-1 224,0 20-223,0-20 63,-18 20 352,18-19 33,-21 19-417,21 19-64,-20 1-96,20-20-32,20 20 33,-20-1-1,21 2-96,17-1-193,-17-20-95,-1 20 128,0-20 160,0 0 128,-1 0-32,-19-20-32,20 20 32,-20-20 32,0-1-96,0 2-128,-20 19 0,20-20-64,0 20 96,0 0-32,0 20 31,0-1 65,20 22 0,0-21 32,0 40 32,0-21 97,-1 1-97,1 0-32,-20-1 32,0 1 96,-20-20 288,1 0 321,-21-20 192,20 19 64,-19-19-385,-1-19-352,-1-1-352,3 0-160,-3 0-96,21-20-193,0 21-672,20-1-2178,0-20-1954</inkml:trace>
          <inkml:trace contextRef="#ctx0" brushRef="#br0" timeOffset="13379.7657">18162 9538 15919,'0'-21'800,"0"21"-2978,-18 0 1666,-3 0 896,1 0-64,0 21-95,0-1-129,20 20-64,20-21 64,0 2-32,21-2-160,-23 1-481,23 0 481,-21-20 64,18 0-224,-17 0-1153,-1-20-609,-20 0-2146</inkml:trace>
          <inkml:trace contextRef="#ctx0" brushRef="#br0" timeOffset="13596.7778">18361 9200 15214,'20'20'897,"-20"0"-1025,0 19 512,0 1 1089,-20 20 65,20-21-833,0 21-449,0-21-96,0 22-192,0-22-128,0 1-609,0 0-512,0 0-257,0-20-319,0-20-1475,20 0-3202</inkml:trace>
        </inkml:traceGroup>
      </inkml:traceGroup>
    </inkml:traceGroup>
    <inkml:traceGroup>
      <inkml:annotationXML>
        <emma:emma xmlns:emma="http://www.w3.org/2003/04/emma" version="1.0">
          <emma:interpretation id="{16053296-2324-4C30-B911-ED0531DC668D}" emma:medium="tactile" emma:mode="ink">
            <msink:context xmlns:msink="http://schemas.microsoft.com/ink/2010/main" type="paragraph" rotatedBoundingBox="14574,9608 15204,9916 15177,9969 14548,966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A5608D2-2DD2-4235-BEBA-2DFB6D354F87}" emma:medium="tactile" emma:mode="ink">
              <msink:context xmlns:msink="http://schemas.microsoft.com/ink/2010/main" type="line" rotatedBoundingBox="14574,9608 15204,9916 15177,9969 14548,9661"/>
            </emma:interpretation>
          </emma:emma>
        </inkml:annotationXML>
        <inkml:traceGroup>
          <inkml:annotationXML>
            <emma:emma xmlns:emma="http://www.w3.org/2003/04/emma" version="1.0">
              <emma:interpretation id="{E688247F-DA09-49AF-8913-D2529B380398}" emma:medium="tactile" emma:mode="ink">
                <msink:context xmlns:msink="http://schemas.microsoft.com/ink/2010/main" type="inkWord" rotatedBoundingBox="14574,9608 15204,9916 15177,9969 14548,9661"/>
              </emma:interpretation>
              <emma:one-of disjunction-type="recognition" id="oneOf6">
                <emma:interpretation id="interp22" emma:lang="" emma:confidence="0">
                  <emma:literal>的</emma:literal>
                </emma:interpretation>
                <emma:interpretation id="interp23" emma:lang="" emma:confidence="0">
                  <emma:literal>分</emma:literal>
                </emma:interpretation>
                <emma:interpretation id="interp24" emma:lang="" emma:confidence="0">
                  <emma:literal>万</emma:literal>
                </emma:interpretation>
                <emma:interpretation id="interp25" emma:lang="" emma:confidence="0">
                  <emma:literal>冖</emma:literal>
                </emma:interpretation>
                <emma:interpretation id="interp26" emma:lang="" emma:confidence="0">
                  <emma:literal>丶</emma:literal>
                </emma:interpretation>
              </emma:one-of>
            </emma:emma>
          </inkml:annotationXML>
          <inkml:trace contextRef="#ctx0" brushRef="#br0" timeOffset="14685.8404">14590 9638 16591,'-20'-21'801,"20"21"-641,0 0-256,20 21 96,-1-2 480,1 1 353,40 20-384,-1 0-513,0-21-129,2 21-31,-2-20 128,1 20-64,-1-21-449,-19-19-31,19 21-321,-39-21-641,19 0-2465</inkml:trace>
        </inkml:traceGroup>
      </inkml:traceGroup>
    </inkml:traceGroup>
    <inkml:traceGroup>
      <inkml:annotationXML>
        <emma:emma xmlns:emma="http://www.w3.org/2003/04/emma" version="1.0">
          <emma:interpretation id="{414DE95C-FA51-4264-AA81-B9DC8534ED30}" emma:medium="tactile" emma:mode="ink">
            <msink:context xmlns:msink="http://schemas.microsoft.com/ink/2010/main" type="paragraph" rotatedBoundingBox="15191,9588 17469,10083 17343,10660 15066,1016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D8C1D23-6D68-4B53-8C6E-0256213C6D7C}" emma:medium="tactile" emma:mode="ink">
              <msink:context xmlns:msink="http://schemas.microsoft.com/ink/2010/main" type="line" rotatedBoundingBox="15191,9588 17469,10083 17343,10660 15066,10165"/>
            </emma:interpretation>
          </emma:emma>
        </inkml:annotationXML>
        <inkml:traceGroup>
          <inkml:annotationXML>
            <emma:emma xmlns:emma="http://www.w3.org/2003/04/emma" version="1.0">
              <emma:interpretation id="{581A0BCF-71FB-44C8-8678-9CDA5B8282C3}" emma:medium="tactile" emma:mode="ink">
                <msink:context xmlns:msink="http://schemas.microsoft.com/ink/2010/main" type="inkWord" rotatedBoundingBox="15147,9792 15358,9837 15296,10119 15086,10074"/>
              </emma:interpretation>
            </emma:emma>
          </inkml:annotationXML>
          <inkml:trace contextRef="#ctx0" brushRef="#br0" timeOffset="14894.852">15165 9796 13965,'0'0'1057,"21"20"-1185,-3-20 160,2 20 192,0 0 737,21 19 96,-21-18-513,-1-2-223,-19 1 31,0 0-128,0 0 353,-19 0-321,-21 0 96,-1-20-128,3 20-224,-3-20-704,1 19-674,40-19-1216,-19 0-3684</inkml:trace>
        </inkml:traceGroup>
        <inkml:traceGroup>
          <inkml:annotationXML>
            <emma:emma xmlns:emma="http://www.w3.org/2003/04/emma" version="1.0">
              <emma:interpretation id="{978CB39C-0458-472A-ACF8-A9C28E1C1DAD}" emma:medium="tactile" emma:mode="ink">
                <msink:context xmlns:msink="http://schemas.microsoft.com/ink/2010/main" type="inkWord" rotatedBoundingBox="15638,9685 17469,10083 17343,10660 15512,10262"/>
              </emma:interpretation>
              <emma:one-of disjunction-type="recognition" id="oneOf7">
                <emma:interpretation id="interp27" emma:lang="" emma:confidence="0">
                  <emma:literal>？</emma:literal>
                </emma:interpretation>
                <emma:interpretation id="interp28" emma:lang="" emma:confidence="0">
                  <emma:literal>乁</emma:literal>
                </emma:interpretation>
                <emma:interpretation id="interp29" emma:lang="" emma:confidence="0">
                  <emma:literal>∶</emma:literal>
                </emma:interpretation>
                <emma:interpretation id="interp30" emma:lang="" emma:confidence="0">
                  <emma:literal>下</emma:literal>
                </emma:interpretation>
                <emma:interpretation id="interp31" emma:lang="" emma:confidence="0">
                  <emma:literal>只</emma:literal>
                </emma:interpretation>
              </emma:one-of>
            </emma:emma>
          </inkml:annotationXML>
          <inkml:trace contextRef="#ctx0" brushRef="#br0" timeOffset="15277.874">15621 10055 14669,'-39'0'1378,"39"-20"-1442,-20 20 0,40 0 704,-20 0 962,39 20-513,2-20-289,-1 0-543,19 0-33,0 0-160,-19 0 0,19 0-192,-19 0-641,-20-20-512,1 20-288,-3 0-1731,-18 0-4867</inkml:trace>
          <inkml:trace contextRef="#ctx0" brushRef="#br0" timeOffset="15443.8835">15761 9916 13068,'0'39'224,"0"1"-192,0 0 256,0-1 225,0 2-257,20-2-256,-20 0-288,0 2-97,20-2-191,-20-19-1186,19 0-2882</inkml:trace>
          <inkml:trace contextRef="#ctx0" brushRef="#br0" timeOffset="15717.8994">16000 10313 14637,'0'20'417,"0"0"-994,18-1 385,-18-19 993,0 0 800,0 0-640,0 0-384,20-19-321,-20-1 321,0 0-1,20 0-384,-20 0-224,21 0 32,-1 1-32,0-1 0,-2-1-160,3 21 96,-1 0 96,0 0-64,0 0-545,-1 21-640,-19-21-1409,20 20-5830</inkml:trace>
          <inkml:trace contextRef="#ctx0" brushRef="#br0" timeOffset="16048.9181">16396 10234 11146,'0'19'4292,"0"-19"-4516,0 20 224,-20 20 128,20-20 96,0 0-64,0 20-160,20-21 0,1-19 0,-3 20 0,2-20 96,0 0-160,1-20 0,-21 1 64,20-2 0,-20-18 0,0 19 32,0 0-32,0 0-64,0 0 128,0 20 257,0 0-65,0 20 192,0-20 65,0 20-353,18 0-128,-18 20-32,21-21-384,-1 2-705,-20-21-1602,40 19-3747</inkml:trace>
          <inkml:trace contextRef="#ctx0" brushRef="#br0" timeOffset="16266.9308">16793 10293 12587,'-40'0'2307,"20"0"-2468,1 20 322,19-20 1056,0 20-449,0 0-479,0-1-225,19 2-128,21-2-128,-20-19-33,19 0-95,1 20-449,-19-20-640,-1 0-1538,0-20-4580</inkml:trace>
          <inkml:trace contextRef="#ctx0" brushRef="#br0" timeOffset="16475.9425">16972 9975 15630,'20'60'417,"-20"-21"-417,0 21 192,20-20 1153,-20 20-288,20-21-833,-20 1-192,0 0-256,0 0-384,0-1-481,0-19-2050,19 0-5798</inkml:trace>
          <inkml:trace contextRef="#ctx0" brushRef="#br0" timeOffset="16684.9547">17249 10313 13676,'-39'0'32,"19"0"-128,0 0 1570,0 20-1,1-20-736,-1 20-321,20-1 33,20 2 31,19-2-160,-19 1-127,39-20-225,-19 20-289,1-20-159,-23 0-1538,23 0-3619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42:29.92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28E78E1A-DEF8-4D24-8CFB-AF88A4A04731}" emma:medium="tactile" emma:mode="ink">
          <msink:context xmlns:msink="http://schemas.microsoft.com/ink/2010/main" type="inkDrawing" rotatedBoundingBox="13046,9914 13142,6079 14555,6114 14459,9949" hotPoints="14467,6138 14424,9894 13115,9879 13158,6123" semanticType="enclosure" shapeName="Rectangle"/>
        </emma:interpretation>
      </emma:emma>
    </inkml:annotationXML>
    <inkml:trace contextRef="#ctx0" brushRef="#br0">14390 6179 7655,'0'0'1121,"20"0"-320,-20-19 288,21 19-865,-21 0-128,20-20 192,-20 20 161,0 0-65,0 0 225,0 0 383,0 20-223,0-20-256,-20 0-289,-1 0-96,1 0 0,2 0-64,-2 0 0,-21 0 0,-18 0-32,19-20 0,-19 20 32,-1-20 65,1 20 31,-20-20-128,18 20-32,-18 0 32,0 0-64,0 0 64,-2 0-32,22 0 32,1 20 0,-3-20 0,22 0 0,-21 0-32,21 0 32,-1 0-32,20 0 0,-1 0 64,3 0 64,18 0 96,-20 0-64,20 0-160,0 0 0,0 0 33,0 0 63,20 20 0,-20-20-32,0 20 0,0-20-32,0 19 0,0 21 0,0-20-32,0 20 32,0 0-32,0 0 0,0-1 0,0 1 0,0 20 0,0-21 0,18 21 0,-18-1 0,0 2 0,0-2 0,0 1 32,0-1 0,0 1 0,0 19 0,0-20 32,21 21-96,-21 0 0,0-1 64,20-20-64,-20 21 96,20 0-64,-20-2-32,0 3 64,0-22 0,0 21 96,0-1 161,0 1-161,0-1-64,0 1 32,0-1-128,-20 1 64,20-1 0,0 1-32,0-1 0,-20-20 96,20 21-64,-21 0-64,21-1 96,0-19-64,-18 19-32,18-19 64,0 0-32,0-1 0,-20 1 0,20-1 64,0 1-128,-20-21 160,20 21-64,0-20-288,-21 20 512,21-20-224,0 0 0,0-21-128,0 21 160,21-20-128,-21 20 32,0-21 96,-21 1-96,21 0 32,0 0-32,0 0 64,0 0-32,0-20-64,0 19 96,0-19-32,0 0-32,0 21 0,0-21 96,0 0-128,0 0 160,0 0 0,0 0 192,0 0-352,0 0 225,21 0-65,-21-21 96,20 21 0,0 0-224,19 0 160,-19 0 64,0 0-288,19 0 96,1 0 64,0 0 64,-1 0-96,1-19-32,19 19 32,2 0-32,-2 0 0,1 0 64,-21 0-128,21 0 32,-1 0 161,-18 0-97,17 0 0,-17 0 0,18 0-32,-19 0 0,19 0 96,-19 19-192,-1-19 128,1 0-32,-1 21 64,-19-21-128,21 0-225,-21 0 546,-2 0-289,2 19 0,1-19 64,-21 0-96,20 0 64,-20 0 32,0 0 32,0 0 0,0 0 32,0 0 32,0 0-128,0 0 0,0 0 64,0 0-32,0 0 160,0-19-256,0 19 64,0-21 64,0 21-64,-20-19 0,20-1 64,0 0 128,0-20-63,0 20 63,0-19-128,0-1-32,0 0 32,-21 0-32,21 1 96,0-22-32,0 22 32,-20 0 64,20-21 33,0 0-65,0 20-64,0-19-96,0-21 0,0 21 32,0-21 0,20 1 64,-20-1-160,0 1 192,21 0-160,-21-21 192,20 21-96,-20-21 32,0 21-96,20-21 0,0 1-32,-20 0 32,19-1 0,-19 1-64,0 0 160,0-21-128,0 20 32,0 1 32,0-20-32,-19 20-64,19-1 96,0 1-64,-20 20 0,20-20 32,0 19 32,-20 0-64,20 21 32,0-21-32,0 21-32,0-1 160,0 0-160,0 1 32,0 19-64,0 1-160,0 18-193,0 2-383,0-1-834,-20 40-1601,20-20-7816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2:44:15.13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6262AFC9-23D7-45C3-84F2-3C9AD8FBCA3F}" emma:medium="tactile" emma:mode="ink">
          <msink:context xmlns:msink="http://schemas.microsoft.com/ink/2010/main" type="writingRegion" rotatedBoundingBox="15784,9759 23852,8806 24354,13064 16287,14016"/>
        </emma:interpretation>
      </emma:emma>
    </inkml:annotationXML>
    <inkml:traceGroup>
      <inkml:annotationXML>
        <emma:emma xmlns:emma="http://www.w3.org/2003/04/emma" version="1.0">
          <emma:interpretation id="{05BADE78-90E7-4230-A4D7-E50A3342ABB8}" emma:medium="tactile" emma:mode="ink">
            <msink:context xmlns:msink="http://schemas.microsoft.com/ink/2010/main" type="paragraph" rotatedBoundingBox="19634,9118 22734,9437 22654,10216 19554,989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69BC8C5-C3F7-4DC4-A27E-C0205554345D}" emma:medium="tactile" emma:mode="ink">
              <msink:context xmlns:msink="http://schemas.microsoft.com/ink/2010/main" type="line" rotatedBoundingBox="19634,9118 22734,9437 22654,10216 19554,9897"/>
            </emma:interpretation>
          </emma:emma>
        </inkml:annotationXML>
        <inkml:traceGroup>
          <inkml:annotationXML>
            <emma:emma xmlns:emma="http://www.w3.org/2003/04/emma" version="1.0">
              <emma:interpretation id="{550C9CC1-3C64-4D05-A1BD-DB5161D6F6CF}" emma:medium="tactile" emma:mode="ink">
                <msink:context xmlns:msink="http://schemas.microsoft.com/ink/2010/main" type="inkWord" rotatedBoundingBox="19634,9118 22734,9437 22654,10216 19554,9897"/>
              </emma:interpretation>
              <emma:one-of disjunction-type="recognition" id="oneOf0">
                <emma:interpretation id="interp0" emma:lang="" emma:confidence="0">
                  <emma:literal>：</emma:literal>
                </emma:interpretation>
                <emma:interpretation id="interp1" emma:lang="" emma:confidence="0">
                  <emma:literal>;</emma:literal>
                </emma:interpretation>
                <emma:interpretation id="interp2" emma:lang="" emma:confidence="0">
                  <emma:literal>」</emma:literal>
                </emma:interpretation>
                <emma:interpretation id="interp3" emma:lang="" emma:confidence="0">
                  <emma:literal>∶</emma:literal>
                </emma:interpretation>
                <emma:interpretation id="interp4" emma:lang="" emma:confidence="0">
                  <emma:literal>‵</emma:literal>
                </emma:interpretation>
              </emma:one-of>
            </emma:emma>
          </inkml:annotationXML>
          <inkml:trace contextRef="#ctx0" brushRef="#br0">20942 9757 9192,'20'39'1153,"0"-39"-1025,-1 20 65,-19 0 191,0-20-384,0 20-737,0-20-1505,0 0-3651</inkml:trace>
          <inkml:trace contextRef="#ctx0" brushRef="#br0" timeOffset="102.0056">21021 9578 12171,'0'0'-2691,"0"0"-5220</inkml:trace>
          <inkml:trace contextRef="#ctx0" brushRef="#br0" timeOffset="-945.0539">19612 9339 128,'20'40'8936,"0"-1"-8455,-20 1 672,20 19 384,-20 22 97,0-22-641,19 21-417,1-21-320,-20 1-63,20-40 127,-20 20-96,0-40-32,0 0 449,0-21-481,0-18-224,-20-21 0,0 1 96,20-1-32,-19 0-64,19-19-417,0-1-480,19 20-608,21 1 1153,0 19 864,-1 40-64,2-20 1,-3 40 287,3-20 33,-1 40-257,-21-20 1,-19 0-129,0 19-32,-19-18-63,-1-2-97,-21 1-32,21 0-384,-18-1-449,17-19-1409,1 21-4100</inkml:trace>
          <inkml:trace contextRef="#ctx0" brushRef="#br0" timeOffset="-670.0381">20069 9757 13100,'19'59'1217,"-19"-39"-833,0 0 545,0-20 481,0 0-385,0 0-321,0 0-351,0-20-225,0 20-160,0-40-32,0 20-481,0-19-224,20 19-704,-20 0-225,20 0 641,0 0 705,-20 20 224,0 0 192,20 0 64,-20 0 128,19 0 33,-19 0-33,0 20-288,0-20-1217,20 20-3236</inkml:trace>
          <inkml:trace contextRef="#ctx0" brushRef="#br0" timeOffset="-231.0132">20347 9816 13388,'0'0'1442,"0"0"-1827,0-20 449,20 20 192,-20 0-256,20-20-320,19 1-609,-19 19-32,-20-20 833,20 0 192,-20 0 129,-20 0 447,0 20 513,0 0-128,-19 0-480,19 20-193,0-20-160,-1 20-96,3 20-128,18-21-32,18 1-32,3 0-224,-1-20 128,20 20-257,-1-20 1,21 0-193,-21 0-288,1 0-96,-20-20-448,19 20-193,-39-20 97,20 20 1217,-20-20 704,0 20 32,-20 0-63,20 0 511,0 0-543,0 0-257,0 20-481,20 0-640,0-20-576,1 20-3044</inkml:trace>
          <inkml:trace contextRef="#ctx0" brushRef="#br0" timeOffset="-144.0082">20744 9836 1249,'40'0'4644,"-22"-20"-2370,-18 0-576,21 0-737,-21 1-833,0-1-320,0 0-1090,0 0-6501</inkml:trace>
          <inkml:trace contextRef="#ctx0" brushRef="#br0" timeOffset="375.0216">21161 9737 11883,'20'20'833,"-20"-1"-641,0 1 1185,20-20-576,-20 20-673,19 0-96,1-20-513,20 0 193,-20 0 320,-1-20 128,1 20 65,0-40 351,-20 21 737,20-1-63,-40 0-642,0 0-159,0 0-225,1 20-192,-21 0-417,0 20-351,21-20-353,19 20-1089,0 0-1410,0 0-4195</inkml:trace>
          <inkml:trace contextRef="#ctx0" brushRef="#br0" timeOffset="650.0368">21458 9757 12043,'20'-20'1345,"-20"0"-960,0 20 1472,0 0-287,0 0-1026,0 0-544,0 20 64,21-20-32,-21 20 0,18-1-64,-18 1-96,20 0-160,0 0-32,1-20 192,-1 0 64,-2 0 31,-18 0 33,0 0 33,21-20 31,-21 0-64,0 20 32,0-20-32,0 20-32,0-19 0,20 19-193,-20 19-255,20-19-801,-20 20-1506,39-20-2242</inkml:trace>
          <inkml:trace contextRef="#ctx0" brushRef="#br0" timeOffset="945.054">21954 9737 1761,'-38'-20'9801,"17"0"-9512,1 20 255,0 0 1346,0 0-1025,0 0-673,20 20-160,0-20 32,20 20 0,0 0-96,20-1 0,-1-19 32,2 20 0,-21 0 32,0 0 160,-20-20 33,0 20 287,-20 0 161,0-20-577,-1 19-192,-17-19 0,17 0-97,-19 0-511,0-19-129,1-1-32,19 0 257,20-20 351,0 20-2433,20-19-4998</inkml:trace>
          <inkml:trace contextRef="#ctx0" brushRef="#br0" timeOffset="1522.0872">21975 9359 16239,'0'20'-128,"0"-1"224,0 22 897,0-2 384,0 0-608,0 22-513,0-1-224,20-1-256,-20-19-160,20 19-962,-2-39-992,23 20-1698,-21-20-832,19-20 2882,-19 0 2466,0-20 641,0 0 1025,0 0-832,-1-20 223,-19 21-160,0-1-672,0 0 0,0 20 576,0-20-32,0 20-833,0 20-320,0 0-31,0 0-33,0-1-32,0 1 0,20 0-257,0 20-351,0-20-161,0-20-224,-20 19-448,19-19 704,-19 0 128,20 0 225,-20 0 416,0 0 160,0 21 65,0-2 479,20 1 129,-20 0-224,0 20 31,0-20 193,21 19-481,-21 2-319,0-22 31,-21 1 32,21 0 32,-20-20 224,0 0 193,1 0-193,-1-20 97,0 0 127,0-20 33,20 1-193,0-1-159,40 0-289,-1 20-449,1-19-95,19 18 127,2 21 193,-2 0 96,-19-19 32,-1 19 128,1 0-32,-40 0-2723,20 0-11082</inkml:trace>
        </inkml:traceGroup>
      </inkml:traceGroup>
    </inkml:traceGroup>
    <inkml:traceGroup>
      <inkml:annotationXML>
        <emma:emma xmlns:emma="http://www.w3.org/2003/04/emma" version="1.0">
          <emma:interpretation id="{12EC2E9F-A316-4CFB-86D6-F28D2755EB5A}" emma:medium="tactile" emma:mode="ink">
            <msink:context xmlns:msink="http://schemas.microsoft.com/ink/2010/main" type="paragraph" rotatedBoundingBox="15942,11101 24010,10148 24151,11343 16083,122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22D39BC-ED19-4066-92A4-23D2119A2237}" emma:medium="tactile" emma:mode="ink">
              <msink:context xmlns:msink="http://schemas.microsoft.com/ink/2010/main" type="line" rotatedBoundingBox="15942,11101 24010,10148 24151,11343 16083,12295"/>
            </emma:interpretation>
          </emma:emma>
        </inkml:annotationXML>
        <inkml:traceGroup>
          <inkml:annotationXML>
            <emma:emma xmlns:emma="http://www.w3.org/2003/04/emma" version="1.0">
              <emma:interpretation id="{8F42A6A4-8A7C-49A7-A420-D96843FEA2A6}" emma:medium="tactile" emma:mode="ink">
                <msink:context xmlns:msink="http://schemas.microsoft.com/ink/2010/main" type="inkWord" rotatedBoundingBox="15953,11187 17261,11032 17373,11982 16065,12137"/>
              </emma:interpretation>
              <emma:one-of disjunction-type="recognition" id="oneOf1">
                <emma:interpretation id="interp5" emma:lang="" emma:confidence="0">
                  <emma:literal>们</emma:literal>
                </emma:interpretation>
                <emma:interpretation id="interp6" emma:lang="" emma:confidence="0">
                  <emma:literal>Ⅸ</emma:literal>
                </emma:interpretation>
                <emma:interpretation id="interp7" emma:lang="" emma:confidence="0">
                  <emma:literal>个</emma:literal>
                </emma:interpretation>
                <emma:interpretation id="interp8" emma:lang="" emma:confidence="0">
                  <emma:literal>ㄍ</emma:literal>
                </emma:interpretation>
                <emma:interpretation id="interp9" emma:lang="" emma:confidence="0">
                  <emma:literal>巜</emma:literal>
                </emma:interpretation>
              </emma:one-of>
            </emma:emma>
          </inkml:annotationXML>
          <inkml:trace contextRef="#ctx0" brushRef="#br0" timeOffset="26396.5098">16137 11267 9673,'0'0'897,"-18"-20"-161,18 20 738,0 0 479,-20 0-767,0 0-738,20 20-192,-21 19 257,1 1-33,0 0 33,20 20-193,-18-20-192,18 19-64,0-19-32,18 20 0,2-21 0,0 1 32,21 0-128,-3-1-384,-17-19-225,19 20-288,-20-20-352,-1-1-737,1 2-961,0-21-5156</inkml:trace>
          <inkml:trace contextRef="#ctx0" brushRef="#br0" timeOffset="26671.5255">16356 11585 12267,'-20'0'1602,"20"0"-1186,0 0 257,0 0 864,20 0 161,0 20-769,21 0-353,-3 19-416,3 1-64,-3-20-64,3 20 129,-1-21-290,-1 1-31,1 0-192,-1 0-193,-19-20-127,0 20-545,-20-20-1186,0 0-1024,0-20-3940</inkml:trace>
          <inkml:trace contextRef="#ctx0" brushRef="#br0" timeOffset="26902.5389">16654 11486 9769,'0'0'1377,"-20"0"-1217,1 19 833,-1 2 320,0 18-384,0 1-256,-19 19-161,19-19-319,-1 20-129,1-21 0,20 1-321,0-20-800,20 0-960,-20-20-1443</inkml:trace>
          <inkml:trace contextRef="#ctx0" brushRef="#br0" timeOffset="27364.565">16813 11128 5605,'19'0'4196,"-19"0"-3171,-19 0 640,19 0-63,0 0-673,-20 20-513,20 0-160,-20 0-95,20-1 31,0 1-32,-20 0 128,20 0 0,0 19-63,0-19-65,20 0-96,-20 20-32,20-20 0,0-1-128,-1 2-289,1-21-447,0 19-866,1-19-1633,-1 0-5958</inkml:trace>
          <inkml:trace contextRef="#ctx0" brushRef="#br0" timeOffset="27544.5752">16951 11267 7527,'0'20'2690,"21"-20"-480,-21 19-288,0 21-1089,0-20-673,0 20-256,0 0-577,20-21-224,0 2-544,-20-2-513,20 2-2210</inkml:trace>
          <inkml:trace contextRef="#ctx0" brushRef="#br0" timeOffset="27710.5849">17012 11148 13933,'-20'0'1665,"20"0"-1408,0-20-1,0 20 32,20 20-352,0-20-929,-1 20-2274,1-20-3139</inkml:trace>
          <inkml:trace contextRef="#ctx0" brushRef="#br0" timeOffset="28115.6082">17330 11724 12427,'18'40'2595,"-18"-21"-1634,-18 21 672,18-20-191,-20 20-962,-21 0-576,21-21-1153,1 21-1186,-1-20-4932</inkml:trace>
          <inkml:trace contextRef="#ctx0" brushRef="#br0" timeOffset="27925.5972">17131 11069 11498,'0'-21'2178,"0"21"-1121,0 21 1250,0-21-674,19 19-576,1 21-480,0-20-385,0 20 0,0-21-288,-1 21-481,-19 0-768,20 19-224,-20-19-193,-20-1-64,1 1-512,19 0-673,-20 0-3010</inkml:trace>
        </inkml:traceGroup>
        <inkml:traceGroup>
          <inkml:annotationXML>
            <emma:emma xmlns:emma="http://www.w3.org/2003/04/emma" version="1.0">
              <emma:interpretation id="{3FB4C013-42D1-4142-A8FF-A9E54D875001}" emma:medium="tactile" emma:mode="ink">
                <msink:context xmlns:msink="http://schemas.microsoft.com/ink/2010/main" type="inkWord" rotatedBoundingBox="17614,10977 18814,10835 18946,11957 17746,12099"/>
              </emma:interpretation>
              <emma:one-of disjunction-type="recognition" id="oneOf2">
                <emma:interpretation id="interp10" emma:lang="" emma:confidence="0">
                  <emma:literal>川</emma:literal>
                </emma:interpretation>
                <emma:interpretation id="interp11" emma:lang="" emma:confidence="0">
                  <emma:literal>闷</emma:literal>
                </emma:interpretation>
                <emma:interpretation id="interp12" emma:lang="" emma:confidence="0">
                  <emma:literal>小</emma:literal>
                </emma:interpretation>
                <emma:interpretation id="interp13" emma:lang="" emma:confidence="0">
                  <emma:literal>刈</emma:literal>
                </emma:interpretation>
                <emma:interpretation id="interp14" emma:lang="" emma:confidence="0">
                  <emma:literal>Ⅷ</emma:literal>
                </emma:interpretation>
              </emma:one-of>
            </emma:emma>
          </inkml:annotationXML>
          <inkml:trace contextRef="#ctx0" brushRef="#br0" timeOffset="29117.6654">18182 11088 10537,'0'-19'513,"0"-2"-129,0 21 2019,0 0-930,0 21-736,0-2-97,-20 1 33,20 20-32,-18-20-353,18 19-96,0 1-64,0 0 32,18-1-224,-18-19 128,20 0-160,21 0-64,-21 0-256,-2-20-321,3 0-1281,-1 0-2851</inkml:trace>
          <inkml:trace contextRef="#ctx0" brushRef="#br0" timeOffset="29275.6747">18342 11227 3651,'0'20'9993,"19"0"-9352,-19 0-96,0-1 447,20 1-703,0 0-289,-20 0-865,20-20-1089,0 20-2242</inkml:trace>
          <inkml:trace contextRef="#ctx0" brushRef="#br0" timeOffset="29411.6824">18401 11108 13741,'0'0'-929,"0"20"-1762,0-20 2339,20 0-1858</inkml:trace>
          <inkml:trace contextRef="#ctx0" brushRef="#br0" timeOffset="29643.6955">18480 11048 11594,'20'0'193,"-20"0"-225,20 21 1441,1-21 192,-3 19-896,22 1-353,-19 0 97,-1 20-129,-20-20-224,0 19-96,0 1-640,0-20-385,0 19-321,0-19-287,-20 0-577,20 0-1698</inkml:trace>
          <inkml:trace contextRef="#ctx0" brushRef="#br0" timeOffset="29945.713">18679 10869 13484,'20'-20'0,"-20"20"609,20 20 1281,0 20-609,19 0-609,-19 20-319,0 0 31,0 19 97,0 0-481,-20-19 192,19 19-192,-19-20-32,0 2-32,0-2-128,0-19-1,-19 0 65,-1-20-128,-20 19-417,20-19-1569,-39 0-6662</inkml:trace>
          <inkml:trace contextRef="#ctx0" brushRef="#br0" timeOffset="28769.6455">17745 11526 8199,'-18'0'5638,"18"0"-5734,-21 0-33,21 19 386,0-19 63,-20 40-224,40-20-64,-20 20-64,21-21-96,17 1-160,-17 20 95,19-40-95,-1 20 160,-19-20 160,20-20 256,-20 20 65,-1-40 223,1 20 353,-20 1-96,20-21-192,-20 20-481,0 0-160,-20 0-64,20 20 32,0 0-225,0 0 33,0 20 192,20 20 32,0 0 0,0-1 32,-1 1 32,1 19-64,0-19 0,0 20-32,-20-20 0,21-2 64,-21 3 32,0-21 513,-21 0 63,1-20 97,-20 20-32,1-20-289,-1 0-384,1-20-288,-1 0-160,0-20-353,21 0-609,-1 0-1728,0 1-4806</inkml:trace>
        </inkml:traceGroup>
        <inkml:traceGroup>
          <inkml:annotationXML>
            <emma:emma xmlns:emma="http://www.w3.org/2003/04/emma" version="1.0">
              <emma:interpretation id="{67AA5142-A253-40FA-8FED-4AEBF33085C0}" emma:medium="tactile" emma:mode="ink">
                <msink:context xmlns:msink="http://schemas.microsoft.com/ink/2010/main" type="inkWord" rotatedBoundingBox="19706,10720 20096,10674 20176,11353 19786,11399"/>
              </emma:interpretation>
              <emma:one-of disjunction-type="recognition" id="oneOf3">
                <emma:interpretation id="interp15" emma:lang="" emma:confidence="0">
                  <emma:literal>G</emma:literal>
                </emma:interpretation>
                <emma:interpretation id="interp16" emma:lang="" emma:confidence="0">
                  <emma:literal>“</emma:literal>
                </emma:interpretation>
                <emma:interpretation id="interp17" emma:lang="" emma:confidence="0">
                  <emma:literal>分</emma:literal>
                </emma:interpretation>
                <emma:interpretation id="interp18" emma:lang="" emma:confidence="0">
                  <emma:literal>公</emma:literal>
                </emma:interpretation>
                <emma:interpretation id="interp19" emma:lang="" emma:confidence="0">
                  <emma:literal>千</emma:literal>
                </emma:interpretation>
              </emma:one-of>
            </emma:emma>
          </inkml:annotationXML>
          <inkml:trace contextRef="#ctx0" brushRef="#br0" timeOffset="2258.1292">19790 10711 13965,'0'0'-96,"0"0"-385,-19 39 481,19-19 64,0 40 160,0-21-31,19 1-193,1 0-161,0-20 194,21-1 255,-3-19 192,3 0 129,-2-19-193,-19-1-95,20 0 31,-20-20 0,-20 0-224,0 1-128,19 19-320,-19 0-225,0 20-127,0 0-97,0 40 609,0-1 128,20 21 96,0 0 224,-20 19 193,20-19-289,-20 20 0,0-41 224,0 1 481,0-1 288,-20-19-31,0 0-194,-19 0-63,-1-20-352,-19 0-417,19 0-128,-19-20-224,18 0-481,1-19-736,21 19-609,19-20-2595</inkml:trace>
        </inkml:traceGroup>
        <inkml:traceGroup>
          <inkml:annotationXML>
            <emma:emma xmlns:emma="http://www.w3.org/2003/04/emma" version="1.0">
              <emma:interpretation id="{7C2DFD7E-6F4A-49B9-88DA-26337C5367B9}" emma:medium="tactile" emma:mode="ink">
                <msink:context xmlns:msink="http://schemas.microsoft.com/ink/2010/main" type="inkWord" rotatedBoundingBox="20371,10578 21233,10476 21309,11124 20448,11226"/>
              </emma:interpretation>
            </emma:emma>
          </inkml:annotationXML>
          <inkml:trace contextRef="#ctx0" brushRef="#br0" timeOffset="2554.1461">20525 10790 14765,'-20'-20'961,"1"20"-704,-1-20 800,20 20-513,-20 0-127,0 0-193,0 20 0,20 0 96,0 0-160,0 19 97,0-19-1,20 0-160,0 20-32,20-20-32,-21 0-192,21-20 32,0 19-160,-21-19-321,1 0-704,-20 0-3204</inkml:trace>
          <inkml:trace contextRef="#ctx0" brushRef="#br0" timeOffset="2699.1544">20446 10889 352,'20'20'16656,"-20"-20"-16592,20 0 288,19-20 705,-19 20-320,20 0-513,-1-20-897,-19 20-2177,21 0-11660</inkml:trace>
          <inkml:trace contextRef="#ctx0" brushRef="#br0" timeOffset="3362.1923">21240 10532 13580,'-39'-21'64,"19"2"-896,-21 19 479,3 0 321,18 19 385,-21 2-129,21-2-224,0 1 32,1 20 448,19-20 97,19 19-385,-19-18-192,40-1-320,-20 19-129,21-19-255,-23 0-257,2-20 769,-20 20 224,0-20 544,0 0 353,-38 20 0,18-20-289,-21 19-383,1-19-129,21 20-96,-21-20-32,20 0 0,20 20-64,0-20-321,0 20 161,20-20 288,20 20-96,-21 0 32,1 0 0,20-1 32,-19 2 193,-21-2 95,20 1 256,-20-20 353,0 21-64,0-2-352,0-19-225,0 20-352,0-20 64,18 20-289,2-20 65,1 0-128,19 0-417,-1 0-1345,1 0-2114,-20-20-5125</inkml:trace>
        </inkml:traceGroup>
        <inkml:traceGroup>
          <inkml:annotationXML>
            <emma:emma xmlns:emma="http://www.w3.org/2003/04/emma" version="1.0">
              <emma:interpretation id="{DCB5CD81-E99C-4E2C-B957-74630BA8A15F}" emma:medium="tactile" emma:mode="ink">
                <msink:context xmlns:msink="http://schemas.microsoft.com/ink/2010/main" type="inkWord" rotatedBoundingBox="21527,10593 23492,10361 23585,11150 21621,11382"/>
              </emma:interpretation>
              <emma:one-of disjunction-type="recognition" id="oneOf4">
                <emma:interpretation id="interp20" emma:lang="" emma:confidence="0">
                  <emma:literal>弘</emma:literal>
                </emma:interpretation>
                <emma:interpretation id="interp21" emma:lang="" emma:confidence="0">
                  <emma:literal>驸</emma:literal>
                </emma:interpretation>
                <emma:interpretation id="interp22" emma:lang="" emma:confidence="0">
                  <emma:literal>阡</emma:literal>
                </emma:interpretation>
                <emma:interpretation id="interp23" emma:lang="" emma:confidence="0">
                  <emma:literal>㢫</emma:literal>
                </emma:interpretation>
                <emma:interpretation id="interp24" emma:lang="" emma:confidence="0">
                  <emma:literal>汕</emma:literal>
                </emma:interpretation>
              </emma:one-of>
            </emma:emma>
          </inkml:annotationXML>
          <inkml:trace contextRef="#ctx0" brushRef="#br0" timeOffset="4753.2721">22788 10631 17168,'0'-20'448,"0"20"-1313,21 0 1506,-1 0 544,19 0-320,1 0-641,-20 0-256,-1 0-224,1 20 32,-20-20 128,0 20-577,0-1 385,0 2 127,0-1 161,0-1-224,0 1-416,20 0-385,-20 0 0,0 20 384,20-21 321,-20 1 224,0 0 160,0 0 448,-20 0 353,20-20-192,0 20-289,0-20-160,-20 0-128,20 0 0,0 0-96,0 0-192,0 20-737,-20-20-768,1 0-1442,19 0-3555</inkml:trace>
          <inkml:trace contextRef="#ctx0" brushRef="#br0" timeOffset="5129.2932">23325 10611 12299,'0'0'833,"0"0"-1314,0 0 1218,0 20 673,-20 0-1058,0-1-288,20 2 96,0-1 192,20-1 33,-20 21-65,20-40-96,-2 20-128,3-20-96,-1 0 128,20 0-128,-21 0-128,21 0-640,-20 0-1539,20 0-4643</inkml:trace>
          <inkml:trace contextRef="#ctx0" brushRef="#br0" timeOffset="5324.3047">23483 10651 14926,'0'19'512,"0"2"-128,0-1 1474,0-1 96,0 1-1089,0 20-705,0 0-96,0-21-224,0 21-417,0 0-800,0-20-1153,0 0-2723</inkml:trace>
          <inkml:trace contextRef="#ctx0" brushRef="#br0" timeOffset="5909.3382">23205 11048 13773,'-20'21'192,"20"-21"-96,-20 19 1730,20 1-353,-20 0-1281,1 20-224,19-20-256,-20-20-673,20 19-2018,0-19-5541</inkml:trace>
          <inkml:trace contextRef="#ctx0" brushRef="#br0" timeOffset="7185.4112">22748 10670 6277,'-18'-19'929,"18"19"833,-21 0 320,21 0-192,0-20-417,0 20-448,0 0-128,0 0-160,21 0-385,-3 0-192,-18 0 192,20 0-223,21 20-97,-21-20-64,19 19-321,-19 2-159,20-21-33,-40 20-63,19-1 95,-38 1 321,19 0 192,-20 0 96,0 0 64,20-20-32,-20 20-64,-1-1-64,21-19-32,-18 0-96,18 20-128,18-20-160,3 20-1,-1 0 257,0-20 160,0 20 32,-20 0 96,0-20 289,0 20 319,0-20-63,-20 19-321,20-19-95,-20 21-161,-21-21-289,23 0-479,-2 0-481,-1 0-2339</inkml:trace>
          <inkml:trace contextRef="#ctx0" brushRef="#br0" timeOffset="3593.2057">21537 10592 14509,'0'19'-128,"0"1"96,0 19 929,20 2 640,-20 18-704,0-19-577,21-1-288,-21 21 161,0-20-386,0-1-351,20-18-674,-20 18-1792,0-39-4550</inkml:trace>
          <inkml:trace contextRef="#ctx0" brushRef="#br0" timeOffset="3737.2137">21835 10909 14926,'20'0'2530,"0"20"-2146,-20 0 417,-20 19 288,0-18-929,0-2-352,1 22-993,19-22-1025,-20 1-3908</inkml:trace>
          <inkml:trace contextRef="#ctx0" brushRef="#br0" timeOffset="4213.2412">22074 10651 16655,'-20'-20'224,"20"20"-640,0 0 544,0-20 449,40 20-97,-20 0 129,39 0-417,-19 20 64,19-20 129,-39 39-321,19-18 0,-39 18-128,20-19 32,-20 20 160,-20 0-32,1-1 96,-1-19 64,0 20 97,20-20-97,-20-20-96,20 20-160,0-20 128,0 19-160,20-19-512,0 0-513,0 0-545,19 0-1633,2 0-3652</inkml:trace>
          <inkml:trace contextRef="#ctx0" brushRef="#br0" timeOffset="4371.2502">22570 10929 4932,'20'20'9449,"-20"0"-9289,0-20 609,0 19 672,-20 21-1056,0-20-257,20 1-128,-20-2-513,20 1-608,-19 0-1825,19-20-5543</inkml:trace>
        </inkml:traceGroup>
        <inkml:traceGroup>
          <inkml:annotationXML>
            <emma:emma xmlns:emma="http://www.w3.org/2003/04/emma" version="1.0">
              <emma:interpretation id="{9859FD09-6CD2-4381-A3B2-CDA6F21EA5C3}" emma:medium="tactile" emma:mode="ink">
                <msink:context xmlns:msink="http://schemas.microsoft.com/ink/2010/main" type="inkWord" rotatedBoundingBox="23768,10498 24047,10465 24121,11091 23842,11124"/>
              </emma:interpretation>
              <emma:one-of disjunction-type="recognition" id="oneOf5">
                <emma:interpretation id="interp25" emma:lang="" emma:confidence="0">
                  <emma:literal>了</emma:literal>
                </emma:interpretation>
                <emma:interpretation id="interp26" emma:lang="" emma:confidence="0">
                  <emma:literal>3</emma:literal>
                </emma:interpretation>
                <emma:interpretation id="interp27" emma:lang="" emma:confidence="0">
                  <emma:literal>裂</emma:literal>
                </emma:interpretation>
                <emma:interpretation id="interp28" emma:lang="" emma:confidence="0">
                  <emma:literal>]</emma:literal>
                </emma:interpretation>
                <emma:interpretation id="interp29" emma:lang="" emma:confidence="0">
                  <emma:literal>}</emma:literal>
                </emma:interpretation>
              </emma:one-of>
            </emma:emma>
          </inkml:annotationXML>
          <inkml:trace contextRef="#ctx0" brushRef="#br0" timeOffset="6347.363">23781 10511 16079,'40'-19'1249,"-20"19"-1505,19 0 640,1 0 1250,-1 0-898,1 0-672,-20 0-128,1 40-224,-3-21-64,-18 22 192,0-22-97,-18 21 1,-3 0 32,1-20 96,0 19 128,0-19-32,20 20-32,0-20 96,0-1 0,0 1 0,20 20 0,-20-20 0,20 0-32,0 0 0,1-1 0,-21 2 0,18-2 0,-18 1 0,-18 1 96,18-21-96,-21 19-32,1-19-32,0 20-128,0-20-577,-19 0-640,-1 0-738,1 0-1728</inkml:trace>
        </inkml:traceGroup>
      </inkml:traceGroup>
    </inkml:traceGroup>
    <inkml:traceGroup>
      <inkml:annotationXML>
        <emma:emma xmlns:emma="http://www.w3.org/2003/04/emma" version="1.0">
          <emma:interpretation id="{1C63078D-661D-4D7E-A8D4-1AFE25CC0278}" emma:medium="tactile" emma:mode="ink">
            <msink:context xmlns:msink="http://schemas.microsoft.com/ink/2010/main" type="paragraph" rotatedBoundingBox="19298,12335 23682,11721 23876,13103 19491,1371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1EAA2D4-756D-4B2C-A01D-643C0BD7FFFB}" emma:medium="tactile" emma:mode="ink">
              <msink:context xmlns:msink="http://schemas.microsoft.com/ink/2010/main" type="line" rotatedBoundingBox="19298,12335 23682,11721 23876,13103 19491,13717"/>
            </emma:interpretation>
          </emma:emma>
        </inkml:annotationXML>
        <inkml:traceGroup>
          <inkml:annotationXML>
            <emma:emma xmlns:emma="http://www.w3.org/2003/04/emma" version="1.0">
              <emma:interpretation id="{F19CE9C2-CD83-4622-B5F2-59A07D70BBB9}" emma:medium="tactile" emma:mode="ink">
                <msink:context xmlns:msink="http://schemas.microsoft.com/ink/2010/main" type="inkWord" rotatedBoundingBox="19298,12335 21416,12038 21568,13125 19450,13422"/>
              </emma:interpretation>
              <emma:one-of disjunction-type="recognition" id="oneOf6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48025.7469">19413 12319 7719,'0'0'320,"0"0"-416,0 0 256,21 20 513,-21 20-65,0 0 289,0 20 192,20-21-416,-20 1-417,0 20-160,0 19-64,0 20 32,-20-19 32,20 0-64,0-21 65,-21 1 191,21-20 0,0-21-64,0 1 193,0-20-97,0 0-352,0-20-96,21 1-96,-21-1-97,0 0-159,20 0 31,-20-20 33,20 20 256,-2-19 128,-18 19 160,21 20 545,-1 0 95,-20 0-223,20 20-193,-20 19-160,20-19-128,-1 20-64,-19 0-288,0-1-577,20 1-1441,0-20-2594</inkml:trace>
          <inkml:trace contextRef="#ctx0" brushRef="#br0" timeOffset="48840.7934">19950 12936 6758,'0'-20'5189,"0"-1"-4901,-20 21 417,20 0 640,-21 0-736,21 0-577,-20 0-128,2 0-33,18 21 97,-20-1 32,-1 20 0,21-1 0,-20 1 32,20 0 0,0-1 0,0 21-32,20-20-32,1-21-32,17 22 64,3-22 0,-1 1 0,-1-20 0,1 0 32,-1 0-32,1-20-32,0 1 32,-21-2 32,1 1 65,-20 1 191,20-1 160,-20-20-31,-20 0-65,20 1-32,-20 19 97,-19-20-257,19 20-192,0-19-64,-19 39-97,19-20-383,0 20-769,0 0-673,0 0-1153,1 0-6597</inkml:trace>
          <inkml:trace contextRef="#ctx0" brushRef="#br0" timeOffset="49245.8169">19930 13035 5188,'0'20'2211,"0"-20"-130,0 0 290,0 0-930,0 0-608,0 20-417,0 0-95,0 0-33,0-20-96,0 19-192,-21 1 0,21 0-96,0 0-96,0 0-225,0-20-512,0 20-480,0-20-673,0 0-2050</inkml:trace>
          <inkml:trace contextRef="#ctx0" brushRef="#br0" timeOffset="49533.8333">19950 13174 7366,'20'0'1025,"-20"0"385,19 0-65,1 20-1089,0-20-288,0 0-192,0 0-288,-1 0-289,1 0-705,-20 0-351,20 0 255,-20 0 577,0-20 801,0 20 160,0 0 256,-20-20-160,20 20 352,0-20 1122,0 20 191,0 0 33,0 0-224,0 20-481,0-20-65,0 20-287,0 0-417,0 20-416,0-21-1569,0 1-4357</inkml:trace>
          <inkml:trace contextRef="#ctx0" brushRef="#br0" timeOffset="50174.8696">20525 12360 8840,'0'-21'1345,"-20"21"-448,20-20 1313,0 20-672,-19 0-962,19 20-416,-20 1 64,0 18 193,20 0 255,-20 2-127,20-2-65,-20 1-287,20 0-193,0 39 32,0-19-32,0 20-64,0-21-161,20 1-159,-20-20-160,20 19-97,0-39-192,0 20-448,-1-40-1858,1 20-2979</inkml:trace>
          <inkml:trace contextRef="#ctx0" brushRef="#br0" timeOffset="50448.8856">20685 12776 11018,'0'-19'1057,"-21"19"-1185,21 0 1473,0 0 705,21 19-897,-21 1-320,38 1-417,-17-1-159,-1 19-225,18-20 32,-17 22-257,19-21-255,-1 0-417,-19-1-416,20 1-1025,-20 0-1474,-1-20-5380</inkml:trace>
          <inkml:trace contextRef="#ctx0" brushRef="#br0" timeOffset="50680.899">20962 12697 14509,'-20'0'289,"-20"20"-193,21 0 1121,-1 0-128,0 19-737,-21 2-320,23-2-160,-2-20-160,0 22-577,-1-1-384,21-21-865,0 1-1249,0 0-5157</inkml:trace>
          <inkml:trace contextRef="#ctx0" brushRef="#br0" timeOffset="51113.9235">21120 12319 3299,'0'0'5413,"0"-19"-4869,0 19 898,0-20 928,0 20-897,0 0-768,-18 0-385,18 0-256,-20 20 64,20-20 1,0 19 31,-21 22-128,21-22 224,0 1 32,-20 19-128,20-18 33,0-1-33,0 0-128,20 20 0,-20-21-128,21 1-417,-21 20-512,20-20-736,-2-20-1442,2 19-4645</inkml:trace>
          <inkml:trace contextRef="#ctx0" brushRef="#br0" timeOffset="51293.934">21260 12459 12940,'0'20'448,"0"0"-352,0-1 289,0 2-161,0 18-224,0-19-577,0 0-1024,0-20-1538</inkml:trace>
          <inkml:trace contextRef="#ctx0" brushRef="#br0" timeOffset="51451.9429">21300 12360 12139,'-20'0'769,"20"0"-1250,0 0 481,0 19 32,0-19-1761,20 0-3492</inkml:trace>
          <inkml:trace contextRef="#ctx0" brushRef="#br0" timeOffset="51682.9563">21379 12360 5893,'20'0'2466,"-1"19"-768,-19-19 768,20 20-544,-20 0-512,20-1-482,-20 2-191,0-21-224,20 20-481,-20 0-32,0 20-353,0-21-191,0 21-898,-20-20-1472,20 0-3332</inkml:trace>
        </inkml:traceGroup>
        <inkml:traceGroup>
          <inkml:annotationXML>
            <emma:emma xmlns:emma="http://www.w3.org/2003/04/emma" version="1.0">
              <emma:interpretation id="{6A353237-5FDE-4687-B21F-C65E2312904D}" emma:medium="tactile" emma:mode="ink">
                <msink:context xmlns:msink="http://schemas.microsoft.com/ink/2010/main" type="inkWord" rotatedBoundingBox="21404,12244 21653,12209 21786,13159 21537,13194"/>
              </emma:interpretation>
              <emma:one-of disjunction-type="recognition" id="oneOf7">
                <emma:interpretation id="interp31" emma:lang="" emma:confidence="0">
                  <emma:literal>）</emma:literal>
                </emma:interpretation>
                <emma:interpretation id="interp32" emma:lang="" emma:confidence="0">
                  <emma:literal>丿</emma:literal>
                </emma:interpretation>
                <emma:interpretation id="interp33" emma:lang="" emma:confidence="0">
                  <emma:literal>’</emma:literal>
                </emma:interpretation>
                <emma:interpretation id="interp34" emma:lang="" emma:confidence="0">
                  <emma:literal>〕</emma:literal>
                </emma:interpretation>
                <emma:interpretation id="interp35" emma:lang="" emma:confidence="0">
                  <emma:literal>』</emma:literal>
                </emma:interpretation>
              </emma:one-of>
            </emma:emma>
          </inkml:annotationXML>
          <inkml:trace contextRef="#ctx0" brushRef="#br0" timeOffset="52136.9823">21578 12240 8808,'0'-20'2210,"0"20"-2306,0 0 1633,0 0 545,0 0-1505,0 20 224,20 0 95,-20 0-223,18 19-128,3 2-65,-1-2-192,-20-19 33,20 20-1,-20-20-32,20 19-32,-20 1 33,0 20-33,19-21-32,-19 21-128,0-1-32,0 2-160,-19-22-160,-1 21 64,20-1-96,-20-19-1,0 0 1,-19 0-96,19-21-225,-1 21-448,1-20-2594</inkml:trace>
        </inkml:traceGroup>
        <inkml:traceGroup>
          <inkml:annotationXML>
            <emma:emma xmlns:emma="http://www.w3.org/2003/04/emma" version="1.0">
              <emma:interpretation id="{6D7E8D6B-9FC6-4BBA-AD99-A2AE13F82575}" emma:medium="tactile" emma:mode="ink">
                <msink:context xmlns:msink="http://schemas.microsoft.com/ink/2010/main" type="inkWord" rotatedBoundingBox="22412,12468 22528,12931 22071,13045 21956,12581"/>
              </emma:interpretation>
              <emma:one-of disjunction-type="recognition" id="oneOf8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53381.0531">22015 12717 352,'0'20'11563,"-20"-20"-10762,20 0-129,0 0 257,0 0 96,20-20-384,-2 20-33,3-20-191,-1-20-97,0 21-192,19-1-96,-19 0-64,0 0 32,0 0-32,0 1-192,-20-2-97,19 21 129,-19 0 0,0 0 64,20 0 32,-20 0 0,0 21-96,0-2-33,0 1-191,0 0-64,0 0 95,0 19 321,20-19 64,-20 0 64,20-20 257,0 20 127,-1-20 161,1 0-33,0 0 1,1 0-65,-21-20-288,20 0-256,-20 0-224,18 20-449,-18-19-704,0-1-1314,20 20-2562</inkml:trace>
          <inkml:trace contextRef="#ctx0" brushRef="#br0" timeOffset="53807.0776">22173 12995 9673,'-20'20'2082,"0"-20"-2595,20 0 673,0 0 545,0-20 96,20 20-257,-20-19-255,20-21-225,0 40 0,0-20 352,-1-1 225,1 2-385,-20 19-96,20 0-32,0-20-96,-20 20-96,0 20 64,0-20 0,0 19 0,20 2 0,-20-21 0,0 20-32,0 0 64,19-20 32,-19 0 64,20 20 353,-20-20 95,20-20-191,1 20-97,-1-20-96,-2 0 64,2-1-128,-20 2-224,0-1-512,0 1-129,0-1-192,0-1-929,0 21-2337,0 0-5317</inkml:trace>
        </inkml:traceGroup>
        <inkml:traceGroup>
          <inkml:annotationXML>
            <emma:emma xmlns:emma="http://www.w3.org/2003/04/emma" version="1.0">
              <emma:interpretation id="{E61C1E2B-2544-4C99-90B5-34FB60F7007B}" emma:medium="tactile" emma:mode="ink">
                <msink:context xmlns:msink="http://schemas.microsoft.com/ink/2010/main" type="inkWord" rotatedBoundingBox="22661,12061 23709,11914 23876,13103 22828,13250"/>
              </emma:interpretation>
              <emma:one-of disjunction-type="recognition" id="oneOf9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54839.1366">23305 11982 8840,'-20'0'993,"-1"0"-641,-17 0 1570,38 0-321,-21 20-768,1 0-128,20 0 32,-20 19 31,20-19-159,0 20-257,0 0-224,0-1-64,20 1-32,-20 0-320,20-21-160,1 1-385,17 1-96,-17-2-320,-1-19-833,0 0-2562</inkml:trace>
          <inkml:trace contextRef="#ctx0" brushRef="#br0" timeOffset="55019.1469">23384 12161 9865,'0'39'672,"0"-19"321,0 0 289,0 20-706,20-20-512,-20-1-512,0-19-513,20 20-737,-20-20-2978</inkml:trace>
          <inkml:trace contextRef="#ctx0" brushRef="#br0" timeOffset="55149.1543">23443 12141 10602,'0'-20'704,"-19"20"-1312,19 0 544,0 0-609,0 0-4708</inkml:trace>
          <inkml:trace contextRef="#ctx0" brushRef="#br0" timeOffset="55387.1678">23543 11961 12523,'19'21'1282,"-19"-1"-706,20 0 577,0 0-64,1 19-608,-1-19-321,18 20 32,-17-20 32,-1 19-64,0 1-96,-1 0-128,-19-1-160,0-19-480,-19 20-802,-1-20-2530</inkml:trace>
          <inkml:trace contextRef="#ctx0" brushRef="#br0" timeOffset="54326.1073">22829 12697 6918,'0'-40'5926,"0"21"-6983,-20 19 320,20-20 1442,-21 20-193,21 0-384,-20 0 0,20 20-96,0-1 0,-20 1 0,40 20-64,-20-20-256,0 19-96,20-19 320,1 1 64,-1-1 96,19-1 32,-19-19 0,20-19 96,-21 19 97,21-41 31,-20 21-64,-20 1-192,20-1-384,-20-20-481,0 20 353,0 20 128,0-20-1,-20 20 161,20 20-160,20 0-160,-20 20 448,0 19 64,19-18 32,1 17-32,-20 3-96,20-2 96,-20 1 737,20-20 480,-20-1 32,0-19 96,-20 0-95,20 0-546,-20-20-351,-19 0-225,19 0-256,-20-20-224,1 0-641,19 0-897,-20 0-2562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0:22:39.776"/>
    </inkml:context>
    <inkml:brush xml:id="br0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6550 5941 7847,'0'0'-128,"0"0"32,0 0 352,0 0 449,19 0 640,-19 0-128,20 0-512,-20 0-33,20 0 97,-20 0-160,0 0-193,20 20-192,-20-20 0,20 20-63,-20-20-33,0 20-32,19 0 0,-19 19 128,0-19-64,0 20 0,0 0-63,0 0-33,0-1-32,0 1-32,0 0 64,0-21-64,0 22 32,-19-2 0,19 1-32,0 0 32,-20-1 32,20 1-64,-20 1 32,0-3 0,0 2 0,1 0-32,-1 0 32,0 0 32,0-20 32,0 19 0,1 1-32,-1 0-32,0-1-32,0 1 64,-1 0-64,3 0 32,-2 0-32,-1-1 0,1 1 129,0-1-1,2 1-64,-3 20-64,1-21 32,0 1-32,0 0 32,0-1-32,20 1 0,-19 0 32,19-21 0,0 22 0,-20-21-32,0 20 0,20-1 32,-20-19-64,20 20 64,-20-1-32,1-19 0,19 20 32,-20 0-32,0 0 32,20-20-32,-21 19 32,1-19-64,20 20 32,-18 0 0,18-21 32,-20 21-32,20 0 0,-21 0 64,1-20-96,20 19 0,-20 1 32,1 0 32,19 0-32,-20-20-32,20 19-32,-20-19 160,20 20-96,-20-21-32,20 21 96,0-19-128,0-2 64,-20 1 0,20 20 32,0-20-32,0 19 0,0-19 0,0 0 32,-19 20-32,19-20 0,0-1 0,0 21 0,0-20-32,0 0 32,0 20 0,0-20 32,0-1-96,0 2 96,0 18-64,0-19 32,0 0 32,19 20 0,-19-20 0,0-1 0,0 21 0,20-20-32,-20 20 0,20-21 0,0 1 64,-20 1-128,20-2 64,-1 21 96,-19-21-64,20 2 32,0-1-64,1 0 64,-1 0 64,-2-1-224,23 2 96,-21-2 64,0 1-64,-1 0 0,1-20 65,0 20-162,0 0 161,0 0-96,-1-1 64,21 1-32,-20-20 97,0 20-97,1 0-97,17-20 162,-18 20-97,21-20-1,-23 20 130,23-20-129,-21 19 0,19-19 128,1 0-128,-20 0 32,19 21 32,-19-21-64,20 0 64,-1 0-32,1 0 0,-20 0 0,19 0 0,2 19 64,-1-19-160,-1 0 32,1 0 128,-1 20-64,1-20 0,-20 0 0,20 20-32,-1-20 96,2 0-128,-3 20 128,3-20-32,-1 0-64,-1 0 0,1 20 32,19-20 64,-19 20-96,-1-20 64,1 0-64,1 20 128,-3-20-224,3 19-97,18-19 450,-19 20-161,-1-20-64,21 0 32,-20 21 0,19-21-32,-18 19 0,-3-19 32,23 0-32,-22 20-32,1 0 96,19-20-64,-19 0 32,19 19 32,-19-19-96,19 21 256,-18-21-64,-3 0-160,3 20 0,-1-20 64,19 0-64,-19 0-32,-1 19 64,1-19 0,1 0 0,-23 0 32,22 20-64,1-20 32,-2 0-64,1 20 128,-20-20-160,19 0 128,1 0-64,-1 20 65,-19-20-162,20 0 129,-1 20-32,1-20 65,1 0-65,18 0-65,-19 0 130,-1 20-33,1-20 0,0 0-64,-1 0 64,1 0-64,19 0 160,-18 0-160,17-20 32,3 20-64,-22 0 128,21 0-64,-1 0 0,0-20 96,1 20-192,-1 0 96,2 0 0,-2 0-32,0 0 64,1-20-32,-1 20 0,1 0 64,-1 0 0,2 0 128,-22 0-160,1 0-96,-1 0 0,1 0-449,0 0-255,-21-20 31,1 20-192,-20 0-1377,0 0-887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0:41:27.448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9D58621D-34A5-4041-99FA-EF090BEFD08D}" emma:medium="tactile" emma:mode="ink">
          <msink:context xmlns:msink="http://schemas.microsoft.com/ink/2010/main" type="inkDrawing"/>
        </emma:interpretation>
      </emma:emma>
    </inkml:annotationXML>
    <inkml:trace contextRef="#ctx0" brushRef="#br0">17488 6618 992,'-20'0'2627,"20"0"-449,0 0-32,0 0-256,0 0-417,0 0-192,0 0-288,0 0-608,0 0-129,0 0 0,0 0 321,0 0 31,0 0-31,0 0-161,0 0-63,0 0 95,0 0-32,0 0-31,0 0-161,0 0 160,0 0 97,20 0-257,-20 0 64,0 0-96,0 0 33,0 0 63,0 0-160,0 0 32,0 0-64,0 0 32,20 0 33,0 0-65,-1 0-64,1 0 0,20 0-128,-1 0 192,21 0-64,-21 0 0,22-21 0,18 21-64,0 0 64,20-20 64,20 0-96,21 20-32,-21-20 64,19 0-32,-18 1 0,19 19 96,-19-20-192,-3 0 96,-17 20 96,-1-20 0,-19 20-192,-21 0 160,2-20-96,-22 20 128,1 0-96,-1 0-128,21-20 64,-21 20 96,1 0-64,0 0 32,-1 0-320,-19 0-321,1 0-320,-1 0-704,-20-19-2243</inkml:trace>
    <inkml:trace contextRef="#ctx0" brushRef="#br0" timeOffset="821.0467">17727 6359 9577,'18'-21'1569,"2"21"385,-20 0-289,21 0-479,-21 0-161,20 0-321,-20 0-351,0 0-161,0 0-32,0 0 32,0 21 0,-20-1-64,-1-1-128,-17 21 64,-3-20 65,1 20-161,1-21 96,-1 1 0,1 20 0,-1-20 128,20 1 64,0-2 32,1 0-191,19-19 31,0 21-64,0-21 192,0 0 64,39 19 1,-19 2 31,20-21 96,19 19-191,-19 1-161,19 0-32,0 0-96,-18 0 64,-1 0-32,19-1 160,-19 1-256,-1-20 160,-19 20-32,0-20-64,-20 0-224,0 0-481,0 0-544,0 0-1474,-20 0-5797</inkml:trace>
    <inkml:trace contextRef="#ctx0" brushRef="#br0" timeOffset="53103.0369">16615 6179 7879,'-40'0'160,"20"-19"64,-1 19 289,-17 0 832,17 0 161,1-20-546,-18 20-383,17 0-161,-19 0-127,-19 0 31,19 0-224,-19 20-96,-20-1 32,-2 2 0,2-2 0,20 1 64,-21 1 192,1 18 65,0 0-65,-21 2-224,21-2-32,19 21 0,-19-21 64,0 21 96,18-19 161,2 18-97,0 0-96,19-19-64,-19 20-32,19-1-64,20 1 64,-19-1 0,19-19-31,0 20-1,-1-1 0,21-19 96,-20 19 32,20-19 32,0 20 64,20-21-96,1 1 33,19 0 31,-1 20-32,21-20-96,-1-21 32,20 21-64,0-20 257,2 0-257,-2 0 128,20-20-96,20 20-96,-19-20 0,19-20-32,19 0 0,2-20 0,-21 19 32,19-17 32,1-2 0,1-1 0,-2 2 160,2-21 128,-21 21-63,-20-1-257,-20-20 128,0 1-32,-18 0 0,-2-2 32,0-18 0,-19 0-96,0-20 64,-21-1 129,1 20-161,-40 1 32,1 0 288,-21-1-32,-39 21 193,0-1-65,-41 21-191,1-21-97,0 20-64,-1 20-32,1-20-256,20 20 160,-1 0-160,21 0 64,0 20 0,0 0-129,0 20-800,19 20-672,-19 20-962,18 19-3587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0:42:31.00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7051 4829 960,'0'20'10058,"0"-20"-8969,0 0 480,0 0-415,0 0-290,0 0 129,0-20-192,0 20-353,0 0-63,0 0-65,20 0-32,0-21-127,20 2 63,19-21-96,20 20-64,0-40 96,21 21 64,19-21 97,0 0-65,41 1-64,-2-1 0,0 0-96,22 1 0,-2-21-64,-19 20 129,0 21-65,-21-21 96,-18 21 0,-41-1-128,1 20-32,-21-20-128,-19 40-256,-21-19-353,-19 19-224,0-21-1377,-19 21-2114,-21 0-8488</inkml:trace>
  <inkml:trace contextRef="#ctx0" brushRef="#br0" timeOffset="563.0318">17348 4371 10185,'20'-19'1666,"-20"19"-1570,0 0-96,0 0-256,0 0-545,0 19 737,-20 1 64,20 0 0,-18 20 96,-2-1-32,-1 1 0,-19 0-32,1 20-128,-1-21 64,1 0 224,-1 2 513,0-1 704,21-21-352,19 2-609,0-1-255,19-1 287,1 1 65,40 0-97,-21-20-96,21 0 33,20 0 63,-22 0-352,3 0-96,-2 0-224,-19 0-897,19 0-1634,-19 0-339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0:53:58.017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context xml:id="ctx1">
      <inkml:inkSource xml:id="inkSrc40">
        <inkml:traceFormat>
          <inkml:channel name="X" type="integer" max="2560" units="cm"/>
          <inkml:channel name="Y" type="integer" max="720" units="cm"/>
        </inkml:traceFormat>
        <inkml:channelProperties>
          <inkml:channelProperty channel="X" name="resolution" value="56.63717" units="1/cm"/>
          <inkml:channelProperty channel="Y" name="resolution" value="28.34646" units="1/cm"/>
        </inkml:channelProperties>
      </inkml:inkSource>
      <inkml:timestamp xml:id="ts1" timeString="2011-10-16T20:55:19.489"/>
    </inkml:context>
  </inkml:definitions>
  <inkml:trace contextRef="#ctx0" brushRef="#br0">8694 7690 4228,'-20'0'1537,"20"0"-576,0 0-64,0 0 352,0 0 545,0 0-609,0 0-641,0-20 1,0 20 256,0 0 127,0 0-95,0 0-128,0 0-129,-20-20-127,20 20-65,-20 0-31,0-21-97,0 21-96,-19-19-64,19 19-96,-21 0 0,23 0 0,-23-19 32,1 19 32,-19 0-128,19 19 64,-19-19 32,19 0 32,-19 19-128,0 2 96,19-21-32,-19 20 0,18 0 96,-18-20-96,19 20 0,0 0 64,1 19-64,-1-19 32,-1 0 0,3 20-32,17-21 96,-19 1-160,22 20 96,-3-20 0,-19 19 0,20 2 0,-19-2 33,19 1-130,-20 0 194,21 20-97,-21-21 0,20 21 64,-1-21 0,3 2-32,18-2-256,-20 0 480,20-18-224,-20 18 0,20-19 64,0 0-32,0 0-32,0 0 0,0 20-64,0-21 32,0 21-32,20-20 0,-20 20 32,0-20-64,20 19 97,-20-19-65,18 20 0,-18-20-65,21 19 130,-1-18-65,0 18-33,0-19 66,-20 0 63,19 0 0,21 0 64,-20 20-160,0-21 32,-1 1 32,21 0 0,-20-20 32,19 20-32,1 0 64,1-20-96,-2 20 0,1 0 161,-1-20-193,1 0 64,20 0-128,-21 0 128,22 0-32,-23 0-32,23 0 0,-2 0 0,0 0 64,1-20-32,-1 20 0,1-20-96,-1 20 128,0-20 64,-18 0-160,18 0 64,1 0-32,-1 1 160,1-21 32,-1 20 0,-18 0 33,-3 0-193,3-20 96,-1 21 0,-21-21 32,21 0-64,-20 0-32,19 1 96,-19-21 65,20 1 95,-20 19-32,-1-20-32,1 0 1,0 0-161,-20 21 160,20-21 32,-20 1-64,21-21-63,-21 21-33,0-1 32,-21 0-96,1 0-32,-20 1 0,1-1 128,-21 21 0,21-1 32,-21 0-63,-19 1-194,20-1 98,-2 20-1,-18-1-32,20 2 0,-21 19-65,21 0 33,0 0-192,18 0-288,-18 19-193,-1 2-96,21-1-928,-1 0-577,-19 0-3812</inkml:trace>
  <inkml:trace contextRef="#ctx0" brushRef="#br0" timeOffset="5809.3322">6093 4252 7975,'59'0'-128,"-19"0"480,21-20 225,-3 20-1,42-20 609,-21 20 129,20-20-610,20 20-415,1-20-33,-1 20 32,0 0-32,19 0 129,-18-19 159,19 19-159,-1 0-161,2 0-192,-21 0 320,19 0-96,-18 0 1,-21-21 63,0 21 32,-20 0 65,-18 0 31,-3 0-63,-17 0-193,-21 21-96,19-21-96,-19 0-64,-20 0-481,0 19-1313,0-19-2177</inkml:trace>
  <inkml:trace contextRef="#ctx0" brushRef="#br0" timeOffset="6738.3854">9328 3120 15246,'0'-21'480,"0"21"-319,0 0 287,0 0 96,21 21-255,-1 18-129,0 1-128,-20-20-352,18 20-289,23-21-288,-21 1-961,0 0-2562</inkml:trace>
  <inkml:trace contextRef="#ctx0" brushRef="#br0" timeOffset="6890.3941">9527 3079 1537,'0'0'13805,"0"20"-13453,0 1 673,0 18-352,20 1-545,-20-20-96,20 20-320,0-21-929,0 21-1474,-1-20-3106</inkml:trace>
  <inkml:trace contextRef="#ctx0" brushRef="#br0" timeOffset="7091.4056">9865 3497 19090,'0'20'-513,"0"-20"417,0 19 128,0 1 32,0 1 0,0-2-160,0 1-32,20-20-577,0 20-320,-20-20-1793,19 0-6920</inkml:trace>
  <inkml:trace contextRef="#ctx0" brushRef="#br0" timeOffset="7221.4129">9865 3259 18193,'-20'0'-192,"20"-20"-257,0 20-480,0 0-1025,0 0-672</inkml:trace>
  <inkml:trace contextRef="#ctx0" brushRef="#br0" timeOffset="7488.4282">10063 3616 16207,'20'39'160,"-20"-18"64,0-21 353,0 0 832,0 0-352,0-21-961,0-18-448,0 19-161,0-20-480,21 1-512,-21-1-97,18 20 513,-18 0 929,20 20 417,0 0 671,-20 0-191,21 20-192,-21 0-65,20 0-288,-2 0-256,3 19-576,-1 1-1603,0-20-5412</inkml:trace>
  <inkml:trace contextRef="#ctx0" brushRef="#br0" timeOffset="7862.4495">10460 3517 17136,'0'19'-64,"-20"22"576,20-2-31,0 0-65,0 21-96,0 0-192,20 19-384,-20-39 160,20 20 32,0-40 32,-20 0-64,0-1-64,0-19 160,0-19 96,0-1-288,0-20 96,-20-19 64,0-1-321,20 0-512,0 1-96,0-21 449,0 41-129,20-2 417,0 22 320,1-1 449,-3 20 288,-18 0-33,20 20-127,-20-1-96,0 1-257,0 20-96,-20-20-128,20 19-32,-18-18-352,18-21-577,-21 20-1473,21-20-2691</inkml:trace>
  <inkml:trace contextRef="#ctx0" brushRef="#br0" timeOffset="8173.4673">10699 3517 16495,'0'19'288,"20"1"1154,-20 1-545,0-2-417,0 1-224,0 19-160,0-18-64,19 18-64,-19-19-288,20 0-32,0-20-33,0 0-95,0 0 128,-1-20 159,-19 0-319,20 1-289,-20-22-416,0 22-256,0-1 1377,0 0 352,0 20 256,0 0 33,0 0 288,0 20 31,0-20-671,0 20-257,20-1-385,-20 2-512,20-1-704,0-20-802,-1 0-2401</inkml:trace>
  <inkml:trace contextRef="#ctx0" brushRef="#br0" timeOffset="8332.4764">10997 3477 12011,'20'0'1025,"-20"0"1057,18 0-1089,2 20-321,1-20 33,-1 0-481,0 0-128,19 0-480,-19 0-929,0 0-2018,0-20-6855</inkml:trace>
  <inkml:trace contextRef="#ctx0" brushRef="#br0" timeOffset="8498.4857">11116 3298 14958,'-20'80'1409,"40"-41"257,-20 21-353,0-1-128,19 1-641,-19-20-383,0 0-354,20-1-960,-20 1-1217,0-20-4869</inkml:trace>
  <inkml:trace contextRef="#ctx0" brushRef="#br0" timeOffset="9262.5298">9865 4411 8744,'0'0'1505,"0"0"-480,0 20 224,0-20-64,0 40-160,0-21-448,0 21-321,0-20-96,20 0-64,-20 0 1,20-1 31,-1-19 0,1 0 0,0 0-96,0-19-160,0-1-32,-1 0-129,-19 0 65,0 0-96,0 20-513,20 0-640,-20 0 95,0 0 930,20 20 96,0 0-65,1-20-383,-3 20-129,2-20 704,0 0 354,1 0 1344,-21 0 865,20-20-320,-20 0-801,-20 0-448,20 0-321,-21-19-287,1 19-546,0 20-960,20-20-1442,0 0-1120,0 20-2147</inkml:trace>
  <inkml:trace contextRef="#ctx0" brushRef="#br0" timeOffset="9422.5388">10341 4451 13676,'0'59'0,"0"-39"97,0 0 95,0 0 320,0 0 33,0-20-673,0 19-1378,0-19-2530,20 0-4772</inkml:trace>
  <inkml:trace contextRef="#ctx0" brushRef="#br0" timeOffset="9521.5446">10321 4272 10057,'0'0'769</inkml:trace>
  <inkml:trace contextRef="#ctx0" brushRef="#br0" timeOffset="9724.5555">10580 4570 11242,'-21'0'1474,"21"-20"-385,-20 0 192,2 0-833,18-19-63,-21-1-161,21 20-448,0-20-1154,21 21-1120,-3-2-257,2 21-288</inkml:trace>
  <inkml:trace contextRef="#ctx0" brushRef="#br0" timeOffset="10027.5735">10699 4490 13036,'0'0'2434,"0"0"-2274,0 0 513,0 0-385,20 0 385,19 0-33,-19-19-447,20 19-97,-1-20-32,-19 0 96,0 0-160,-20 0 32,0 20-96,0-20-128,-20 20-65,0-19 1,-19 19 96,19 19 192,0-19-32,0 20 0,20 0 0,0 0 0,0 0-64,0 0-256,20-1-1410,20 1-1217,-1 0-3010</inkml:trace>
  <inkml:trace contextRef="#ctx0" brushRef="#br0" timeOffset="10272.5874">11175 4411 14381,'-20'-20'0,"0"20"384,1 0-159,-1 0-65,20 20-64,-20 0-160,20-20-96,0 20-417,20 0-224,0-1 353,-1 1-129,21 0 129,-20-20 416,-20 20 416,20 0 97,-20-20 127,0 20 65,0-20-96,-20 0-545,0 19-449,-20-19-1344,21 0-2275</inkml:trace>
  <inkml:trace contextRef="#ctx0" brushRef="#br0" timeOffset="10467.5987">11393 4013 11402,'21'-19'3235,"-21"19"-4260,0 19 705,0-19-865,-21 20 608,21 1 193,0-2-1890,0 1-4004</inkml:trace>
  <inkml:trace contextRef="#ctx0" brushRef="#br0" timeOffset="10603.6064">11513 4033 13196,'0'0'256,"-20"21"-64,20-2 385,0 1-97,-20 0-383,20 20-1379,-21-21-11081</inkml:trace>
  <inkml:trace contextRef="#ctx0" brushRef="#br0" timeOffset="41477.3723">10043 10115 7751,'-20'0'1986,"20"0"-1153,0 0 736,0 0 161,0 0-257,20 0-704,-20 0-161,40 0 129,-19-21-289,17 21-127,3 0-1,-3 0-32,23 0-63,-2-20-33,1 20-96,19 0 96,21 0-192,-1 0 32,0 0-32,20 20 0,-19-20-32,19 0 64,-20 0-64,-20 0 64,-20 0-352,-19 0-1,1 0-95,-41 0-96,0 21-866,-20-21-31,-21 0-801,21 19-64,-19-19-897</inkml:trace>
  <inkml:trace contextRef="#ctx0" brushRef="#br0" timeOffset="42033.404">10480 10472 3523,'-20'0'8168,"0"0"-7560,-19 20-480,19 20 673,-20-21 160,20 41-192,-19-20-289,-1 20-96,1-1-255,19 20-97,-21-19 32,3 19-32,17-19-64,-19 20 32,20-20 0,1-21 0,19-19-225,0 20-543,0-40-1699,0 19-5925</inkml:trace>
  <inkml:trace contextRef="#ctx0" brushRef="#br0" timeOffset="42545.4332">9290 11346 14669,'-21'0'929,"21"0"-705,0 0 193,0 20 608,0 0-449,0 19-351,21 1-161,-21 0 0,18 0-224,-18 0-801,20-20-961,1 20-1505,-21-21-3108</inkml:trace>
  <inkml:trace contextRef="#ctx0" brushRef="#br0" timeOffset="42682.4412">9448 11425 2274,'0'21'12716,"0"-2"-12556,0 2-160,-20 19 0,20-21-256,0 21-1250,20 0-3010</inkml:trace>
  <inkml:trace contextRef="#ctx0" brushRef="#br0" timeOffset="42970.4576">9607 11803 11915,'-40'40'480,"20"-20"-416,20 19 609,-20 1-97,20-21-415,0 22-161,40-21-321,-20 0 289,19-20 128,1 20 65,1-40 95,-3 20 64,-17-20 257,-1 20 319,0-20 97,-20-21-192,-20 22-64,0 0-353,-1-2-512,-17 2-320,18 19-353,-1 0-1057,1 0-2242</inkml:trace>
  <inkml:trace contextRef="#ctx0" brushRef="#br0" timeOffset="43295.4763">9944 11843 10890,'0'59'160,"-20"-38"-416,20 17 224,0 3 1185,0-1-545,0-1-608,20-19-288,0 0 192,20-20 96,-21 0 64,21-20-96,-20-19 64,1 19 64,-3-20 321,2-1 191,-20 22 257,0 0-96,-20-2-129,20 2 1,-18 19-161,18 0 97,0 19 63,-21 21-287,21-21-65,0 22-96,21-1-288,-21-20 64,18 19-673,22-19-544,-19-20-2178,17 0-9001</inkml:trace>
  <inkml:trace contextRef="#ctx0" brushRef="#br0" timeOffset="43468.4862">10221 11883 12940,'-18'0'2274,"18"0"-1794,0 0 705,39 0 417,-19 0-609,20 0-673,-1 0-160,1 0-128,0-20-224,-1 20-801,-19 0-1409,-20 0-4164</inkml:trace>
  <inkml:trace contextRef="#ctx0" brushRef="#br0" timeOffset="43641.4955">10341 11664 14381,'0'60'1377,"0"-20"-95,-20 19 351,20-19-416,0 20-544,0-1-705,0-19-673,0 0-608,20-1-1025,0-19-4228</inkml:trace>
  <inkml:trace contextRef="#ctx0" brushRef="#br0" timeOffset="44246.5305">10620 12022 8520,'18'0'2466,"-18"20"-2754,0 0 256,0-1 416,21 21 289,-21 20 352,0-1 192,20 1-384,-20 0-513,0-1-192,0-40 352,20 2 161,-20-21 160,0 20 320,0-20-320,0-20-641,0-1-32,0-18-160,20-41-32,-20 21-96,19-20-289,-19 19-191,20 1-642,0 19-127,-20 0 929,20 19 608,0 21-96,-20 21 256,0-1 385,0 0 31,0 0-319,0 19-129,-20 1-96,20 0-160,-20-20-320,20-20-769,0 19-1282,0-19-2561</inkml:trace>
  <inkml:trace contextRef="#ctx0" brushRef="#br0" timeOffset="44564.5489">10936 12002 11627,'0'0'0,"0"20"0,0 0 800,0 0 225,0 19-608,0 1-1,0 0-288,20-21-96,0 1 160,1 0 129,-1-20 95,-2 0-32,2-20 1,1 0-161,-1 1-192,-20-1-96,0-20-32,0 20 64,0 20-32,0-20 32,0 20 64,0 0 32,0 20-32,0 0-32,0 0-32,0 0-96,20 0-513,-20-1-512,19-19-897,1 20-1249,0-20-192,-20 0 992</inkml:trace>
  <inkml:trace contextRef="#ctx0" brushRef="#br0" timeOffset="44723.558">11195 12062 12299,'0'0'1730,"0"0"-1474,20 0 449,0 0 95,19 0-287,-19 0-129,21 0-192,-3 0-192,3 0-224,-21-20-1057,-2 20-2627,-18 0-5573</inkml:trace>
  <inkml:trace contextRef="#ctx0" brushRef="#br0" timeOffset="44903.5682">11314 11843 14029,'0'20'672,"0"19"417,0 1 1057,0 0-736,0 20-770,0-1-543,0 1-290,0-1-479,21-19-610,-21-20-1632,18 0-9258</inkml:trace>
  <inkml:trace contextRef="#ctx0" brushRef="#br0" timeOffset="45516.6032">12187 11902 13708,'-20'21'1154,"1"-21"-1058,-1 19 576,20 21 449,-20 0-576,20 0-385,0-21-256,20 21 32,0-20-32,19 0 64,-19-20-64,21 0 32,-23 0 32,2 0 96,1-20-32,-1 20 0,0-20-64,-20 0-353,0 20-63,0 0 288,0 0 0,0 20 224,19 0-64,-19 20 64,20-21-224,20 1-193,-20-20-127,19 0 191,-19 0 386,0 0 543,0-20 321,-20 1-64,0-1-32,0 0-32,-20-20-545,0 20-512,-20 1-161,21-1-416,19 20-896,-20-20-2275,20 20-7367</inkml:trace>
  <inkml:trace contextRef="#ctx0" brushRef="#br0" timeOffset="45682.6129">12683 12081 10153,'20'60'1730,"-20"-20"-1154,0-21 834,0 1-225,0 0-1025,0-20-833,21 0-960,-21 0-1762</inkml:trace>
  <inkml:trace contextRef="#ctx0" brushRef="#br0" timeOffset="45819.6205">12703 11823 14093,'0'0'1826,"0"-20"-2659,0 20-384,21 0-705,-21 20-4068</inkml:trace>
  <inkml:trace contextRef="#ctx0" brushRef="#br0" timeOffset="46036.6328">12882 12280 5765,'20'-20'2658,"-20"0"-1376,0-20 1216,-20 1-800,20-21-545,0 21-833,0-1-608,0 0-769,0 0 384,20 40 705,-20-19-224,20 19-1730,-20 19-2914</inkml:trace>
  <inkml:trace contextRef="#ctx0" brushRef="#br0" timeOffset="46525.6608">13080 12141 9577,'-18'0'960,"18"0"-1024,18 0 2114,2 0-224,21 0-1185,-3 0-385,3 0 128,-1-20 33,-1 0-225,1 0 32,-20 20 64,-20-19-63,0-1-33,0 20-128,-40-20-96,20 20-160,-19 0 128,-1 0 64,-1 0 0,3 0 32,18 0-32,-1 20 32,21 0 224,0-1 32,21 1 96,-1 20-31,18-20-33,3 0-192,-1-1 0,-1 1-224,1-20 0,-1 0 0,-19 0-160,-20 0-961,20 0-833,-20-20-3812</inkml:trace>
  <inkml:trace contextRef="#ctx0" brushRef="#br0" timeOffset="47357.7085">13736 11526 10249,'0'0'2467,"0"19"-1891,0-19 1442,-20 40-545,20-20-1088,-20 20-353,20-1-128,-19 1-737,19 0-1794,0-21-3266</inkml:trace>
  <inkml:trace contextRef="#ctx0" brushRef="#br0" timeOffset="47479.7155">13876 11605 13933,'-21'20'-481,"21"0"-672,-20 19 128,20 1-1441</inkml:trace>
  <inkml:trace contextRef="#ctx0" brushRef="#br0" timeOffset="69308.9635">5874 3278 4772,'20'20'993,"-20"-20"-897,0 20 320,0 0 641,21 20-416,-21-20 448,0 19 192,0-19-544,0 20-64,0 19-129,0 1-192,0 0-63,0-21-1,0 21-128,0-20-64,0 20 32,20-21-96,-20 1 32,0 0-64,0-1 33,0 1-1,0-20 128,0 19 0,0-18-64,18-21 0,-18 19-64,0 1 32,0-20 32,20 0 128,-20 0 65,0 20 63,21-20-96,-1 0 65,0 20-1,-1-20-64,1 20-64,0-20-64,20 20 33,-21-20-65,21 0 128,21 0 32,-23 0-96,23 0 64,-2 0-288,-19 0 161,19 0-130,-19 0 1,-1 0-64,21 0-96,-21-20 32,1 20 64,19 0 96,-18 0-96,18 0-96,1 0-97,-21 0 193,21 0 0,-21 0 0,22 0 32,-3 0 32,-17 0-32,18-20 32,-19 20 0,19 0 0,-19 0 64,19 0 32,-19 0 0,19 0-64,2 0 64,-2 0-64,0-20 32,1 20-96,-1 0 128,1-20-96,-1 20 32,2 0 0,-2 0 32,-19 0 0,19 0 64,0 0-64,1 0 32,-1 0 0,2 0 32,-2-20-31,-19 20-1,19 0 0,-19 0 96,-1 0 32,1 0-64,1 0-128,-23-19 64,2 19 0,21 0-32,-21 0 0,-2 0-64,3 0 64,-1 0 64,0 0-32,0 0-32,-20 0 1,0 0-66,0 0 130,0 0 95,0 0-32,0 0-160,0-21 64,0 21-64,0-19 32,0 19-128,0-20 0,-20-19-128,20-2-289,0 2-95,-20-1-353,20-19 192,-20-1 385,20 0-65,-21 1-31,3-21-193,18 20-288,-20-19-769,20 0 545,0 19 897,0 0 1473,0 21-288,0 19-801,0-21 32,0 22 96,0 19 353,0-20-32,0 20-449,0-19-192,0 19 31,0 0-63,-21 0-288,1 0-449,0 0-224,-19 19 513,-1-19 63,-19 20 161,-1-20 96,1 0 223,-20 0 226,-21 0 511,1 0-31,-40 0-353,-19 0 417,-2 0 800,2-20 609,-2 20-768,2 0-1026,-20 0-288,18 20 385,2-20-129,18 0-128,21 0-64,0 19-192,1-19 160,19 21-160,-2-1-641,22 0-1889,20 19-6439</inkml:trace>
  <inkml:trace contextRef="#ctx0" brushRef="#br0" timeOffset="73386.1974">11552 9279 4868,'0'0'2370,"0"0"-1537,0-19 1089,0 19 96,0 0-385,0 0-415,0-20-450,0 20-255,0 0 31,-19 0 33,-1 0-321,0-20-32,0 20 33,-19 0-97,-2 0 128,1 0-352,-19 0 64,-20 0 32,-1 0-32,0 0 64,-19 0-96,20 0 96,-20 0-96,0 0 128,-21 0-128,21 0 128,0 0-160,0 0 64,-1 0 0,21 0-32,0 0-224,19 0 512,1 0-288,19 20 0,1-20 32,19 0-32,0 20-32,-1-20-96,1 0-129,20 0-31,0 0 224,0 0-64,0 0 96,0 0 32,0 0 32,0 0 0,0 19 0,0-19 0,0 0 32,-18 20 32,18-20 32,0 20-96,0 0 0,0 0 64,18 0 0,-18-1 32,0 1 193,20 1-65,-20 18 0,0 0 0,0 2-160,0 18 0,0 1-64,0-20 0,0 19-192,0 1 32,21-20 128,-21 0 64,0-1-64,-21-19 160,21 20-256,0-20 224,-20-20-96,20 20 96,0-20 0,0 0 0,0 0 32,20 0 65,-20-20-97,21 20-192,-21 0 96,20-20-129,0 20 129,-1 0 0,1 0-64,20 0-32,-1 0 160,1 0-96,19 0 32,1 0-32,-1 0-224,20 20 32,2-20 96,-2 20 64,0-20 128,0 19-96,2-19 96,18 20 64,0-20 32,0 21 96,-19-21-160,19 0-160,0 0 96,0 0-192,-20-21 160,0 21-192,-18-20-32,-2 20 160,-19-19-32,-1 19-129,1 0 65,-20 19 160,0-19-32,-1 0 64,-19 0-320,20 20 544,-20-20-288,0 0 96,0 0-32,0 0-32,0 0 96,0 0 97,0 0-193,0 0 0,0-20 0,20 1 0,-20-1 96,0 0-128,0-20 128,0 0-160,0 0 96,0-19 32,-20-1 0,20 21-64,0-21-64,0 21 160,-20-21 192,20 20-192,-19 19 225,19-18-321,0 19 64,0 1-32,0-22-64,19 22 0,-19-1 64,0 0-64,20 20 96,-20-20 160,-20 20 160,1 0-288,-21 0 193,0 0 95,-19 20-320,0-20 32,-22 0-32,-18 0-96,0 20-480,-39-20-577,19 20-1089,-21-1-8905</inkml:trace>
  <inkml:trace contextRef="#ctx1" brushRef="#br0">11589 1373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0:55:53.877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6336 4073 1569,'-19'40'10090,"-1"-40"-9226,20 0-383,0 0 223,0 0 418,0 0 351,0 0-512,0 0-577,39 0-96,-19 0-31,20-20 31,-1 20-96,22-20-96,18 20 64,0-19-63,20-2-33,41 1-96,-1 20 32,19-19 0,20-1 32,-18 0 32,-2 0-96,2 0 128,-22 0 64,-19 1 128,1-2-32,-41 2 1,0-1-97,-19 0-32,-21 20-160,-19-20 32,-20 20-417,0 0-543,-20 0-930,-19 0-2082,-21 0-4548</inkml:trace>
  <inkml:trace contextRef="#ctx0" brushRef="#br0" timeOffset="571.0323">16773 3636 9352,'20'-20'289,"0"20"960,-20 0 577,0 0-161,0 20-320,-20-1-672,0 2-481,0 18-96,-19-19-128,-1 20 0,-19-20 0,-1 20 0,1-21-32,18 21 64,-18-20 0,19 0 0,20 0 0,1 0-96,19 0 64,0-1 0,0 1 0,19 1 128,21 18 32,1-19 96,-3-1-96,23 2 97,18-2 95,-20 1-288,1 0-64,-1 0-64,0 0-320,2-20-193,-21 20-896,-22-20-2820</inkml:trace>
  <inkml:trace contextRef="#ctx0" brushRef="#br0" timeOffset="8489.4854">14907 5504 3363,'0'0'352,"0"0"96,0 0 161,0 0-64,0 0 31,0 0 193,0 0-513,0 0-320,0 0 160,0 0 160,0 0 417,0 0-161,0 0 65,0 0 192,0 20-1,0-20-127,0 0-225,0 20-31,0 0-193,0 0-32,0-1-32,0 1-32,0 0 97,20 21-129,-20-22-32,0 20 64,0-19 0,0 21 0,0-22-64,-20 1 0,20 20-32,0-20 32,0-1-32,0 1 32,0 0-32,0 20 32,0-20 0,0 19-32,-19-19 32,19 20-32,-20-20 32,20 0 0,-20-1 32,20 21 0,-21-20 128,1 1-127,2-2 31,18 1-96,-20 0 32,-1-1 0,21 22-64,-20-22 64,20 1-64,-20 0 96,1 0-64,19 0 128,-20 0-64,0-1-32,0 1-32,0 20 0,1-20 0,-1 1 0,0-2 0,0 0 32,0 21 32,1-19-32,-1-2 32,20 1-64,-20 0 0,0 0 64,-1 20 32,1-21 128,2 1-127,18 0-1,-20 0 0,-1 0 0,1 0-32,0-1-32,1-19-32,-1 20 64,0 0-32,0 0-32,0 0 0,1 0 0,-1-20 0,-20 19 32,20 2 32,-19-2 0,-1 2 64,19 18-32,-17-19 65,17 0-1,-19 0-64,1-1-32,19 1 32,-20 0 0,21-20 0,-21 20 0,20 0-32,-19 0 0,19-20-32,0 19 32,0-19 0,-1 20 1,1-20-33,2 0 0,-2 0 0,-1 20 0,-19-20-32,22 20 64,-3-20 0,-19 20 96,20-20-64,1 20 64,-21-20-32,20 19 32,-19-19-31,19 20-129,-20-20 0,1 0 96,19 21-128,-21-21 128,21 19-96,-19-19 96,19 21-96,0-21 32,0 19-64,-19-19 32,19 19 64,0-19-192,0 21 224,1-1-96,19-20 0,-20 20-32,0 0 96,20-20-128,-20 0 64,0 20 32,20-20-64,-21 19 32,3 1 64,-2-20-128,-1 20 128,1 0-32,0-20-128,2 20 96,-3 0 64,1-1-128,0-19 128,0 20-96,1 0 0,-1 0 64,0 0 0,0 0-96,0-1 128,1 2-32,-21-1 224,20-1-128,0 1 129,1 0 31,-1-20-160,0 20-32,20 0 0,-21-20-224,21 20 160,-20-20-96,20 20 128,0-20-32,-18 19-64,18 2-192,-20-21 544,20 19-512,-21 1 480,1-20-192,0 20-128,1 0 96,-1 0 128,0 0-159,20-1 95,-20-19-32,20 20 64,0-20-64,-20 21-96,20-21 0,0 19 0,-19-19 0,19 20 96,0 0-192,-20-1 96,20 2 96,0-1 0,-20-20-128,20 19-32,0-19 64,-20 20 96,20-20-96,0 20-96,0-20 128,0 20 32,0-20-128,0 0 96,-20 20 0,20-20-64,0 0 160,0 0-128,0 19 0,0-19 32,0 0-32,0 0 64,0 0 0,0 21 65,0-21-65,0 0-32,0 0-32,0 0 96,0 0-288,0 0 95,-21 0 1,21 19 0,0-19-224,0 0-321,0 0-640,0 0-1409,0-19-5863</inkml:trace>
  <inkml:trace contextRef="#ctx0" brushRef="#br0" timeOffset="9682.5537">11930 8584 2114,'0'0'4420,"0"0"-3427,18 0 256,-18 0 256,0 0 97,0 0-289,0 0-672,-18 0-513,18 20 96,0-1-32,-20 2-96,20-2-128,-20 2 64,20-2-32,-21 1-64,1 20 0,20-20 32,-18 19 64,-3-19-32,1 20 32,0 0-32,0-21 32,1 21-64,-1-20-64,0 0-256,0 0 127,0 0-31,1 0 0,-1-1 256,0 2 0,20-2 96,-20 1 128,0 0 129,20 0-33,-19 0-128,19 0-64,0-20 64,0 20 1,0-1 127,-20-19 96,20 20-63,0 0-65,0-20-32,0 20-96,0 0-32,0-20-31,0 20-130,0-20 98,-20 19-33,20-19 32,0 20-32,0-20 192,-20 21 32,20-21 32,0 19-192,0-19-31,0 0 31,20 0-192,-20 20-289,0-20-31,0 0-321,0 0 0,0-20 225,0 20-161,-20 0-672,20-19-2082</inkml:trace>
  <inkml:trace contextRef="#ctx0" brushRef="#br0" timeOffset="12846.7348">12485 8008 64,'20'-21'1569,"-20"21"353,0-19-833,0 19-481,20 0-31,-20 0 448,0 0 192,0 0-352,0 0-417,0-20-352,0 20-63,0 0 31,-20 0 96,20 0 64,0 0-128,-20 0-32,20 20-32,0-20-96,0 0 32,0 0 32,-20 19-96,20-19-96,0 21 160,0-21 32,-19 20 0,19-20 64,0 19 64,-20-19 0,20 20 64,-20 0 96,20-20-95,-20 20-97,20 0 64,0 0-96,-20 0 32,20-1-64,0 2-64,-19 18 32,19-19 32,0 0-32,0 0 0,0 0 64,-20 19-32,20-18 64,0-2-160,0 21 128,-20-21-64,20 22-64,0-2 128,-21 1-64,21-20 64,-20 20-64,20 0 0,0-21 64,-18 21-64,18 0 32,0-1-64,0-19 64,0 20-64,0-20 64,0 19-32,0 1 0,-20-20 0,20 20 32,0 0 33,0 0-98,-21-1 66,21-19-33,0 20 0,0 0 32,0-1 192,0-19-128,0 20-128,0-20 128,0 19-96,0-18 0,21 18 0,-21-19-96,0 20 96,0-20 32,0 20 0,20-21 0,-20 2 96,0 18 0,0-19 32,0 0-96,0 0-64,0 19 32,0-19 64,18 0-31,-18 20-65,20-20 0,-20-1 0,0 2 32,21-2 32,-21 21 224,0-20-32,0 0 32,20 0 97,-20 0-97,0-1-96,20 1-32,-20 1 1,19-21-65,-19 19-32,20 1-32,0 0 32,-20-1-32,20 2 32,-20-1 0,20-1 0,-20-19 160,19 20 0,-19 0 65,0 0-193,20 0 128,-20 0-96,20-1-32,0 2 0,-20-2-32,20 1 0,-20 20 97,19-20 63,1-1 32,0 2-128,-20 18 0,20-18 0,1-2-32,-3 1 1,-18 0-65,20-1 32,0 2-64,1-1 96,-1-1-128,-2-19 0,-18 20 64,21 0 0,-21 0 64,0 0-128,0 0 64,0-1 32,20 1-32,-20 0 64,0-20-32,20 20-64,-20-20 64,0 20-128,20 0 160,-20-20-128,0 20 128,20-1-160,-20 2 128,0-2 0,0 1 193,0 1-161,19-2 0,-19 1-160,0-20 128,0 0-160,0 0-97,0 0-255,0 0-257,20 0-320,-20 0-416,0 0-705,0 0-480,0-20-1859</inkml:trace>
  <inkml:trace contextRef="#ctx0" brushRef="#br0" timeOffset="13265.7587">12703 10949 5765,'-20'0'2626,"20"0"-768,0 0 128,0 0 64,0 0-833,0 0-768,0 0 63,0 0 97,20 20-97,1-20-95,17 19-257,-17 2-128,19-2 96,-20 22-160,0-22 224,-1 1-288,1 20 192,0-40-96,0 20 192,0-20 193,-20 0 95,19-20 32,1-20-287,0 20-161,0 1-96,1-2-64,-3 1-321,-18 20-287,20-19-193,1 19-417,-21 0-767,0 0-2147</inkml:trace>
  <inkml:trace contextRef="#ctx0" brushRef="#br0" timeOffset="15392.8804">13179 11585 1153,'-18'0'1761,"18"0"-896,0 0-513,0 0-512,18 0-1313,-18-20-1024</inkml:trace>
  <inkml:trace contextRef="#ctx0" brushRef="#br0" timeOffset="16005.9153">13200 11565 544,'0'0'2306,"0"-20"-1313,0 20-544,0 0 127,0 0-192,0 0-191,0 0 95,0 0 128,0 0 481,0 0 96,-21 0-256,21 0 64,0 0-33,0 0 1,0 0 0,0-19 64,0 19-1,0 0-191,0 0-193,0 0 33,0 0 31,0 0-95,-18 0 31,18-21 65,0 21-161,-20 0-32,20 0 33,-20-19-161,-1 19 32,-17 0 0,17-21 64,-19 21-95,1-19-33,-1 19-128,0 0 32,1 0-128,-1 19 64,-19 2 0,18-2-32,1 2-32,1 18 128,-1-19-96,20 20 0,1-1 128,-1 1-96,20 0-32,0-1 32,0 1 0,0 20 32,39-20 0,-19-2 32,41 3-64,-23-1 64,23-1-32,18-19-32,0 0 0,0-20 0,2 0-32,-2-20-32,-20 20 160,20-39-96,-39 19-96,19-20 192,-39-1-32,0-18-32,0 20 160,-20-21 32,0 1-159,-20-1 127,-20 1-32,1 19 128,-1 0 193,-19 21-33,-20-2-480,18 2-64,-18 19-288,20 0-1122,19 19-2113,-19-19-12427</inkml:trace>
  <inkml:trace contextRef="#ctx0" brushRef="#br0" timeOffset="19850.1351">8514 8902 10057,'-58'-20'416,"37"20"866,1-20-97,20 20-160,-20 0 352,20 0-32,0 0-704,0 0-481,0 0 64,0 20 321,20-20-193,0 20 193,1 19-257,37-18 0,-17 18-160,38 1 97,0 0-161,2 19-32,18 1 160,19 0-64,-19-1-96,20 20 0,-20-19-64,1 20 32,-20-20 0,-1-1-64,-20-19-32,-18 0 192,-3-1-128,-18-19 64,1 0-32,-1-20-64,-20 20-32,0-20-128,-20 0-417,-1 0-576,1 0-1282,-18-20-3490</inkml:trace>
  <inkml:trace contextRef="#ctx0" brushRef="#br0" timeOffset="20196.155">9508 9517 12619,'0'0'481,"0"-19"-897,19 19 255,-19 0 354,20 0 639,0 19 546,20 2-674,-1-1-383,2 20-193,17 0 224,-17-1-32,-2 1 1,1-20-289,0 19 128,-1-19-96,-19 20-32,0-20 0,0 0 64,-20-1 32,0 2 225,0-2 95,-20-19 225,0 20-1,-20-20-31,1 20-65,-1-20-127,-19 20-129,18 0-32,-17-20-127,17 20-129,2 0-225,-1-1-768,0 22-928,1-2-2499</inkml:trace>
  <inkml:trace contextRef="#ctx0" brushRef="#br0" timeOffset="25887.4807">10638 7610 6534,'0'0'1089,"0"0"-481,0 19 417,0-19 769,0 0-32,0 0-609,0 0-481,0 0 1,0 0 96,0 0-33,0 0-95,0 0-128,0 0-161,0 0 0,0-19-64,0 19 33,0 0-161,0-19 32,0-2-64,0 2-32,0-22 225,0 2-97,0-1-64,0-19 32,0 19-96,0-20 96,0-19-128,0 0-31,0-21-66,0 1 98,0-20-33,0-21-64,21 21 96,-21 0 288,20 0-96,0-1-128,0 21-128,-1-20 0,1 19 32,-20-19 0,0 20-128,0-20-64,0 40 0,0-1 32,0 21 0,0-1 64,0 40-96,0 1 63,0 19-287,0 0-192,0 0-225,0 0-320,0 0-705,0 0-1153,0 0-1569</inkml:trace>
  <inkml:trace contextRef="#ctx0" brushRef="#br0" timeOffset="26269.5024">10401 5445 13164,'-40'19'2274,"20"-19"-1249,20 0-96,0 0-352,0-19 95,0-1 33,20 0-385,20-20-192,-1 1-32,1-2 64,1-18 129,-3-1 31,23 1-160,-2-1 32,0 0-96,1 21-320,-21-1 737,-19 0-481,0 21-64,-20 19-32,0-20-128,20 20-65,-20 0-159,0 20 256,0-20-225,20 19 578,-1 21-225,1-20-65,0 20 129,1-1-224,17 1-352,-18-20-161,21 0-512,-21 19-1570,-1-18-3074</inkml:trace>
  <inkml:trace contextRef="#ctx0" brushRef="#br0" timeOffset="67213.8444">10600 7570 1697,'-20'0'1570,"20"21"-65,0-21-128,0 0-288,0 0 129,0 0-97,0 0 32,0 19-289,20-19-255,-20 0-161,0 0 1,0 0 127,0 0-31,0 0-97,0 0-223,0 0-65,0 0 32,0 0-96,0 0-96,20 0 32,-20 0-32,0 0 0,18 0 64,-18 0-64,21 0 0,-21-19 64,20 19-32,-20 0 64,20-21 0,-20 21 97,0 0 191,0 0-96,0 0-128,0-19 1,-20 19-97,20 0 32,0-21-96,0 21 0,0 0 32,-20 0 0,20 0 0,0 0 32,0-20 0,0 20 0,0 0 32,0 0-32,0 0-64,0 0 32,0 0 0,0-19-32,0 19 32,0-20-32,20 20 0,-20-20 0,0 0 0,20 0 0,-20 0 32,0 1 32,0-1 32,20 0 32,-20-20-128,0 20 97,0-19-65,0 19 64,0-20-96,0 0-32,19 21 96,-19-21-128,0 0 160,0 0 64,0 20 128,-19-19-32,19-1-95,-20 0-97,0 1-32,20-1 224,-20 0-160,-1 0 160,3-19-224,-22 19 128,19-20-256,-17 1 192,-3-1-32,1 1-224,1-1 160,-21-20-64,1 21 32,-2-21 64,2 1-32,1 19-64,-23-20 64,2 22-32,0-22-64,0 20 96,-20 0-64,-1 1 32,1-1-96,0 1 32,-21-1 0,21 1-32,-20 19-97,0-19 225,19 18-32,-19 1 0,0 21 96,1-21-128,-2 20 224,1 0-160,0 0 0,19 20 0,1-20 0,-20 20 0,20-19 97,19 19-65,-19 0-193,20 0 514,0 0-674,-2 0 642,2 0-449,0 0 224,20 19 0,-1-19 96,1 0-32,-1 0 96,21 0-224,-1 0-32,-1 0 64,2-19-160,19 19 32,0 0-576,20 0 736,-20-20-1089,20 20 352,0 0-1152,20 0-65,-20 0-1249,20 0-1505</inkml:trace>
  <inkml:trace contextRef="#ctx0" brushRef="#br0" timeOffset="67545.8634">7225 4649 3267,'-21'0'768,"-17"0"257,18 20 449,-21 0 448,-18-1-129,-1 22-544,1-22-384,-20 21-96,18 1-289,23-2-223,-3-19-225,1 20 0,21-20 256,19-1 0,19 1 417,21 0-64,19 0-97,2 20-256,18-20-192,0 20 0,1-21-96,-21 1-288,0 20-96,2-40-769,-41 20-2371</inkml:trace>
  <inkml:trace contextRef="#ctx0" brushRef="#br0" timeOffset="68526.9193">4068 5067 9096,'20'59'3620,"0"-19"-3620,-1 20 32,-19 20 64,20-21-96,-20 1 160,20-21 480,0-19-319,-20 0-65,0-20 385,21 0 416,-21-20-481,0 0-576,-21-19-160,1-2 128,0 2 64,20 0-64,0-1-32,0 40-32,0-20-128,0 20 31,20 0 97,0 0 0,1 20 0,-3-20 32,2 19 64,21 2-32,-21-21-352,-2 20-321,3-20-224,-21 0 609,20-20 416,-20-20 128,20 20 417,-20-19-65,0 18 129,0 21 224,20-20-737,-20 20-192,19 20 192,1-20 193,0 40-97,0-20-96,0 19-256,-1-18-352,21 18-417,-20-19-609,-20-1-736,21-19-2786</inkml:trace>
  <inkml:trace contextRef="#ctx0" brushRef="#br0" timeOffset="68842.9374">4704 5126 16751,'0'21'1153,"0"-21"-1249,0 19-64,0 1 160,0 1 32,20-2 32,-2 21 32,23-21-192,-1 2-256,-21-1-96,21-1-97,0-38-224,-21 19-448,1-41-96,0 22 929,0-21 287,-20 0 162,0 1 31,0 18 224,-20 2 353,0-1 255,20 20 97,0 0-704,0 20-321,0-1-64,0 2 0,0-2-641,40 22-1377,-19-22-2627</inkml:trace>
  <inkml:trace contextRef="#ctx0" brushRef="#br0" timeOffset="69082.9513">5160 5047 12075,'-21'0'-96,"3"0"-737,18 0 865,-20 20 160,20-20 321,0 20-97,0-20-192,20 20-96,19-1 1,-19 2-225,20-21-289,-1 19-63,-19 1 191,-20-20 97,0 21 32,0-2-352,-20 1-2179,0 0-1953</inkml:trace>
  <inkml:trace contextRef="#ctx0" brushRef="#br0" timeOffset="69319.9647">5439 5027 11755,'18'-20'288,"-18"20"-704,-18 20 672,18 0-192,-21 0 288,1 20 257,20 0-481,0-21-128,20 22 32,1-22-128,17-19 64,3 0-96,-3 0-257,23-19-480,-22-2-992,-19 1-1250,0-20-2306</inkml:trace>
  <inkml:trace contextRef="#ctx0" brushRef="#br0" timeOffset="69500.9753">5597 4609 14381,'0'60'64,"20"-40"481,-20 40 768,20-20-737,-1 20-191,-19 19-161,20-20-192,0 1-673,0 0-768,0-20-1057,-1-1-2339</inkml:trace>
  <inkml:trace contextRef="#ctx0" brushRef="#br0" timeOffset="69839.9944">5935 5047 11915,'38'0'640,"-17"-20"1346,-1 20-672,19 0-257,-19-20-129,0 0-319,0 20-289,-20-19-224,0-1 417,-20 0-1058,0 20 97,0-20-353,-19 20 96,-2 0 65,3 0 159,18 20 161,-1 20 224,1-21 288,20 21 0,20 0 385,1 0-97,-1 0 65,39-21-353,-19 1-96,19 1-96,-19-21 64,19 0 64,-19 0 129,-1 0-1,-19 0-288,-20-21-801,0 21-3267</inkml:trace>
  <inkml:trace contextRef="#ctx0" brushRef="#br0" timeOffset="73016.1763">20088 4312 16687,'-19'0'-32,"19"0"-352,19 19 320,-19 2 64,20-2 128,20 21 320,-1 0 1,21 19-161,20 1-96,19 0-64,0-1 65,20-19-161,1 20-161,-1-20-63,-1-20-128,1-1-128,-19-19 223,-1 0 225,-19 0 32,-1-19-128,-20-1-128,-39-1-352,1 2-1538,-42-2-2787,1 2-3843</inkml:trace>
  <inkml:trace contextRef="#ctx0" brushRef="#br0" timeOffset="73463.2019">20306 4371 10345,'-38'0'2467,"38"-19"-898,0-2-95,0 21-738,0-19-95,20-2-225,19-18-128,21 19-159,-1 0-1,40 0 160,0 20-192,1 0-96,-1 20-64,20 0 32,21 20-352,-22 0-545,1 0-96,0 19-32,1-19 224,-21 19-352,-40-19-865,1 0 160,-41-21 641,-19 21 544,0-40-544,-19 20 96,-1-20-865</inkml:trace>
  <inkml:trace contextRef="#ctx0" brushRef="#br0" timeOffset="74156.2413">21102 4391 6886,'-20'-20'3619,"20"1"-3074,-21 19 160,21 0 127,-20-21-127,0 21-224,0 0-417,-19 0-96,19 0 0,-20 0 32,1 21 64,-1-2-128,1 1 64,19 20 0,0 0 32,-1 19 64,21-19-32,21 20-160,-1-1-257,18-19-127,23-1 224,-2-18 95,1-2 33,-1-19 160,20 0 96,-18 0 33,-2-40 127,1 21 385,-21-22 127,1 2 482,-40-21-450,0 21-351,-20-21-97,0 21 33,-19-1-257,-1 0 32,0 1-288,1 39-289,19-21-1024,-21 21-1378,3 0-2530</inkml:trace>
  <inkml:trace contextRef="#ctx0" brushRef="#br0" timeOffset="76053.35">21061 4530 992,'-20'0'-736</inkml:trace>
  <inkml:trace contextRef="#ctx0" brushRef="#br0" timeOffset="76434.3718">21061 4530 1761,'0'0'2595,"0"-20"-321,-20 20-64,20 0 96,0-20 0,0 20-672,-20 0-641,20 0-673,-20 0-256,20 0-32,-19 0-64,-1 0-32,0 20 32,0 0 32,20 0 32,-20 20 0,20-21 0,0 21-64,20 0-96,0-21 32,0 2 64,19-1 128,1-20 160,1 0 96,-21-20 33,18 20-33,-17-40-128,-1 20 97,-20 0-225,0-20-64,0 21 256,-20-1-256,-1 0 0,1 0-96,-18 20-64,17 0-737,1 0-1793,0 0-6151</inkml:trace>
  <inkml:trace contextRef="#ctx0" brushRef="#br0" timeOffset="80207.5874">19970 4391 3811,'0'0'705,"0"0"-97,0 0-383,0 0-289,19 0-449,-19 0-128,0 0-544,0 0 705,0 0 960,0 0 1090,0 0 95,0 0-383,0 0-514,0 0-319,0 0-385,0 0-128,0 0-225,0 0-95,0 0 96,0 0 128,20 0 32,-20 0 63,0 0 130,0 0 479,0 0 161,0 0-65,0 0 65,0-20-32,0 20-1,0 0-191,0 0-33,0 0 33,0 0-33,0-19 32,0 19-95,0 0-1,0 0-63,0 0-129,0 0-64,0 0 0,0-21-64,0 21-32,0 0 0,-20 0 32,20 0-64,0 0 0,0 0 32,0-19 128,-19 19-96,19 0 64,0 0 33,0 0 159,-20-21-96,20 21-96,-20 0-96,-1 0-64,21-19 0,-20 19 0,20 0-64,-18-20 0,-2 20 0,20 0 96,-21 0-32,1-20-32,20 20 64,-20 0 0,1 0-64,19-20 32,-20 20-96,0 0 64,0 0-65,0 0-31,-19-20 0,19 20-96,0 0 128,0 0 32,-19 0-96,19 0-65,0 0 161,-19 0 0,19 0 96,-21 0-96,1 0 96,1 20-32,19-20 0,-20 0 32,1 20-32,-1-20 32,1 20-32,19-20 0,-20 20 32,1-1-32,19 2-64,-21-2 0,21-19 0,-19 21-1,-1 18 129,1-19-64,-1 0 32,20 0 97,-19 0 63,-1 19-128,0-19 32,21 20-128,-21-20 64,19 20 0,1-21 64,-18 21-64,17 0 64,-19-20 192,20 20 96,1 0-127,-21-20-161,20 19-32,0 1 0,1-20-32,-1 19 64,0-19-192,0 0 160,-19 20-32,19-20 32,-21 19 32,21 1-32,-19-20-32,19 20 0,-20-20 0,21 0 0,-21 20 32,20-20 32,0-1 0,-19 1-32,-1-1 128,20-19 0,-19 21 33,-1-1 31,-1 0-96,2-1-32,19-19-32,-20 20-96,1-20 64,19 20-64,-20-20 0,1 0 32,-21 20 0,21-20 96,-2 20 128,3-20 65,-3 20 63,21-20-160,-19 0-128,19 0 0,0 20 96,0-20 32,0 0-95,1 0-1,19 0-96,-20 0-32,20 0 32,0 0-161,-20 19 194,20-19-162,-20 0 1,20 0 0,-20 0-96,20 0-32,-19-19-33,-1 19-31,0 0-256,20 0-97,-20 19 225,-1-19 127,21 0-127,-18 0-353,18-19-320,0 19-833,0 0 321,0-20 159,18 0-1056,-18 20-1985</inkml:trace>
  <inkml:trace contextRef="#ctx0" brushRef="#br0" timeOffset="80640.6121">17051 5425 640,'40'-20'2466,"-20"-1"-2401,-20 21-33,20-19-64,-1 19 256,-19 0 352,0 0 417,0 0 192,0 0 449,20 0 704,-20 0-480,-20 0-929,20 0-449,-19 0-127,-1 19 31,0-19-128,-20 21 0,1-21 193,19 20 31,-21 0 1,-17-20 127,37 19 1,-19-19-257,21 20-160,-1-20 33,0 20-97,0-20 96,20 0-96,0 0-64,0 0 32,0 20-96,0-20 96,20 20 32,-20-20-64,20 20 33,0 0-65,-1-1 0,21 21 64,1-20-160,-3 1-32,3 18 128,-1-20-257,-1 1 225,1 1-288,-1-1 0,-19-1-97,0-19-95,-20 0-129,20 20-384,-20-20-1217,-20 0-426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1:06:24.06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Group>
    <inkml:annotationXML>
      <emma:emma xmlns:emma="http://www.w3.org/2003/04/emma" version="1.0">
        <emma:interpretation id="{C6F7AFB4-A2AF-477E-9D17-75F03AAB032B}" emma:medium="tactile" emma:mode="ink">
          <msink:context xmlns:msink="http://schemas.microsoft.com/ink/2010/main" type="writingRegion" rotatedBoundingBox="1950,5659 13838,4990 13895,6006 2007,6675"/>
        </emma:interpretation>
      </emma:emma>
    </inkml:annotationXML>
    <inkml:traceGroup>
      <inkml:annotationXML>
        <emma:emma xmlns:emma="http://www.w3.org/2003/04/emma" version="1.0">
          <emma:interpretation id="{F84D1DAD-4CCC-4A18-8FE2-C557A1A08A11}" emma:medium="tactile" emma:mode="ink">
            <msink:context xmlns:msink="http://schemas.microsoft.com/ink/2010/main" type="paragraph" rotatedBoundingBox="1950,5659 13838,4990 13895,6006 2007,66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6EA82D0-A63E-423F-A79C-52F1880F0285}" emma:medium="tactile" emma:mode="ink">
              <msink:context xmlns:msink="http://schemas.microsoft.com/ink/2010/main" type="line" rotatedBoundingBox="1950,5659 13838,4990 13895,6006 2007,6675"/>
            </emma:interpretation>
          </emma:emma>
        </inkml:annotationXML>
        <inkml:traceGroup>
          <inkml:annotationXML>
            <emma:emma xmlns:emma="http://www.w3.org/2003/04/emma" version="1.0">
              <emma:interpretation id="{5628264B-E735-4AC9-A531-54E0B549DCF8}" emma:medium="tactile" emma:mode="ink">
                <msink:context xmlns:msink="http://schemas.microsoft.com/ink/2010/main" type="inkWord" rotatedBoundingBox="1962,5883 2224,5868 2243,6212 1982,6226"/>
              </emma:interpretation>
              <emma:one-of disjunction-type="recognition" id="oneOf0">
                <emma:interpretation id="interp0" emma:lang="" emma:confidence="0">
                  <emma:literal>了</emma:literal>
                </emma:interpretation>
                <emma:interpretation id="interp1" emma:lang="" emma:confidence="0">
                  <emma:literal>3</emma:literal>
                </emma:interpretation>
                <emma:interpretation id="interp2" emma:lang="" emma:confidence="0">
                  <emma:literal>〕</emma:literal>
                </emma:interpretation>
                <emma:interpretation id="interp3" emma:lang="" emma:confidence="0">
                  <emma:literal>裂</emma:literal>
                </emma:interpretation>
                <emma:interpretation id="interp4" emma:lang="" emma:confidence="0">
                  <emma:literal>}</emma:literal>
                </emma:interpretation>
              </emma:one-of>
            </emma:emma>
          </inkml:annotationXML>
          <inkml:trace contextRef="#ctx0" brushRef="#br0">2043 5902 12427,'-40'0'545,"40"0"95,-20 0 802,1 0-161,19 0-160,0 0-608,0 0-353,19-20-160,1 20-64,0 0 32,21 0-97,-21 0-63,18 0-256,-17 20-33,19-20 129,-40 19-32,0 1 63,0 0 225,0 0 64,-20 0 0,20 0 32,-20-1-32,20 1 32,0 0-320,20 0-161,-20 0 161,20 0 32,-2-20 32,3 20 192,-21-20 64,20 19 64,-20-19 160,-20 0 352,20 0-383,-21 21-129,-17-21-192,18 0-385,-1 19-1217,1-19-2466</inkml:trace>
        </inkml:traceGroup>
        <inkml:traceGroup>
          <inkml:annotationXML>
            <emma:emma xmlns:emma="http://www.w3.org/2003/04/emma" version="1.0">
              <emma:interpretation id="{C7F2B4D3-8817-4215-AA59-4BF45244129F}" emma:medium="tactile" emma:mode="ink">
                <msink:context xmlns:msink="http://schemas.microsoft.com/ink/2010/main" type="inkWord" rotatedBoundingBox="2499,6037 3063,6075 3052,6235 2488,6196"/>
              </emma:interpretation>
              <emma:one-of disjunction-type="recognition" id="oneOf1">
                <emma:interpretation id="interp5" emma:lang="" emma:confidence="0">
                  <emma:literal>的</emma:literal>
                </emma:interpretation>
                <emma:interpretation id="interp6" emma:lang="" emma:confidence="0">
                  <emma:literal>灬</emma:literal>
                </emma:interpretation>
                <emma:interpretation id="interp7" emma:lang="" emma:confidence="0">
                  <emma:literal>心</emma:literal>
                </emma:interpretation>
                <emma:interpretation id="interp8" emma:lang="" emma:confidence="0">
                  <emma:literal>吣</emma:literal>
                </emma:interpretation>
                <emma:interpretation id="interp9" emma:lang="" emma:confidence="0">
                  <emma:literal>比</emma:literal>
                </emma:interpretation>
              </emma:one-of>
            </emma:emma>
          </inkml:annotationXML>
          <inkml:trace contextRef="#ctx0" brushRef="#br0" timeOffset="893.051">2539 6040 12523,'-20'0'-256,"0"0"288,20 0 609,0 0-129,0 20 161,0 0-129,0 0-287,20 0-193,0 20 0,1-21 0,17-19-128,-17 21-257,19-21 129,-20 0 192,19-21-96,-19 21-32,-20-19-128,20-1 32,-20 0-33,0 0 65,0 0-512,0 0-193,0 20 833,-20 0 640,20 0-384,0 0-320,0 0 256,20 20 0,-20 0-63,0 0-33,20 20 32,-20-21-128,19-19-129,-19 21-287,20-2-161,-20-19 161,0 0 160,0 0 320,0 0-129,0 0-831,0 0-386,0-19-31,0-2 32,0 2 480,0-1 128,0 20 673,0-20 1602,0 20 287,20-20-511,-20 20 31,20 0-192,-20 0-545,0 0-415,0 20-1,20-20 128,-20 0 0,0 20-95,0-20-97,0 20 32,0-20-64,21 19 0,-21-19-32,0 0-256,18 0-128,-18-19-417,0 19-672,20-20 191,-20 0-63,20 0-64,-20 20 1409,0-20 1954,21 20 833,-21 0-1026,0 20-575,20-20-386,-20 20-671,18 0-322,-18 0-992,21-1-1954,-1-19-3170</inkml:trace>
        </inkml:traceGroup>
        <inkml:traceGroup>
          <inkml:annotationXML>
            <emma:emma xmlns:emma="http://www.w3.org/2003/04/emma" version="1.0">
              <emma:interpretation id="{0A176C28-9BC6-4A44-AACD-20975BD63152}" emma:medium="tactile" emma:mode="ink">
                <msink:context xmlns:msink="http://schemas.microsoft.com/ink/2010/main" type="inkWord" rotatedBoundingBox="3247,5682 3812,5837 3687,6294 3122,6140"/>
              </emma:interpretation>
              <emma:one-of disjunction-type="recognition" id="oneOf2">
                <emma:interpretation id="interp10" emma:lang="" emma:confidence="0">
                  <emma:literal>比</emma:literal>
                </emma:interpretation>
                <emma:interpretation id="interp11" emma:lang="" emma:confidence="0">
                  <emma:literal>吐</emma:literal>
                </emma:interpretation>
                <emma:interpretation id="interp12" emma:lang="" emma:confidence="0">
                  <emma:literal>心</emma:literal>
                </emma:interpretation>
                <emma:interpretation id="interp13" emma:lang="" emma:confidence="0">
                  <emma:literal>咕</emma:literal>
                </emma:interpretation>
                <emma:interpretation id="interp14" emma:lang="" emma:confidence="0">
                  <emma:literal>必</emma:literal>
                </emma:interpretation>
              </emma:one-of>
            </emma:emma>
          </inkml:annotationXML>
          <inkml:trace contextRef="#ctx0" brushRef="#br0" timeOffset="1082.0617">3155 6021 9160,'0'39'7047,"0"-39"-7207,0 20 160,0 0 64,20 0-128,-20 0-513,20 0-640,-1-20-2050,1 0-4933</inkml:trace>
          <inkml:trace contextRef="#ctx0" brushRef="#br0" timeOffset="1241.071">3175 5981 17072,'0'0'128,"0"0"160,20 0 545,-1 0-577,1-20-288,20 20-673,-20 0-3042,-1-20-8553</inkml:trace>
          <inkml:trace contextRef="#ctx0" brushRef="#br0" timeOffset="1428.0817">3313 5941 13004,'0'20'2883,"0"-20"-3524,20-20 897,-20 20 737,41-20-320,-21 20 192,-2-19-513,2-1-384,1 20-32,-1 0-641,-20-21-1633,20 21-4132</inkml:trace>
          <inkml:trace contextRef="#ctx0" brushRef="#br0" timeOffset="1622.0925">3394 5723 10537,'0'19'1025,"0"1"-160,0 21 1441,0-2-288,18 1-865,-18-1-640,20 1-385,-20 0-160,21-1-192,-1-19-513,-20 0-1057,20 0-1665,19-20-2370</inkml:trace>
          <inkml:trace contextRef="#ctx0" brushRef="#br0" timeOffset="1890.108">3631 5961 13773,'0'0'608,"0"0"-512,0 0 417,0 0-129,-20 20-32,20 0 1,0-20-257,0 20-64,20-1 96,0 1 0,0 0-128,0-20 0,-1 20-32,-19 0 96,20-20-96,-20 20 0,0-20 352,-20 0 321,1 20-385,-1-20-32,-20 0-127,20 19-65,-19-19-289,19 0-768,-20 0-1921,21 0-7304</inkml:trace>
        </inkml:traceGroup>
        <inkml:traceGroup>
          <inkml:annotationXML>
            <emma:emma xmlns:emma="http://www.w3.org/2003/04/emma" version="1.0">
              <emma:interpretation id="{B7930A8E-BB71-4DE4-9135-BC4C0457AA49}" emma:medium="tactile" emma:mode="ink">
                <msink:context xmlns:msink="http://schemas.microsoft.com/ink/2010/main" type="inkWord" rotatedBoundingBox="4703,5787 5063,5767 5081,6092 4721,6112"/>
              </emma:interpretation>
              <emma:one-of disjunction-type="recognition" id="oneOf3">
                <emma:interpretation id="interp15" emma:lang="" emma:confidence="0">
                  <emma:literal>了</emma:literal>
                </emma:interpretation>
                <emma:interpretation id="interp16" emma:lang="" emma:confidence="0">
                  <emma:literal>〕</emma:literal>
                </emma:interpretation>
                <emma:interpretation id="interp17" emma:lang="" emma:confidence="0">
                  <emma:literal>）</emma:literal>
                </emma:interpretation>
                <emma:interpretation id="interp18" emma:lang="" emma:confidence="0">
                  <emma:literal>]</emma:literal>
                </emma:interpretation>
                <emma:interpretation id="interp19" emma:lang="" emma:confidence="0">
                  <emma:literal>’</emma:literal>
                </emma:interpretation>
              </emma:one-of>
            </emma:emma>
          </inkml:annotationXML>
          <inkml:trace contextRef="#ctx0" brushRef="#br0" timeOffset="2798.1599">4742 5803 12139,'-18'0'1698,"-2"0"-1250,40 0-224,-20 0-96,18 0 385,23-20-257,-1 20-224,-1 0-32,1 0-128,-1 0-128,-19 0 32,0 20-161,0-1 1,-20-19 160,0 20 256,0-1 0,0 22 0,0-22-32,0 1-32,0 0 0,0 0-321,21 0-255,-21 0 63,18-1 33,2-19 384,-20 20 256,20-20 320,-20 0 481,-20 20-64,20-20-449,-38 0 33,17 0-33,-19 0-352,20 20-256,1-20-513,-1 0-512,20-20-1313,-20 20-2243</inkml:trace>
        </inkml:traceGroup>
        <inkml:traceGroup>
          <inkml:annotationXML>
            <emma:emma xmlns:emma="http://www.w3.org/2003/04/emma" version="1.0">
              <emma:interpretation id="{F38912C5-A6F3-4A8C-8997-2987133F668F}" emma:medium="tactile" emma:mode="ink">
                <msink:context xmlns:msink="http://schemas.microsoft.com/ink/2010/main" type="inkWord" rotatedBoundingBox="5514,5692 5979,5851 5885,6126 5421,5967"/>
              </emma:interpretation>
              <emma:one-of disjunction-type="recognition" id="oneOf4">
                <emma:interpretation id="interp20" emma:lang="" emma:confidence="0">
                  <emma:literal>的</emma:literal>
                </emma:interpretation>
                <emma:interpretation id="interp21" emma:lang="" emma:confidence="0">
                  <emma:literal>心</emma:literal>
                </emma:interpretation>
                <emma:interpretation id="interp22" emma:lang="" emma:confidence="0">
                  <emma:literal>们</emma:literal>
                </emma:interpretation>
                <emma:interpretation id="interp23" emma:lang="" emma:confidence="0">
                  <emma:literal>代</emma:literal>
                </emma:interpretation>
                <emma:interpretation id="interp24" emma:lang="" emma:confidence="0">
                  <emma:literal>“</emma:literal>
                </emma:interpretation>
              </emma:one-of>
            </emma:emma>
          </inkml:annotationXML>
          <inkml:trace contextRef="#ctx0" brushRef="#br0" timeOffset="3490.1996">5498 5742 9705,'0'0'1665,"0"0"-2273,0 0 159,20 0 673,-20 20 65,0 21 159,20-22-63,-20 20-193,18 2-32,-18-2-64,0-19 96,0 20-32,0-40 0,21 20 1,-21-20 63,0 0 128,0 0 161,0 0-417,0-20-256,0 0 31,0 20-95,20-20-320,-20 0-193,20 0 321,0 1 288,-1 19 31,1 0 97,0 0 641,-20 19 544,0 1-448,20 0-321,-20 0-224,0 0-128,0 0-320,20-1-480,-1-19-802,-19 20-1088,20-20-2307</inkml:trace>
          <inkml:trace contextRef="#ctx0" brushRef="#br0" timeOffset="3621.2067">5874 5921 13292,'0'40'32,"0"-40"-64,20 20 32,-20 0-1313,0 0-1186,21-1-2049</inkml:trace>
          <inkml:trace contextRef="#ctx0" brushRef="#br0" timeOffset="3757.2146">5915 5842 13805,'-21'0'544,"21"-20"-1281,0 20-448,0 0-4580</inkml:trace>
        </inkml:traceGroup>
        <inkml:traceGroup>
          <inkml:annotationXML>
            <emma:emma xmlns:emma="http://www.w3.org/2003/04/emma" version="1.0">
              <emma:interpretation id="{82322E14-D0C1-405E-A8FB-C96E4AE4FF22}" emma:medium="tactile" emma:mode="ink">
                <msink:context xmlns:msink="http://schemas.microsoft.com/ink/2010/main" type="inkWord" rotatedBoundingBox="6172,5628 6291,6039 6094,6096 5975,5685"/>
              </emma:interpretation>
              <emma:one-of disjunction-type="recognition" id="oneOf5">
                <emma:interpretation id="interp25" emma:lang="" emma:confidence="0">
                  <emma:literal>&amp;</emma:literal>
                </emma:interpretation>
                <emma:interpretation id="interp26" emma:lang="" emma:confidence="0">
                  <emma:literal>d</emma:literal>
                </emma:interpretation>
                <emma:interpretation id="interp27" emma:lang="" emma:confidence="0">
                  <emma:literal>a</emma:literal>
                </emma:interpretation>
                <emma:interpretation id="interp28" emma:lang="" emma:confidence="0">
                  <emma:literal>Q</emma:literal>
                </emma:interpretation>
                <emma:interpretation id="interp29" emma:lang="" emma:confidence="0">
                  <emma:literal>·</emma:literal>
                </emma:interpretation>
              </emma:one-of>
            </emma:emma>
          </inkml:annotationXML>
          <inkml:trace contextRef="#ctx0" brushRef="#br0" timeOffset="4219.2412">6113 5921 3779,'-20'0'1345,"20"20"-960,-20-20 800,20 20-513,0-20-479,0 20 319,0 0 1,0 0-417,20-20 0,-20 19-96,20 1 0,0-20 128,-20 0 128,19 20 417,-19-20-353,20-20 64,-20 20-95,0-20-1,20 1-160,-20-1 0,0 0 96,0-20-127,0 1-33,-20-2-96,0 2-289,1-21 65,19 21 384,-20 0 481,0 18-65,0 21-255,20 0-354,-20 0-63,20 21 128,0 18 0,0 0-32,20 2 64,0-22-32,0 20 96,0 2 97,19-22 31,-19 21-96,0-20-64,0 0-32,1 0-96,-3-1-897,2-19-2562</inkml:trace>
        </inkml:traceGroup>
        <inkml:traceGroup>
          <inkml:annotationXML>
            <emma:emma xmlns:emma="http://www.w3.org/2003/04/emma" version="1.0">
              <emma:interpretation id="{5BCD0E7A-E8A5-4076-91D5-76777C56C10A}" emma:medium="tactile" emma:mode="ink">
                <msink:context xmlns:msink="http://schemas.microsoft.com/ink/2010/main" type="inkWord" rotatedBoundingBox="6420,5569 7147,5790 7022,6204 6294,5983"/>
              </emma:interpretation>
              <emma:one-of disjunction-type="recognition" id="oneOf6">
                <emma:interpretation id="interp30" emma:lang="" emma:confidence="0">
                  <emma:literal>的</emma:literal>
                </emma:interpretation>
                <emma:interpretation id="interp31" emma:lang="" emma:confidence="0">
                  <emma:literal>‰</emma:literal>
                </emma:interpretation>
                <emma:interpretation id="interp32" emma:lang="" emma:confidence="0">
                  <emma:literal>吣</emma:literal>
                </emma:interpretation>
                <emma:interpretation id="interp33" emma:lang="" emma:confidence="0">
                  <emma:literal>心</emma:literal>
                </emma:interpretation>
                <emma:interpretation id="interp34" emma:lang="" emma:confidence="0">
                  <emma:literal>灬</emma:literal>
                </emma:interpretation>
              </emma:one-of>
            </emma:emma>
          </inkml:annotationXML>
          <inkml:trace contextRef="#ctx0" brushRef="#br0" timeOffset="5192.2971">6352 6001 6566,'0'0'4836,"18"0"-5508,-18 0 1024,21-20 96,-1 20-319,0-20 127,0 20-64,-1-20-128,1 0 128,-20 1 161,0-1-65,0-1-288,0 2 64,-20-1 32,1 20 32,-1-19-32,-20 19-160,19 19-32,3 1 64,-2-1 32,20 2-64,0-1 32,0-1 32,0 1-32,38 20-64,-17-40-64,-1 20-65,20-20 33,-21 20 160,21-20 64,-20 0 64,0-20 32,-1 20 65,1-20-1,-20 0 192,20-20 97,-20 21 31,0-22-160,-20 2-127,20 0-225,-20-2-160,1 2 31,19-1 1,-20 0 128,20 20 160,-20 20 1,20 0-129,-20 0-32,20 20 0,0 0-32,0 0 32,0 1-97,0 18 1,0 0 0,20 2 96,0-2 64,0 1-64,-1-20 32,1 19 32,20-19-32,-20 0-32,-1 0-96,1 0-32,20-1 64,-19-19-64,-3 0-32,-18 0 64,20-19-64,-20-1-65,0 0-447,0 0-289,-20 0 416,20 20 481,-18-20 32,18 20-320,0-19 64,0 19 31,0 19 514,0-19 255,18 20-448,-18 0 32,20 0 193,1-20 255,-1 20-127,-20 0-161,20-20 64,-20 0 257,18 0-1,-18 0 1,0 0-449,21-20-128,-21 0 0,20 0-32,0 20-32,0-20 32,-1 0 160,-19 20-64,20 0 352,0 20 449,-20 0-352,20-20-97,-20 20-32,0 0-223,0 0-194,20-1-639,-20-19-1891,20 20-9576</inkml:trace>
        </inkml:traceGroup>
        <inkml:traceGroup>
          <inkml:annotationXML>
            <emma:emma xmlns:emma="http://www.w3.org/2003/04/emma" version="1.0">
              <emma:interpretation id="{2ACEA287-9E43-494E-9A8E-759A4D703034}" emma:medium="tactile" emma:mode="ink">
                <msink:context xmlns:msink="http://schemas.microsoft.com/ink/2010/main" type="inkWord" rotatedBoundingBox="7482,5762 7970,5836 7939,6039 7450,5965"/>
              </emma:interpretation>
              <emma:one-of disjunction-type="recognition" id="oneOf7">
                <emma:interpretation id="interp35" emma:lang="" emma:confidence="0">
                  <emma:literal>心</emma:literal>
                </emma:interpretation>
                <emma:interpretation id="interp36" emma:lang="" emma:confidence="0">
                  <emma:literal>山</emma:literal>
                </emma:interpretation>
                <emma:interpretation id="interp37" emma:lang="" emma:confidence="0">
                  <emma:literal>冖</emma:literal>
                </emma:interpretation>
                <emma:interpretation id="interp38" emma:lang="" emma:confidence="0">
                  <emma:literal>以</emma:literal>
                </emma:interpretation>
                <emma:interpretation id="interp39" emma:lang="" emma:confidence="0">
                  <emma:literal>巛</emma:literal>
                </emma:interpretation>
              </emma:one-of>
            </emma:emma>
          </inkml:annotationXML>
          <inkml:trace contextRef="#ctx0" brushRef="#br0" timeOffset="5943.3396">7482 5762 12267,'0'21'993,"0"-21"-897,0 20 801,0-1-288,0 20-257,0-18-32,20-1-128,0-1-96,0 21 1,1-40-33,-3 20 64,22-20-256,-40 0 96,21 0 32,-21-20-129,20 20-63,-20-20 32,0 0-64,-20 1-160,20-1 191,0 20 97,0 0 64,0 0-128,0 0-96,0 20 160,0-1 32,20 1 32,-20 0-32,18-20 0,-18 20 128,21-20 160,-21 0 128,0 0 225,0-20-161,0 20-128,0-20-31,20 0-97,-20 1-128,20-1-224,0-1 64,-1 2 31,21 19 161,-20 0 33,0 0 63,0 0 256,-20 19 353,0 2-193,19 18-383,-19-19-97,0 20-192,0-20-385,20 0-512,0-1-1025,-20-19-2114</inkml:trace>
        </inkml:traceGroup>
        <inkml:traceGroup>
          <inkml:annotationXML>
            <emma:emma xmlns:emma="http://www.w3.org/2003/04/emma" version="1.0">
              <emma:interpretation id="{AAAB7480-F9CD-45F8-91BB-5A69CB1A05A9}" emma:medium="tactile" emma:mode="ink">
                <msink:context xmlns:msink="http://schemas.microsoft.com/ink/2010/main" type="inkWord" rotatedBoundingBox="7997,6000 7998,5802 8079,5803 8078,6001"/>
              </emma:interpretation>
              <emma:one-of disjunction-type="recognition" id="oneOf8">
                <emma:interpretation id="interp40" emma:lang="" emma:confidence="0">
                  <emma:literal>：</emma:literal>
                </emma:interpretation>
                <emma:interpretation id="interp41" emma:lang="" emma:confidence="0">
                  <emma:literal>“</emma:literal>
                </emma:interpretation>
                <emma:interpretation id="interp42" emma:lang="" emma:confidence="0">
                  <emma:literal>;</emma:literal>
                </emma:interpretation>
                <emma:interpretation id="interp43" emma:lang="" emma:confidence="0">
                  <emma:literal>i</emma:literal>
                </emma:interpretation>
                <emma:interpretation id="interp44" emma:lang="" emma:confidence="0">
                  <emma:literal>冫</emma:literal>
                </emma:interpretation>
              </emma:one-of>
            </emma:emma>
          </inkml:annotationXML>
          <inkml:trace contextRef="#ctx0" brushRef="#br0" timeOffset="6095.3486">7998 5861 13933,'20'21'2338,"-20"-21"-2242,0 20 897,21-1-417,-21 1-704,0 0-512,20 0-1506,-20 0-4645</inkml:trace>
          <inkml:trace contextRef="#ctx0" brushRef="#br0" timeOffset="6238.3569">8039 5822 15022,'0'-19'-545,"0"19"-1216,20 0 1120,-20 0-2754,20 0-2275</inkml:trace>
        </inkml:traceGroup>
        <inkml:traceGroup>
          <inkml:annotationXML>
            <emma:emma xmlns:emma="http://www.w3.org/2003/04/emma" version="1.0">
              <emma:interpretation id="{D630139D-8541-42D6-9EF0-EED39EC442F5}" emma:medium="tactile" emma:mode="ink">
                <msink:context xmlns:msink="http://schemas.microsoft.com/ink/2010/main" type="inkWord" rotatedBoundingBox="8217,5643 8611,5971 8465,6147 8070,5819"/>
              </emma:interpretation>
              <emma:one-of disjunction-type="recognition" id="oneOf9">
                <emma:interpretation id="interp45" emma:lang="" emma:confidence="0">
                  <emma:literal>5</emma:literal>
                </emma:interpretation>
                <emma:interpretation id="interp46" emma:lang="" emma:confidence="0">
                  <emma:literal>的</emma:literal>
                </emma:interpretation>
                <emma:interpretation id="interp47" emma:lang="" emma:confidence="0">
                  <emma:literal>七</emma:literal>
                </emma:interpretation>
                <emma:interpretation id="interp48" emma:lang="" emma:confidence="0">
                  <emma:literal>云</emma:literal>
                </emma:interpretation>
                <emma:interpretation id="interp49" emma:lang="" emma:confidence="0">
                  <emma:literal>亏</emma:literal>
                </emma:interpretation>
              </emma:one-of>
            </emma:emma>
          </inkml:annotationXML>
          <inkml:trace contextRef="#ctx0" brushRef="#br0" timeOffset="6375.3646">8178 5842 12940,'0'0'1313,"19"0"-1505,1 0 800,0-20-512,0 20-640,19-19-1762,-19 19-7880</inkml:trace>
          <inkml:trace contextRef="#ctx0" brushRef="#br0" timeOffset="6729.385">8217 5643 14285,'-20'60'448,"20"-40"1,0 40 512,0-21-64,20 0-97,-20 2-415,40-2-321,-20-19-96,-1 0-32,1 0 128,20-20-192,-20 0-129,-1 0 1,1-20-96,0 20-417,1-20-32,-1 0 353,-2 20 256,-18 0 32,20 0 31,-20 0 258,21 20 287,-21 0-192,20 0-160,-20 0-128,0-1 64,0-19 64,-20 20 96,-1-20 385,1 0 256,2 0-193,-23 0-159,21 0-385,-19 0-192,19-20-1570,0 20-5541</inkml:trace>
        </inkml:traceGroup>
        <inkml:traceGroup>
          <inkml:annotationXML>
            <emma:emma xmlns:emma="http://www.w3.org/2003/04/emma" version="1.0">
              <emma:interpretation id="{BEC7C91A-DE06-421C-835B-27EA75CCAD54}" emma:medium="tactile" emma:mode="ink">
                <msink:context xmlns:msink="http://schemas.microsoft.com/ink/2010/main" type="inkWord" rotatedBoundingBox="10302,5189 11693,5111 11748,6088 10357,6167"/>
              </emma:interpretation>
              <emma:one-of disjunction-type="recognition" id="oneOf10">
                <emma:interpretation id="interp50" emma:lang="" emma:confidence="0">
                  <emma:literal>日</emma:literal>
                </emma:interpretation>
                <emma:interpretation id="interp51" emma:lang="" emma:confidence="0">
                  <emma:literal>☺</emma:literal>
                </emma:interpretation>
                <emma:interpretation id="interp52" emma:lang="" emma:confidence="0">
                  <emma:literal>②</emma:literal>
                </emma:interpretation>
                <emma:interpretation id="interp53" emma:lang="" emma:confidence="0">
                  <emma:literal>◎</emma:literal>
                </emma:interpretation>
                <emma:interpretation id="interp54" emma:lang="" emma:confidence="0">
                  <emma:literal>©</emma:literal>
                </emma:interpretation>
              </emma:one-of>
            </emma:emma>
          </inkml:annotationXML>
          <inkml:trace contextRef="#ctx0" brushRef="#br0" timeOffset="9145.5232">10679 5544 12684,'0'-20'1249,"-20"0"-384,-1 20-225,3-20-480,-2 20-32,-21 0-64,21 20-96,-19 0-32,-1 20 0,1-1 32,19 1-32,0 20 0,0-1 32,0 1 0,20 0-64,20-1-64,20 1-96,-1-21 63,21 1 33,-1 0 160,20-20 0,-18-20 257,18 0 159,-20 0 257,1-20-97,-1 0-63,2-20-161,-43 20-160,23-39 128,-41 19 1,0 1-65,0-21-128,-21 1-128,-17-1-64,-3 0-96,-18 20 96,-1-19 192,1 39-128,-1 0 64,-19 20 64,20 0-128,-2 20-96,22 0 64,-1 0-288,20 19-65,20 1-63,0 0 128,0-20 159,40 19 129,-20-18 32,19-1 0,2-1-96,17 1 96,3-1 0,-2-19 0,1 0 32,-21 0-32,21 0 0,-41-19-352,21 19-833,-19 0-2274,-21-20-8263</inkml:trace>
        </inkml:traceGroup>
        <inkml:traceGroup>
          <inkml:annotationXML>
            <emma:emma xmlns:emma="http://www.w3.org/2003/04/emma" version="1.0">
              <emma:interpretation id="{5EF631B2-A915-4035-B282-4733AA2D4568}" emma:medium="tactile" emma:mode="ink">
                <msink:context xmlns:msink="http://schemas.microsoft.com/ink/2010/main" type="inkWord" rotatedBoundingBox="11165,5046 11789,5219 11680,5613 11056,5440"/>
              </emma:interpretation>
              <emma:one-of disjunction-type="recognition" id="oneOf11">
                <emma:interpretation id="interp55" emma:lang="" emma:confidence="0">
                  <emma:literal>以</emma:literal>
                </emma:interpretation>
                <emma:interpretation id="interp56" emma:lang="" emma:confidence="0">
                  <emma:literal>小</emma:literal>
                </emma:interpretation>
                <emma:interpretation id="interp57" emma:lang="" emma:confidence="0">
                  <emma:literal>川</emma:literal>
                </emma:interpretation>
                <emma:interpretation id="interp58" emma:lang="" emma:confidence="0">
                  <emma:literal>心</emma:literal>
                </emma:interpretation>
                <emma:interpretation id="interp59" emma:lang="" emma:confidence="0">
                  <emma:literal>”</emma:literal>
                </emma:interpretation>
              </emma:one-of>
            </emma:emma>
          </inkml:annotationXML>
          <inkml:trace contextRef="#ctx0" brushRef="#br0" timeOffset="9695.5542">11195 5147 5381,'-20'0'672,"0"0"-223,20 0 1472,-20 19 97,20 1-256,-19 20-289,19-20-640,0 19-384,0 2-97,0-2-128,0-20-96,19 22-64,1-21-384,0-1-609,20 1-448,-20-20-1089,19 0-3908</inkml:trace>
          <inkml:trace contextRef="#ctx0" brushRef="#br0" timeOffset="9882.565">11373 5285 10730,'-20'21'1697,"20"-1"-1697,20-20 385,-20 19-97,0 1-128,20 20-96,1-40-32,-21 20-224,20 0-417,-20-1-416,18-19-1889,-18 0-5701</inkml:trace>
          <inkml:trace contextRef="#ctx0" brushRef="#br0" timeOffset="10127.5792">11452 5126 12107,'-18'0'993,"18"0"-961,18 0 480,3 21 321,-1-21 416,20 19 1,-1 22-866,1-2-256,-1 0-96,-19 2 0,0-2-32,0 21-96,-20-40-192,0 19-1,0-19 1,-20 20-160,-20-20-737,21 0-2787</inkml:trace>
        </inkml:traceGroup>
        <inkml:traceGroup>
          <inkml:annotationXML>
            <emma:emma xmlns:emma="http://www.w3.org/2003/04/emma" version="1.0">
              <emma:interpretation id="{558F985A-BCCE-4664-A258-3B3418C9A896}" emma:medium="tactile" emma:mode="ink">
                <msink:context xmlns:msink="http://schemas.microsoft.com/ink/2010/main" type="inkWord" rotatedBoundingBox="12192,5655 12346,5993 12045,6130 11892,5791"/>
              </emma:interpretation>
              <emma:one-of disjunction-type="recognition" id="oneOf12">
                <emma:interpretation id="interp60" emma:lang="" emma:confidence="0">
                  <emma:literal>G</emma:literal>
                </emma:interpretation>
                <emma:interpretation id="interp61" emma:lang="" emma:confidence="0">
                  <emma:literal>之</emma:literal>
                </emma:interpretation>
                <emma:interpretation id="interp62" emma:lang="" emma:confidence="0">
                  <emma:literal>匕</emma:literal>
                </emma:interpretation>
                <emma:interpretation id="interp63" emma:lang="" emma:confidence="0">
                  <emma:literal>≤</emma:literal>
                </emma:interpretation>
                <emma:interpretation id="interp64" emma:lang="" emma:confidence="0">
                  <emma:literal>c</emma:literal>
                </emma:interpretation>
              </emma:one-of>
            </emma:emma>
          </inkml:annotationXML>
          <inkml:trace contextRef="#ctx0" brushRef="#br0" timeOffset="17894.0236">12128 5703 11915,'20'0'288,"-20"0"577,0 0 32,-20 0-289,20 0-159,-20 0-129,0 0-224,0 20-96,-19-1 96,19 22 96,0-2-96,0 0-96,20 2 33,0-22 31,0 21 64,40-20-64,-20 0 64,39 0-64,-19-20-224,19 19-161,-18-19-415,-3-19-962,-18 19-2786</inkml:trace>
          <inkml:trace contextRef="#ctx0" brushRef="#br0" timeOffset="18045.0318">12068 5882 13708,'20'0'833,"-20"0"-993,40 0 320,-20 0 0,19 0-128,-19-21-384,21 21-1442,-3 0-3170</inkml:trace>
        </inkml:traceGroup>
        <inkml:traceGroup>
          <inkml:annotationXML>
            <emma:emma xmlns:emma="http://www.w3.org/2003/04/emma" version="1.0">
              <emma:interpretation id="{13A53A3C-7F79-4061-80D1-4ADC3F613B73}" emma:medium="tactile" emma:mode="ink">
                <msink:context xmlns:msink="http://schemas.microsoft.com/ink/2010/main" type="inkWord" rotatedBoundingBox="12582,5107 13841,5036 13895,6006 12637,6077"/>
              </emma:interpretation>
              <emma:one-of disjunction-type="recognition" id="oneOf13">
                <emma:interpretation id="interp65" emma:lang="" emma:confidence="0">
                  <emma:literal>成</emma:literal>
                </emma:interpretation>
                <emma:interpretation id="interp66" emma:lang="" emma:confidence="0">
                  <emma:literal>帔</emma:literal>
                </emma:interpretation>
                <emma:interpretation id="interp67" emma:lang="" emma:confidence="0">
                  <emma:literal>陂</emma:literal>
                </emma:interpretation>
                <emma:interpretation id="interp68" emma:lang="" emma:confidence="0">
                  <emma:literal>胀</emma:literal>
                </emma:interpretation>
                <emma:interpretation id="interp69" emma:lang="" emma:confidence="0">
                  <emma:literal>陈</emma:literal>
                </emma:interpretation>
              </emma:one-of>
            </emma:emma>
          </inkml:annotationXML>
          <inkml:trace contextRef="#ctx0" brushRef="#br0" timeOffset="25847.4782">12624 5425 12299,'0'0'673,"0"0"-705,0 0 384,0 20 801,0-1 289,21 21-289,-21 0-641,18 19-352,-18 22-32,20-23-64,-20 3 1,20-3-1,1-17-96,-21-2 64,20 1-225,-20-20-127,0 0-64,0-1-545,0-19-1217,0 0-2082</inkml:trace>
          <inkml:trace contextRef="#ctx0" brushRef="#br0" timeOffset="26099.4929">12744 5484 10441,'0'-20'2755,"0"20"-2659,0 0 417,0 0-385,18 20 384,-18 0 449,21 40-416,-1-21-257,-20 21-128,20 0-32,0 0-64,0-1-32,-1-19-160,-19-1-320,20-19-481,0 20-705,-20-20-1729,0-20-3812</inkml:trace>
          <inkml:trace contextRef="#ctx0" brushRef="#br0" timeOffset="26525.5171">12604 5484 6053,'0'-20'192,"0"1"1570,0 19 544,0-20-672,0 20-641,0 0-577,20 0-96,1 0 97,17 20 159,3-20-223,-3 19-33,23 1 64,-21 0-223,19 0-129,-19 20 0,-1-20-128,-19 19-161,0-19-127,-20 21 160,0-2 192,0-20 128,-20 22 352,0-21 161,0-1 159,1 1-95,19-1-289,0 2-159,0-21 95,19 20 32,21-1-127,1 1-129,18 0-96,-19-20-128,-1 20-417,1 0-416,-20 0-833,-1-20-1569,1 19-4580</inkml:trace>
          <inkml:trace contextRef="#ctx0" brushRef="#br0" timeOffset="28732.6432">12942 5107 11242,'0'-20'801,"20"20"-545,-20 0 64,19 0-352,1 0 32,0 20-32,0-20-128,19 19-608,-19-19 95,1 21 449,-21-2-1,20-19-191,-20 0 352,0 20 320,-20-20-64,20 21-63,-21-21-1,21 19-96,0-19 0,0 20-96,0-20-417,21 20-31,-1-1-353,18-19 32,-38 21 609,21-1 288,-21-20 288,0 19 449,-21-19-160,3 20-65,-22-20 129,19 0-385,-17 0-288,17 0-32,1 0-736,0 0-866,20 0-1825</inkml:trace>
          <inkml:trace contextRef="#ctx0" brushRef="#br0" timeOffset="28949.6559">13260 5246 6342,'-20'0'5701,"20"0"-5060,0 0 1248,0 0-607,39 0-225,-19 20-513,20-1-480,-1 2-32,-19-21-64,20 20-416,-19-1-641,-3-19-1314,2 20-2305</inkml:trace>
          <inkml:trace contextRef="#ctx0" brushRef="#br0" timeOffset="29143.667">13418 5186 9384,'0'21'1858,"0"-2"-1057,-20 1 929,20 0-417,-20-1-480,1 2-513,19-1-224,-20-1-128,0 1-288,0-1-481,20 2-1473,0-21-3171</inkml:trace>
        </inkml:traceGroup>
        <inkml:traceGroup>
          <inkml:annotationXML>
            <emma:emma xmlns:emma="http://www.w3.org/2003/04/emma" version="1.0">
              <emma:interpretation id="{8ACB28C9-0A9D-40A4-94A7-C1FC2EED6872}" emma:medium="tactile" emma:mode="ink">
                <msink:context xmlns:msink="http://schemas.microsoft.com/ink/2010/main" type="inkWord" rotatedBoundingBox="13640,5077 13936,5350 13795,5504 13498,5230"/>
              </emma:interpretation>
              <emma:one-of disjunction-type="recognition" id="oneOf14">
                <emma:interpretation id="interp70" emma:lang="" emma:confidence="0">
                  <emma:literal>4</emma:literal>
                </emma:interpretation>
                <emma:interpretation id="interp71" emma:lang="" emma:confidence="0">
                  <emma:literal>“</emma:literal>
                </emma:interpretation>
                <emma:interpretation id="interp72" emma:lang="" emma:confidence="0">
                  <emma:literal>”</emma:literal>
                </emma:interpretation>
                <emma:interpretation id="interp73" emma:lang="" emma:confidence="0">
                  <emma:literal>个</emma:literal>
                </emma:interpretation>
                <emma:interpretation id="interp74" emma:lang="" emma:confidence="0">
                  <emma:literal>屮</emma:literal>
                </emma:interpretation>
              </emma:one-of>
            </emma:emma>
          </inkml:annotationXML>
          <inkml:trace contextRef="#ctx0" brushRef="#br0" timeOffset="29417.6826">13576 5166 9096,'0'-19'1409,"0"19"-1024,0 0 768,0 19-577,0-19 193,0 20 96,0 1-417,0 18-223,0-19-1,20-1 160,1 2-96,-1-21-159,0 20 31,19-20-96,1 0 0,0 0-192,-1-20-128,-19 20-161,-20-21-576,20 21-1089,-20 0-2210</inkml:trace>
          <inkml:trace contextRef="#ctx0" brushRef="#br0" timeOffset="29605.6934">13736 5166 10634,'0'41'1409,"0"-22"929,0 1-608,20 19-705,-20 2-545,0-2-256,20 1-256,-20 0-416,19-1-1538,-19-19-8200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16T21:06:08.195"/>
    </inkml:context>
    <inkml:brush xml:id="br0">
      <inkml:brushProperty name="width" value="0.05292" units="cm"/>
      <inkml:brushProperty name="height" value="0.05292" units="cm"/>
      <inkml:brushProperty name="color" value="#00FF00"/>
    </inkml:brush>
  </inkml:definitions>
  <inkml:traceGroup>
    <inkml:annotationXML>
      <emma:emma xmlns:emma="http://www.w3.org/2003/04/emma" version="1.0">
        <emma:interpretation id="{B2C7E31E-D226-4C33-B4B9-2B82D9E889F4}" emma:medium="tactile" emma:mode="ink">
          <msink:context xmlns:msink="http://schemas.microsoft.com/ink/2010/main" type="writingRegion" rotatedBoundingBox="5894,8922 6073,8922 6073,8937 5894,8937"/>
        </emma:interpretation>
      </emma:emma>
    </inkml:annotationXML>
    <inkml:traceGroup>
      <inkml:annotationXML>
        <emma:emma xmlns:emma="http://www.w3.org/2003/04/emma" version="1.0">
          <emma:interpretation id="{CC8097AC-7F37-40FB-8649-987A45B79DBC}" emma:medium="tactile" emma:mode="ink">
            <msink:context xmlns:msink="http://schemas.microsoft.com/ink/2010/main" type="paragraph" rotatedBoundingBox="5894,8922 6073,8922 6073,8937 5894,89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EB554A3-8DB9-4752-8F43-DD3DD95A32C1}" emma:medium="tactile" emma:mode="ink">
              <msink:context xmlns:msink="http://schemas.microsoft.com/ink/2010/main" type="line" rotatedBoundingBox="5894,8922 6073,8922 6073,8937 5894,8937"/>
            </emma:interpretation>
          </emma:emma>
        </inkml:annotationXML>
        <inkml:traceGroup>
          <inkml:annotationXML>
            <emma:emma xmlns:emma="http://www.w3.org/2003/04/emma" version="1.0">
              <emma:interpretation id="{868E478D-F01D-4EA1-AFCA-F2E426BCFBCC}" emma:medium="tactile" emma:mode="ink">
                <msink:context xmlns:msink="http://schemas.microsoft.com/ink/2010/main" type="inkWord" rotatedBoundingBox="5894,8922 6073,8922 6073,8937 5894,8937"/>
              </emma:interpretation>
              <emma:one-of disjunction-type="recognition" id="oneOf0">
                <emma:interpretation id="interp0" emma:lang="" emma:confidence="0">
                  <emma:literal>一</emma:literal>
                </emma:interpretation>
                <emma:interpretation id="interp1" emma:lang="" emma:confidence="0">
                  <emma:literal>―</emma:literal>
                </emma:interpretation>
                <emma:interpretation id="interp2" emma:lang="" emma:confidence="0">
                  <emma:literal>ㄧ</emma:literal>
                </emma:interpretation>
                <emma:interpretation id="interp3" emma:lang="" emma:confidence="0">
                  <emma:literal>-</emma:literal>
                </emma:interpretation>
                <emma:interpretation id="interp4" emma:lang="" emma:confidence="0">
                  <emma:literal>_</emma:literal>
                </emma:interpretation>
              </emma:one-of>
            </emma:emma>
          </inkml:annotationXML>
          <inkml:trace contextRef="#ctx0" brushRef="#br0">5894 8922 12491,'21'0'513,"-1"0"-449,-2 0-32,-18 0 0,41 0-32,-21 0-320,0 0-1314,19 0-2178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8008F-8C0F-4F63-86DC-E7B67385E4BD}" type="datetimeFigureOut">
              <a:rPr lang="en-US" smtClean="0"/>
              <a:pPr/>
              <a:t>9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F38DAD-5F37-4EA5-A798-26ED1E4539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61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742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06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06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9168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65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8770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410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316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311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6155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31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603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51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1441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460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806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196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616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1860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3317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3836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761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56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1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523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4239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0839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593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5614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180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2903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657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06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7507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4269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7082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869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339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267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3833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0448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0543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199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329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3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583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5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76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21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293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vertLeftWhite2</a:t>
            </a:r>
            <a:endParaRPr lang="en-US" sz="1400" dirty="0">
              <a:solidFill>
                <a:prstClr val="black"/>
              </a:solidFill>
            </a:endParaRP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18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346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490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062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1485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370568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block2x2White1</a:t>
            </a:r>
          </a:p>
          <a:p>
            <a:endParaRPr lang="en-US" sz="1400" dirty="0" smtClean="0">
              <a:solidFill>
                <a:prstClr val="black"/>
              </a:solidFill>
            </a:endParaRPr>
          </a:p>
          <a:p>
            <a:r>
              <a:rPr lang="en-US" sz="1400" dirty="0" smtClean="0">
                <a:solidFill>
                  <a:prstClr val="black"/>
                </a:solidFill>
              </a:rPr>
              <a:t>Ordering of</a:t>
            </a:r>
            <a:r>
              <a:rPr lang="en-US" sz="1400" baseline="0" dirty="0" smtClean="0">
                <a:solidFill>
                  <a:prstClr val="black"/>
                </a:solidFill>
              </a:rPr>
              <a:t> </a:t>
            </a:r>
          </a:p>
          <a:p>
            <a:r>
              <a:rPr lang="en-US" sz="1400" baseline="0" dirty="0" smtClean="0">
                <a:solidFill>
                  <a:prstClr val="black"/>
                </a:solidFill>
              </a:rPr>
              <a:t>buttons is</a:t>
            </a:r>
            <a:r>
              <a:rPr lang="en-US" sz="1400" dirty="0" smtClean="0">
                <a:solidFill>
                  <a:prstClr val="black"/>
                </a:solidFill>
              </a:rPr>
              <a:t>: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13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24</a:t>
            </a:r>
            <a:endParaRPr lang="en-US" sz="1400" dirty="0">
              <a:solidFill>
                <a:prstClr val="black"/>
              </a:solidFill>
            </a:endParaRP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23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8448353" y="4932892"/>
            <a:ext cx="766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</a:rPr>
              <a:t>Andrew Ng</a:t>
            </a:r>
            <a:endParaRPr lang="en-US" sz="1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1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35.png"/><Relationship Id="rId5" Type="http://schemas.microsoft.com/office/2007/relationships/hdphoto" Target="../media/hdphoto2.wdp"/><Relationship Id="rId4" Type="http://schemas.openxmlformats.org/officeDocument/2006/relationships/image" Target="../media/image34.png"/><Relationship Id="rId9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microsoft.com/office/2007/relationships/hdphoto" Target="../media/hdphoto4.wdp"/><Relationship Id="rId7" Type="http://schemas.microsoft.com/office/2007/relationships/hdphoto" Target="../media/hdphoto2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34.png"/><Relationship Id="rId5" Type="http://schemas.microsoft.com/office/2007/relationships/hdphoto" Target="../media/hdphoto5.wdp"/><Relationship Id="rId4" Type="http://schemas.openxmlformats.org/officeDocument/2006/relationships/image" Target="../media/image37.png"/><Relationship Id="rId9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5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image" Target="../media/image47.png"/><Relationship Id="rId18" Type="http://schemas.openxmlformats.org/officeDocument/2006/relationships/image" Target="../media/image41.wmf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46.png"/><Relationship Id="rId17" Type="http://schemas.openxmlformats.org/officeDocument/2006/relationships/oleObject" Target="../embeddings/oleObject2.bin"/><Relationship Id="rId2" Type="http://schemas.openxmlformats.org/officeDocument/2006/relationships/tags" Target="../tags/tag1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6" Type="http://schemas.openxmlformats.org/officeDocument/2006/relationships/tags" Target="../tags/tag16.xml"/><Relationship Id="rId11" Type="http://schemas.openxmlformats.org/officeDocument/2006/relationships/image" Target="../media/image45.png"/><Relationship Id="rId5" Type="http://schemas.openxmlformats.org/officeDocument/2006/relationships/tags" Target="../tags/tag15.xml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44.png"/><Relationship Id="rId19" Type="http://schemas.openxmlformats.org/officeDocument/2006/relationships/oleObject" Target="../embeddings/oleObject3.bin"/><Relationship Id="rId4" Type="http://schemas.openxmlformats.org/officeDocument/2006/relationships/tags" Target="../tags/tag14.xml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image" Target="../media/image53.png"/><Relationship Id="rId18" Type="http://schemas.openxmlformats.org/officeDocument/2006/relationships/image" Target="../media/image40.wmf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52.png"/><Relationship Id="rId17" Type="http://schemas.openxmlformats.org/officeDocument/2006/relationships/oleObject" Target="../embeddings/oleObject1.bin"/><Relationship Id="rId2" Type="http://schemas.openxmlformats.org/officeDocument/2006/relationships/tags" Target="../tags/tag18.xml"/><Relationship Id="rId16" Type="http://schemas.openxmlformats.org/officeDocument/2006/relationships/image" Target="../media/image56.png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2.vml"/><Relationship Id="rId6" Type="http://schemas.openxmlformats.org/officeDocument/2006/relationships/tags" Target="../tags/tag22.xml"/><Relationship Id="rId11" Type="http://schemas.openxmlformats.org/officeDocument/2006/relationships/image" Target="../media/image51.png"/><Relationship Id="rId5" Type="http://schemas.openxmlformats.org/officeDocument/2006/relationships/tags" Target="../tags/tag21.xml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19" Type="http://schemas.openxmlformats.org/officeDocument/2006/relationships/oleObject" Target="../embeddings/oleObject4.bin"/><Relationship Id="rId4" Type="http://schemas.openxmlformats.org/officeDocument/2006/relationships/tags" Target="../tags/tag20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36.xml"/><Relationship Id="rId18" Type="http://schemas.openxmlformats.org/officeDocument/2006/relationships/tags" Target="../tags/tag41.xml"/><Relationship Id="rId26" Type="http://schemas.openxmlformats.org/officeDocument/2006/relationships/tags" Target="../tags/tag49.xml"/><Relationship Id="rId39" Type="http://schemas.openxmlformats.org/officeDocument/2006/relationships/image" Target="../media/image69.png"/><Relationship Id="rId21" Type="http://schemas.openxmlformats.org/officeDocument/2006/relationships/tags" Target="../tags/tag44.xml"/><Relationship Id="rId34" Type="http://schemas.openxmlformats.org/officeDocument/2006/relationships/image" Target="../media/image64.png"/><Relationship Id="rId42" Type="http://schemas.openxmlformats.org/officeDocument/2006/relationships/image" Target="../media/image72.png"/><Relationship Id="rId47" Type="http://schemas.openxmlformats.org/officeDocument/2006/relationships/image" Target="../media/image77.png"/><Relationship Id="rId50" Type="http://schemas.openxmlformats.org/officeDocument/2006/relationships/customXml" Target="../ink/ink9.xml"/><Relationship Id="rId55" Type="http://schemas.openxmlformats.org/officeDocument/2006/relationships/image" Target="../media/image57.wmf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6" Type="http://schemas.openxmlformats.org/officeDocument/2006/relationships/tags" Target="../tags/tag39.xml"/><Relationship Id="rId29" Type="http://schemas.openxmlformats.org/officeDocument/2006/relationships/image" Target="../media/image59.png"/><Relationship Id="rId11" Type="http://schemas.openxmlformats.org/officeDocument/2006/relationships/tags" Target="../tags/tag34.xml"/><Relationship Id="rId24" Type="http://schemas.openxmlformats.org/officeDocument/2006/relationships/tags" Target="../tags/tag47.xml"/><Relationship Id="rId32" Type="http://schemas.openxmlformats.org/officeDocument/2006/relationships/image" Target="../media/image62.png"/><Relationship Id="rId37" Type="http://schemas.openxmlformats.org/officeDocument/2006/relationships/image" Target="../media/image67.png"/><Relationship Id="rId40" Type="http://schemas.openxmlformats.org/officeDocument/2006/relationships/image" Target="../media/image70.png"/><Relationship Id="rId45" Type="http://schemas.openxmlformats.org/officeDocument/2006/relationships/image" Target="../media/image75.png"/><Relationship Id="rId53" Type="http://schemas.openxmlformats.org/officeDocument/2006/relationships/image" Target="../media/image95.emf"/><Relationship Id="rId5" Type="http://schemas.openxmlformats.org/officeDocument/2006/relationships/tags" Target="../tags/tag28.xml"/><Relationship Id="rId10" Type="http://schemas.openxmlformats.org/officeDocument/2006/relationships/tags" Target="../tags/tag33.xml"/><Relationship Id="rId19" Type="http://schemas.openxmlformats.org/officeDocument/2006/relationships/tags" Target="../tags/tag42.xml"/><Relationship Id="rId31" Type="http://schemas.openxmlformats.org/officeDocument/2006/relationships/image" Target="../media/image61.png"/><Relationship Id="rId44" Type="http://schemas.openxmlformats.org/officeDocument/2006/relationships/image" Target="../media/image74.png"/><Relationship Id="rId52" Type="http://schemas.openxmlformats.org/officeDocument/2006/relationships/customXml" Target="../ink/ink10.xml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tags" Target="../tags/tag37.xml"/><Relationship Id="rId22" Type="http://schemas.openxmlformats.org/officeDocument/2006/relationships/tags" Target="../tags/tag45.xml"/><Relationship Id="rId27" Type="http://schemas.openxmlformats.org/officeDocument/2006/relationships/slideLayout" Target="../slideLayouts/slideLayout47.xml"/><Relationship Id="rId30" Type="http://schemas.openxmlformats.org/officeDocument/2006/relationships/image" Target="../media/image60.png"/><Relationship Id="rId35" Type="http://schemas.openxmlformats.org/officeDocument/2006/relationships/image" Target="../media/image65.png"/><Relationship Id="rId43" Type="http://schemas.openxmlformats.org/officeDocument/2006/relationships/image" Target="../media/image73.png"/><Relationship Id="rId48" Type="http://schemas.openxmlformats.org/officeDocument/2006/relationships/customXml" Target="../ink/ink8.xml"/><Relationship Id="rId8" Type="http://schemas.openxmlformats.org/officeDocument/2006/relationships/tags" Target="../tags/tag31.xml"/><Relationship Id="rId51" Type="http://schemas.openxmlformats.org/officeDocument/2006/relationships/image" Target="../media/image94.emf"/><Relationship Id="rId3" Type="http://schemas.openxmlformats.org/officeDocument/2006/relationships/tags" Target="../tags/tag26.xml"/><Relationship Id="rId12" Type="http://schemas.openxmlformats.org/officeDocument/2006/relationships/tags" Target="../tags/tag35.xml"/><Relationship Id="rId17" Type="http://schemas.openxmlformats.org/officeDocument/2006/relationships/tags" Target="../tags/tag40.xml"/><Relationship Id="rId25" Type="http://schemas.openxmlformats.org/officeDocument/2006/relationships/tags" Target="../tags/tag48.xml"/><Relationship Id="rId33" Type="http://schemas.openxmlformats.org/officeDocument/2006/relationships/image" Target="../media/image63.png"/><Relationship Id="rId38" Type="http://schemas.openxmlformats.org/officeDocument/2006/relationships/image" Target="../media/image68.png"/><Relationship Id="rId46" Type="http://schemas.openxmlformats.org/officeDocument/2006/relationships/image" Target="../media/image76.png"/><Relationship Id="rId20" Type="http://schemas.openxmlformats.org/officeDocument/2006/relationships/tags" Target="../tags/tag43.xml"/><Relationship Id="rId41" Type="http://schemas.openxmlformats.org/officeDocument/2006/relationships/image" Target="../media/image71.png"/><Relationship Id="rId5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6" Type="http://schemas.openxmlformats.org/officeDocument/2006/relationships/tags" Target="../tags/tag29.xml"/><Relationship Id="rId15" Type="http://schemas.openxmlformats.org/officeDocument/2006/relationships/tags" Target="../tags/tag38.xml"/><Relationship Id="rId23" Type="http://schemas.openxmlformats.org/officeDocument/2006/relationships/tags" Target="../tags/tag46.xml"/><Relationship Id="rId28" Type="http://schemas.openxmlformats.org/officeDocument/2006/relationships/image" Target="../media/image58.png"/><Relationship Id="rId36" Type="http://schemas.openxmlformats.org/officeDocument/2006/relationships/image" Target="../media/image66.png"/><Relationship Id="rId49" Type="http://schemas.openxmlformats.org/officeDocument/2006/relationships/image" Target="../media/image93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62.xml"/><Relationship Id="rId18" Type="http://schemas.openxmlformats.org/officeDocument/2006/relationships/tags" Target="../tags/tag67.xml"/><Relationship Id="rId26" Type="http://schemas.openxmlformats.org/officeDocument/2006/relationships/image" Target="../media/image77.png"/><Relationship Id="rId39" Type="http://schemas.openxmlformats.org/officeDocument/2006/relationships/image" Target="../media/image104.emf"/><Relationship Id="rId21" Type="http://schemas.openxmlformats.org/officeDocument/2006/relationships/image" Target="../media/image72.png"/><Relationship Id="rId34" Type="http://schemas.openxmlformats.org/officeDocument/2006/relationships/image" Target="../media/image82.png"/><Relationship Id="rId7" Type="http://schemas.openxmlformats.org/officeDocument/2006/relationships/tags" Target="../tags/tag56.xml"/><Relationship Id="rId12" Type="http://schemas.openxmlformats.org/officeDocument/2006/relationships/tags" Target="../tags/tag61.xml"/><Relationship Id="rId17" Type="http://schemas.openxmlformats.org/officeDocument/2006/relationships/tags" Target="../tags/tag66.xml"/><Relationship Id="rId25" Type="http://schemas.openxmlformats.org/officeDocument/2006/relationships/image" Target="../media/image76.png"/><Relationship Id="rId33" Type="http://schemas.openxmlformats.org/officeDocument/2006/relationships/image" Target="../media/image81.png"/><Relationship Id="rId38" Type="http://schemas.openxmlformats.org/officeDocument/2006/relationships/customXml" Target="../ink/ink11.xml"/><Relationship Id="rId2" Type="http://schemas.openxmlformats.org/officeDocument/2006/relationships/tags" Target="../tags/tag51.xml"/><Relationship Id="rId16" Type="http://schemas.openxmlformats.org/officeDocument/2006/relationships/tags" Target="../tags/tag65.xml"/><Relationship Id="rId20" Type="http://schemas.openxmlformats.org/officeDocument/2006/relationships/image" Target="../media/image71.png"/><Relationship Id="rId29" Type="http://schemas.openxmlformats.org/officeDocument/2006/relationships/image" Target="../media/image80.png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tags" Target="../tags/tag60.xml"/><Relationship Id="rId24" Type="http://schemas.openxmlformats.org/officeDocument/2006/relationships/image" Target="../media/image75.png"/><Relationship Id="rId32" Type="http://schemas.openxmlformats.org/officeDocument/2006/relationships/image" Target="../media/image65.png"/><Relationship Id="rId37" Type="http://schemas.openxmlformats.org/officeDocument/2006/relationships/image" Target="../media/image85.png"/><Relationship Id="rId5" Type="http://schemas.openxmlformats.org/officeDocument/2006/relationships/tags" Target="../tags/tag54.xml"/><Relationship Id="rId15" Type="http://schemas.openxmlformats.org/officeDocument/2006/relationships/tags" Target="../tags/tag64.xml"/><Relationship Id="rId23" Type="http://schemas.openxmlformats.org/officeDocument/2006/relationships/image" Target="../media/image74.png"/><Relationship Id="rId28" Type="http://schemas.openxmlformats.org/officeDocument/2006/relationships/image" Target="../media/image79.png"/><Relationship Id="rId36" Type="http://schemas.openxmlformats.org/officeDocument/2006/relationships/image" Target="../media/image84.png"/><Relationship Id="rId10" Type="http://schemas.openxmlformats.org/officeDocument/2006/relationships/tags" Target="../tags/tag59.xml"/><Relationship Id="rId19" Type="http://schemas.openxmlformats.org/officeDocument/2006/relationships/slideLayout" Target="../slideLayouts/slideLayout47.xml"/><Relationship Id="rId31" Type="http://schemas.openxmlformats.org/officeDocument/2006/relationships/image" Target="../media/image64.png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4" Type="http://schemas.openxmlformats.org/officeDocument/2006/relationships/tags" Target="../tags/tag63.xml"/><Relationship Id="rId22" Type="http://schemas.openxmlformats.org/officeDocument/2006/relationships/image" Target="../media/image73.png"/><Relationship Id="rId27" Type="http://schemas.openxmlformats.org/officeDocument/2006/relationships/image" Target="../media/image78.png"/><Relationship Id="rId30" Type="http://schemas.openxmlformats.org/officeDocument/2006/relationships/image" Target="../media/image63.png"/><Relationship Id="rId35" Type="http://schemas.openxmlformats.org/officeDocument/2006/relationships/image" Target="../media/image83.png"/><Relationship Id="rId8" Type="http://schemas.openxmlformats.org/officeDocument/2006/relationships/tags" Target="../tags/tag57.xml"/><Relationship Id="rId3" Type="http://schemas.openxmlformats.org/officeDocument/2006/relationships/tags" Target="../tags/tag5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image" Target="../media/image7.png"/><Relationship Id="rId18" Type="http://schemas.openxmlformats.org/officeDocument/2006/relationships/customXml" Target="../ink/ink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6.png"/><Relationship Id="rId17" Type="http://schemas.openxmlformats.org/officeDocument/2006/relationships/image" Target="../media/image10.emf"/><Relationship Id="rId2" Type="http://schemas.openxmlformats.org/officeDocument/2006/relationships/tags" Target="../tags/tag3.xml"/><Relationship Id="rId16" Type="http://schemas.openxmlformats.org/officeDocument/2006/relationships/customXml" Target="../ink/ink1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5.png"/><Relationship Id="rId5" Type="http://schemas.openxmlformats.org/officeDocument/2006/relationships/tags" Target="../tags/tag6.xml"/><Relationship Id="rId15" Type="http://schemas.openxmlformats.org/officeDocument/2006/relationships/image" Target="../media/image9.png"/><Relationship Id="rId10" Type="http://schemas.openxmlformats.org/officeDocument/2006/relationships/image" Target="../media/image4.png"/><Relationship Id="rId19" Type="http://schemas.openxmlformats.org/officeDocument/2006/relationships/image" Target="../media/image11.emf"/><Relationship Id="rId4" Type="http://schemas.openxmlformats.org/officeDocument/2006/relationships/tags" Target="../tags/tag5.xml"/><Relationship Id="rId9" Type="http://schemas.openxmlformats.org/officeDocument/2006/relationships/image" Target="../media/image3.png"/><Relationship Id="rId1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image" Target="../media/image50.png"/><Relationship Id="rId18" Type="http://schemas.openxmlformats.org/officeDocument/2006/relationships/image" Target="../media/image55.png"/><Relationship Id="rId26" Type="http://schemas.openxmlformats.org/officeDocument/2006/relationships/image" Target="../media/image87.wmf"/><Relationship Id="rId3" Type="http://schemas.openxmlformats.org/officeDocument/2006/relationships/tags" Target="../tags/tag69.xml"/><Relationship Id="rId21" Type="http://schemas.openxmlformats.org/officeDocument/2006/relationships/image" Target="../media/image81.png"/><Relationship Id="rId7" Type="http://schemas.openxmlformats.org/officeDocument/2006/relationships/tags" Target="../tags/tag73.xml"/><Relationship Id="rId12" Type="http://schemas.openxmlformats.org/officeDocument/2006/relationships/slideLayout" Target="../slideLayouts/slideLayout47.xml"/><Relationship Id="rId17" Type="http://schemas.openxmlformats.org/officeDocument/2006/relationships/image" Target="../media/image54.png"/><Relationship Id="rId25" Type="http://schemas.openxmlformats.org/officeDocument/2006/relationships/oleObject" Target="../embeddings/oleObject7.bin"/><Relationship Id="rId2" Type="http://schemas.openxmlformats.org/officeDocument/2006/relationships/tags" Target="../tags/tag68.xml"/><Relationship Id="rId16" Type="http://schemas.openxmlformats.org/officeDocument/2006/relationships/image" Target="../media/image53.png"/><Relationship Id="rId20" Type="http://schemas.openxmlformats.org/officeDocument/2006/relationships/image" Target="../media/image78.png"/><Relationship Id="rId1" Type="http://schemas.openxmlformats.org/officeDocument/2006/relationships/vmlDrawing" Target="../drawings/vmlDrawing4.vml"/><Relationship Id="rId6" Type="http://schemas.openxmlformats.org/officeDocument/2006/relationships/tags" Target="../tags/tag72.xml"/><Relationship Id="rId11" Type="http://schemas.openxmlformats.org/officeDocument/2006/relationships/tags" Target="../tags/tag77.xml"/><Relationship Id="rId24" Type="http://schemas.openxmlformats.org/officeDocument/2006/relationships/image" Target="../media/image86.wmf"/><Relationship Id="rId5" Type="http://schemas.openxmlformats.org/officeDocument/2006/relationships/tags" Target="../tags/tag71.xml"/><Relationship Id="rId15" Type="http://schemas.openxmlformats.org/officeDocument/2006/relationships/image" Target="../media/image52.png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88.wmf"/><Relationship Id="rId10" Type="http://schemas.openxmlformats.org/officeDocument/2006/relationships/tags" Target="../tags/tag76.xml"/><Relationship Id="rId19" Type="http://schemas.openxmlformats.org/officeDocument/2006/relationships/image" Target="../media/image56.png"/><Relationship Id="rId4" Type="http://schemas.openxmlformats.org/officeDocument/2006/relationships/tags" Target="../tags/tag70.xml"/><Relationship Id="rId9" Type="http://schemas.openxmlformats.org/officeDocument/2006/relationships/tags" Target="../tags/tag75.xml"/><Relationship Id="rId14" Type="http://schemas.openxmlformats.org/officeDocument/2006/relationships/image" Target="../media/image51.png"/><Relationship Id="rId22" Type="http://schemas.openxmlformats.org/officeDocument/2006/relationships/image" Target="../media/image82.png"/><Relationship Id="rId27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80.xml"/><Relationship Id="rId7" Type="http://schemas.openxmlformats.org/officeDocument/2006/relationships/image" Target="../media/image51.pn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50.png"/><Relationship Id="rId5" Type="http://schemas.openxmlformats.org/officeDocument/2006/relationships/slideLayout" Target="../slideLayouts/slideLayout47.xml"/><Relationship Id="rId4" Type="http://schemas.openxmlformats.org/officeDocument/2006/relationships/tags" Target="../tags/tag81.xml"/><Relationship Id="rId9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91.wmf"/><Relationship Id="rId3" Type="http://schemas.openxmlformats.org/officeDocument/2006/relationships/tags" Target="../tags/tag83.xml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95.png"/><Relationship Id="rId17" Type="http://schemas.openxmlformats.org/officeDocument/2006/relationships/oleObject" Target="../embeddings/oleObject11.bin"/><Relationship Id="rId2" Type="http://schemas.openxmlformats.org/officeDocument/2006/relationships/tags" Target="../tags/tag8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5.vml"/><Relationship Id="rId6" Type="http://schemas.openxmlformats.org/officeDocument/2006/relationships/tags" Target="../tags/tag86.xml"/><Relationship Id="rId11" Type="http://schemas.openxmlformats.org/officeDocument/2006/relationships/image" Target="../media/image94.png"/><Relationship Id="rId5" Type="http://schemas.openxmlformats.org/officeDocument/2006/relationships/tags" Target="../tags/tag85.xml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3.png"/><Relationship Id="rId19" Type="http://schemas.openxmlformats.org/officeDocument/2006/relationships/oleObject" Target="../embeddings/oleObject12.bin"/><Relationship Id="rId4" Type="http://schemas.openxmlformats.org/officeDocument/2006/relationships/tags" Target="../tags/tag84.xml"/><Relationship Id="rId9" Type="http://schemas.openxmlformats.org/officeDocument/2006/relationships/image" Target="../media/image47.png"/><Relationship Id="rId14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47.xml"/><Relationship Id="rId18" Type="http://schemas.openxmlformats.org/officeDocument/2006/relationships/image" Target="../media/image100.png"/><Relationship Id="rId26" Type="http://schemas.openxmlformats.org/officeDocument/2006/relationships/customXml" Target="../ink/ink13.xml"/><Relationship Id="rId39" Type="http://schemas.openxmlformats.org/officeDocument/2006/relationships/oleObject" Target="../embeddings/oleObject14.bin"/><Relationship Id="rId21" Type="http://schemas.openxmlformats.org/officeDocument/2006/relationships/image" Target="../media/image101.png"/><Relationship Id="rId34" Type="http://schemas.openxmlformats.org/officeDocument/2006/relationships/image" Target="../media/image63.png"/><Relationship Id="rId7" Type="http://schemas.openxmlformats.org/officeDocument/2006/relationships/tags" Target="../tags/tag92.xml"/><Relationship Id="rId12" Type="http://schemas.openxmlformats.org/officeDocument/2006/relationships/tags" Target="../tags/tag97.xml"/><Relationship Id="rId17" Type="http://schemas.openxmlformats.org/officeDocument/2006/relationships/image" Target="../media/image47.png"/><Relationship Id="rId25" Type="http://schemas.openxmlformats.org/officeDocument/2006/relationships/image" Target="../media/image123.emf"/><Relationship Id="rId33" Type="http://schemas.openxmlformats.org/officeDocument/2006/relationships/image" Target="../media/image127.emf"/><Relationship Id="rId38" Type="http://schemas.openxmlformats.org/officeDocument/2006/relationships/image" Target="../media/image128.emf"/><Relationship Id="rId2" Type="http://schemas.openxmlformats.org/officeDocument/2006/relationships/tags" Target="../tags/tag87.xml"/><Relationship Id="rId16" Type="http://schemas.openxmlformats.org/officeDocument/2006/relationships/image" Target="../media/image46.png"/><Relationship Id="rId20" Type="http://schemas.openxmlformats.org/officeDocument/2006/relationships/image" Target="../media/image52.png"/><Relationship Id="rId29" Type="http://schemas.openxmlformats.org/officeDocument/2006/relationships/image" Target="../media/image125.emf"/><Relationship Id="rId1" Type="http://schemas.openxmlformats.org/officeDocument/2006/relationships/vmlDrawing" Target="../drawings/vmlDrawing6.vml"/><Relationship Id="rId6" Type="http://schemas.openxmlformats.org/officeDocument/2006/relationships/tags" Target="../tags/tag91.xml"/><Relationship Id="rId11" Type="http://schemas.openxmlformats.org/officeDocument/2006/relationships/tags" Target="../tags/tag96.xml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customXml" Target="../ink/ink17.xml"/><Relationship Id="rId40" Type="http://schemas.openxmlformats.org/officeDocument/2006/relationships/image" Target="../media/image97.wmf"/><Relationship Id="rId5" Type="http://schemas.openxmlformats.org/officeDocument/2006/relationships/tags" Target="../tags/tag90.xml"/><Relationship Id="rId15" Type="http://schemas.openxmlformats.org/officeDocument/2006/relationships/image" Target="../media/image99.png"/><Relationship Id="rId23" Type="http://schemas.openxmlformats.org/officeDocument/2006/relationships/image" Target="../media/image103.png"/><Relationship Id="rId28" Type="http://schemas.openxmlformats.org/officeDocument/2006/relationships/customXml" Target="../ink/ink14.xml"/><Relationship Id="rId36" Type="http://schemas.openxmlformats.org/officeDocument/2006/relationships/image" Target="../media/image96.wmf"/><Relationship Id="rId10" Type="http://schemas.openxmlformats.org/officeDocument/2006/relationships/tags" Target="../tags/tag95.xml"/><Relationship Id="rId19" Type="http://schemas.openxmlformats.org/officeDocument/2006/relationships/image" Target="../media/image51.png"/><Relationship Id="rId31" Type="http://schemas.openxmlformats.org/officeDocument/2006/relationships/image" Target="../media/image126.emf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image" Target="../media/image98.png"/><Relationship Id="rId22" Type="http://schemas.openxmlformats.org/officeDocument/2006/relationships/image" Target="../media/image102.png"/><Relationship Id="rId27" Type="http://schemas.openxmlformats.org/officeDocument/2006/relationships/image" Target="../media/image124.emf"/><Relationship Id="rId30" Type="http://schemas.openxmlformats.org/officeDocument/2006/relationships/customXml" Target="../ink/ink15.xml"/><Relationship Id="rId35" Type="http://schemas.openxmlformats.org/officeDocument/2006/relationships/oleObject" Target="../embeddings/oleObject13.bin"/><Relationship Id="rId8" Type="http://schemas.openxmlformats.org/officeDocument/2006/relationships/tags" Target="../tags/tag93.xml"/><Relationship Id="rId3" Type="http://schemas.openxmlformats.org/officeDocument/2006/relationships/tags" Target="../tags/tag8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image" Target="../media/image51.png"/><Relationship Id="rId18" Type="http://schemas.openxmlformats.org/officeDocument/2006/relationships/image" Target="../media/image130.emf"/><Relationship Id="rId3" Type="http://schemas.openxmlformats.org/officeDocument/2006/relationships/tags" Target="../tags/tag100.xml"/><Relationship Id="rId7" Type="http://schemas.openxmlformats.org/officeDocument/2006/relationships/tags" Target="../tags/tag104.xml"/><Relationship Id="rId12" Type="http://schemas.openxmlformats.org/officeDocument/2006/relationships/image" Target="../media/image100.png"/><Relationship Id="rId17" Type="http://schemas.openxmlformats.org/officeDocument/2006/relationships/customXml" Target="../ink/ink19.xml"/><Relationship Id="rId2" Type="http://schemas.openxmlformats.org/officeDocument/2006/relationships/tags" Target="../tags/tag99.xml"/><Relationship Id="rId16" Type="http://schemas.openxmlformats.org/officeDocument/2006/relationships/image" Target="../media/image129.emf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image" Target="../media/image47.png"/><Relationship Id="rId5" Type="http://schemas.openxmlformats.org/officeDocument/2006/relationships/tags" Target="../tags/tag102.xml"/><Relationship Id="rId15" Type="http://schemas.openxmlformats.org/officeDocument/2006/relationships/customXml" Target="../ink/ink18.xml"/><Relationship Id="rId10" Type="http://schemas.openxmlformats.org/officeDocument/2006/relationships/image" Target="../media/image46.png"/><Relationship Id="rId4" Type="http://schemas.openxmlformats.org/officeDocument/2006/relationships/tags" Target="../tags/tag101.xml"/><Relationship Id="rId9" Type="http://schemas.openxmlformats.org/officeDocument/2006/relationships/image" Target="../media/image103.png"/><Relationship Id="rId1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112.xml"/><Relationship Id="rId13" Type="http://schemas.openxmlformats.org/officeDocument/2006/relationships/image" Target="../media/image103.png"/><Relationship Id="rId18" Type="http://schemas.openxmlformats.org/officeDocument/2006/relationships/image" Target="../media/image107.png"/><Relationship Id="rId26" Type="http://schemas.openxmlformats.org/officeDocument/2006/relationships/image" Target="../media/image138.emf"/><Relationship Id="rId3" Type="http://schemas.openxmlformats.org/officeDocument/2006/relationships/tags" Target="../tags/tag107.xml"/><Relationship Id="rId21" Type="http://schemas.openxmlformats.org/officeDocument/2006/relationships/customXml" Target="../ink/ink21.xml"/><Relationship Id="rId7" Type="http://schemas.openxmlformats.org/officeDocument/2006/relationships/tags" Target="../tags/tag111.xml"/><Relationship Id="rId12" Type="http://schemas.openxmlformats.org/officeDocument/2006/relationships/image" Target="../media/image105.png"/><Relationship Id="rId17" Type="http://schemas.openxmlformats.org/officeDocument/2006/relationships/image" Target="../media/image106.png"/><Relationship Id="rId25" Type="http://schemas.openxmlformats.org/officeDocument/2006/relationships/customXml" Target="../ink/ink23.xml"/><Relationship Id="rId2" Type="http://schemas.openxmlformats.org/officeDocument/2006/relationships/tags" Target="../tags/tag106.xml"/><Relationship Id="rId16" Type="http://schemas.openxmlformats.org/officeDocument/2006/relationships/image" Target="../media/image51.png"/><Relationship Id="rId20" Type="http://schemas.openxmlformats.org/officeDocument/2006/relationships/image" Target="../media/image135.emf"/><Relationship Id="rId1" Type="http://schemas.openxmlformats.org/officeDocument/2006/relationships/tags" Target="../tags/tag105.xml"/><Relationship Id="rId6" Type="http://schemas.openxmlformats.org/officeDocument/2006/relationships/tags" Target="../tags/tag110.xml"/><Relationship Id="rId11" Type="http://schemas.openxmlformats.org/officeDocument/2006/relationships/image" Target="../media/image104.png"/><Relationship Id="rId24" Type="http://schemas.openxmlformats.org/officeDocument/2006/relationships/image" Target="../media/image137.emf"/><Relationship Id="rId5" Type="http://schemas.openxmlformats.org/officeDocument/2006/relationships/tags" Target="../tags/tag109.xml"/><Relationship Id="rId15" Type="http://schemas.openxmlformats.org/officeDocument/2006/relationships/image" Target="../media/image100.png"/><Relationship Id="rId23" Type="http://schemas.openxmlformats.org/officeDocument/2006/relationships/customXml" Target="../ink/ink22.xml"/><Relationship Id="rId10" Type="http://schemas.openxmlformats.org/officeDocument/2006/relationships/slideLayout" Target="../slideLayouts/slideLayout47.xml"/><Relationship Id="rId19" Type="http://schemas.openxmlformats.org/officeDocument/2006/relationships/customXml" Target="../ink/ink20.xml"/><Relationship Id="rId4" Type="http://schemas.openxmlformats.org/officeDocument/2006/relationships/tags" Target="../tags/tag108.xml"/><Relationship Id="rId9" Type="http://schemas.openxmlformats.org/officeDocument/2006/relationships/tags" Target="../tags/tag113.xml"/><Relationship Id="rId14" Type="http://schemas.openxmlformats.org/officeDocument/2006/relationships/image" Target="../media/image46.png"/><Relationship Id="rId22" Type="http://schemas.openxmlformats.org/officeDocument/2006/relationships/image" Target="../media/image136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tags" Target="../tags/tag125.xml"/><Relationship Id="rId18" Type="http://schemas.openxmlformats.org/officeDocument/2006/relationships/tags" Target="../tags/tag130.xml"/><Relationship Id="rId26" Type="http://schemas.openxmlformats.org/officeDocument/2006/relationships/tags" Target="../tags/tag138.xml"/><Relationship Id="rId39" Type="http://schemas.openxmlformats.org/officeDocument/2006/relationships/image" Target="../media/image120.png"/><Relationship Id="rId21" Type="http://schemas.openxmlformats.org/officeDocument/2006/relationships/tags" Target="../tags/tag133.xml"/><Relationship Id="rId34" Type="http://schemas.microsoft.com/office/2007/relationships/hdphoto" Target="../media/hdphoto6.wdp"/><Relationship Id="rId42" Type="http://schemas.openxmlformats.org/officeDocument/2006/relationships/image" Target="../media/image123.png"/><Relationship Id="rId47" Type="http://schemas.openxmlformats.org/officeDocument/2006/relationships/customXml" Target="../ink/ink25.xml"/><Relationship Id="rId50" Type="http://schemas.openxmlformats.org/officeDocument/2006/relationships/image" Target="../media/image159.emf"/><Relationship Id="rId55" Type="http://schemas.openxmlformats.org/officeDocument/2006/relationships/oleObject" Target="../embeddings/oleObject17.bin"/><Relationship Id="rId7" Type="http://schemas.openxmlformats.org/officeDocument/2006/relationships/tags" Target="../tags/tag119.xml"/><Relationship Id="rId2" Type="http://schemas.openxmlformats.org/officeDocument/2006/relationships/tags" Target="../tags/tag114.xml"/><Relationship Id="rId16" Type="http://schemas.openxmlformats.org/officeDocument/2006/relationships/tags" Target="../tags/tag128.xml"/><Relationship Id="rId29" Type="http://schemas.openxmlformats.org/officeDocument/2006/relationships/image" Target="../media/image111.png"/><Relationship Id="rId11" Type="http://schemas.openxmlformats.org/officeDocument/2006/relationships/tags" Target="../tags/tag123.xml"/><Relationship Id="rId24" Type="http://schemas.openxmlformats.org/officeDocument/2006/relationships/tags" Target="../tags/tag136.xml"/><Relationship Id="rId32" Type="http://schemas.openxmlformats.org/officeDocument/2006/relationships/image" Target="../media/image114.png"/><Relationship Id="rId37" Type="http://schemas.openxmlformats.org/officeDocument/2006/relationships/image" Target="../media/image118.png"/><Relationship Id="rId40" Type="http://schemas.openxmlformats.org/officeDocument/2006/relationships/image" Target="../media/image121.png"/><Relationship Id="rId45" Type="http://schemas.openxmlformats.org/officeDocument/2006/relationships/customXml" Target="../ink/ink24.xml"/><Relationship Id="rId53" Type="http://schemas.openxmlformats.org/officeDocument/2006/relationships/oleObject" Target="../embeddings/oleObject16.bin"/><Relationship Id="rId58" Type="http://schemas.openxmlformats.org/officeDocument/2006/relationships/image" Target="../media/image96.wmf"/><Relationship Id="rId5" Type="http://schemas.openxmlformats.org/officeDocument/2006/relationships/tags" Target="../tags/tag117.xml"/><Relationship Id="rId19" Type="http://schemas.openxmlformats.org/officeDocument/2006/relationships/tags" Target="../tags/tag131.xml"/><Relationship Id="rId4" Type="http://schemas.openxmlformats.org/officeDocument/2006/relationships/tags" Target="../tags/tag116.xml"/><Relationship Id="rId9" Type="http://schemas.openxmlformats.org/officeDocument/2006/relationships/tags" Target="../tags/tag121.xml"/><Relationship Id="rId14" Type="http://schemas.openxmlformats.org/officeDocument/2006/relationships/tags" Target="../tags/tag126.xml"/><Relationship Id="rId22" Type="http://schemas.openxmlformats.org/officeDocument/2006/relationships/tags" Target="../tags/tag134.xml"/><Relationship Id="rId27" Type="http://schemas.openxmlformats.org/officeDocument/2006/relationships/slideLayout" Target="../slideLayouts/slideLayout47.xml"/><Relationship Id="rId30" Type="http://schemas.openxmlformats.org/officeDocument/2006/relationships/image" Target="../media/image112.png"/><Relationship Id="rId35" Type="http://schemas.openxmlformats.org/officeDocument/2006/relationships/image" Target="../media/image116.png"/><Relationship Id="rId43" Type="http://schemas.openxmlformats.org/officeDocument/2006/relationships/image" Target="../media/image124.png"/><Relationship Id="rId48" Type="http://schemas.openxmlformats.org/officeDocument/2006/relationships/image" Target="../media/image158.emf"/><Relationship Id="rId56" Type="http://schemas.openxmlformats.org/officeDocument/2006/relationships/image" Target="../media/image110.wmf"/><Relationship Id="rId8" Type="http://schemas.openxmlformats.org/officeDocument/2006/relationships/tags" Target="../tags/tag120.xml"/><Relationship Id="rId51" Type="http://schemas.openxmlformats.org/officeDocument/2006/relationships/oleObject" Target="../embeddings/oleObject15.bin"/><Relationship Id="rId3" Type="http://schemas.openxmlformats.org/officeDocument/2006/relationships/tags" Target="../tags/tag115.xml"/><Relationship Id="rId12" Type="http://schemas.openxmlformats.org/officeDocument/2006/relationships/tags" Target="../tags/tag124.xml"/><Relationship Id="rId17" Type="http://schemas.openxmlformats.org/officeDocument/2006/relationships/tags" Target="../tags/tag129.xml"/><Relationship Id="rId25" Type="http://schemas.openxmlformats.org/officeDocument/2006/relationships/tags" Target="../tags/tag137.xml"/><Relationship Id="rId33" Type="http://schemas.openxmlformats.org/officeDocument/2006/relationships/image" Target="../media/image115.png"/><Relationship Id="rId38" Type="http://schemas.openxmlformats.org/officeDocument/2006/relationships/image" Target="../media/image119.png"/><Relationship Id="rId46" Type="http://schemas.openxmlformats.org/officeDocument/2006/relationships/image" Target="../media/image157.emf"/><Relationship Id="rId20" Type="http://schemas.openxmlformats.org/officeDocument/2006/relationships/tags" Target="../tags/tag132.xml"/><Relationship Id="rId41" Type="http://schemas.openxmlformats.org/officeDocument/2006/relationships/image" Target="../media/image122.png"/><Relationship Id="rId54" Type="http://schemas.openxmlformats.org/officeDocument/2006/relationships/image" Target="../media/image109.wmf"/><Relationship Id="rId1" Type="http://schemas.openxmlformats.org/officeDocument/2006/relationships/vmlDrawing" Target="../drawings/vmlDrawing7.vml"/><Relationship Id="rId6" Type="http://schemas.openxmlformats.org/officeDocument/2006/relationships/tags" Target="../tags/tag118.xml"/><Relationship Id="rId15" Type="http://schemas.openxmlformats.org/officeDocument/2006/relationships/tags" Target="../tags/tag127.xml"/><Relationship Id="rId23" Type="http://schemas.openxmlformats.org/officeDocument/2006/relationships/tags" Target="../tags/tag135.xml"/><Relationship Id="rId28" Type="http://schemas.openxmlformats.org/officeDocument/2006/relationships/image" Target="../media/image94.png"/><Relationship Id="rId36" Type="http://schemas.openxmlformats.org/officeDocument/2006/relationships/image" Target="../media/image117.png"/><Relationship Id="rId49" Type="http://schemas.openxmlformats.org/officeDocument/2006/relationships/customXml" Target="../ink/ink26.xml"/><Relationship Id="rId57" Type="http://schemas.openxmlformats.org/officeDocument/2006/relationships/oleObject" Target="../embeddings/oleObject18.bin"/><Relationship Id="rId10" Type="http://schemas.openxmlformats.org/officeDocument/2006/relationships/tags" Target="../tags/tag122.xml"/><Relationship Id="rId31" Type="http://schemas.openxmlformats.org/officeDocument/2006/relationships/image" Target="../media/image113.png"/><Relationship Id="rId44" Type="http://schemas.openxmlformats.org/officeDocument/2006/relationships/image" Target="../media/image125.png"/><Relationship Id="rId52" Type="http://schemas.openxmlformats.org/officeDocument/2006/relationships/image" Target="../media/image10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141.xml"/><Relationship Id="rId7" Type="http://schemas.openxmlformats.org/officeDocument/2006/relationships/image" Target="../media/image51.png"/><Relationship Id="rId2" Type="http://schemas.openxmlformats.org/officeDocument/2006/relationships/tags" Target="../tags/tag140.xml"/><Relationship Id="rId1" Type="http://schemas.openxmlformats.org/officeDocument/2006/relationships/tags" Target="../tags/tag139.xml"/><Relationship Id="rId6" Type="http://schemas.openxmlformats.org/officeDocument/2006/relationships/image" Target="../media/image50.png"/><Relationship Id="rId5" Type="http://schemas.openxmlformats.org/officeDocument/2006/relationships/slideLayout" Target="../slideLayouts/slideLayout47.xml"/><Relationship Id="rId4" Type="http://schemas.openxmlformats.org/officeDocument/2006/relationships/tags" Target="../tags/tag142.xml"/><Relationship Id="rId9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4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hyperlink" Target="http://scs.ryerson.ca/~aharley/vis/conv/" TargetMode="External"/><Relationship Id="rId4" Type="http://schemas.openxmlformats.org/officeDocument/2006/relationships/image" Target="../media/image1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4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5.png"/><Relationship Id="rId3" Type="http://schemas.openxmlformats.org/officeDocument/2006/relationships/tags" Target="../tags/tag145.xml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17" Type="http://schemas.openxmlformats.org/officeDocument/2006/relationships/image" Target="../media/image171.emf"/><Relationship Id="rId2" Type="http://schemas.openxmlformats.org/officeDocument/2006/relationships/tags" Target="../tags/tag144.xml"/><Relationship Id="rId16" Type="http://schemas.openxmlformats.org/officeDocument/2006/relationships/customXml" Target="../ink/ink28.xml"/><Relationship Id="rId1" Type="http://schemas.openxmlformats.org/officeDocument/2006/relationships/tags" Target="../tags/tag143.xml"/><Relationship Id="rId6" Type="http://schemas.openxmlformats.org/officeDocument/2006/relationships/image" Target="../media/image128.jpeg"/><Relationship Id="rId11" Type="http://schemas.openxmlformats.org/officeDocument/2006/relationships/image" Target="../media/image133.png"/><Relationship Id="rId5" Type="http://schemas.openxmlformats.org/officeDocument/2006/relationships/slideLayout" Target="../slideLayouts/slideLayout47.xml"/><Relationship Id="rId15" Type="http://schemas.openxmlformats.org/officeDocument/2006/relationships/image" Target="../media/image170.emf"/><Relationship Id="rId10" Type="http://schemas.openxmlformats.org/officeDocument/2006/relationships/image" Target="../media/image132.png"/><Relationship Id="rId4" Type="http://schemas.openxmlformats.org/officeDocument/2006/relationships/tags" Target="../tags/tag146.xml"/><Relationship Id="rId9" Type="http://schemas.openxmlformats.org/officeDocument/2006/relationships/image" Target="../media/image131.jpeg"/><Relationship Id="rId14" Type="http://schemas.openxmlformats.org/officeDocument/2006/relationships/customXml" Target="../ink/ink2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image" Target="../media/image133.png"/><Relationship Id="rId18" Type="http://schemas.openxmlformats.org/officeDocument/2006/relationships/image" Target="../media/image138.png"/><Relationship Id="rId3" Type="http://schemas.openxmlformats.org/officeDocument/2006/relationships/tags" Target="../tags/tag149.xml"/><Relationship Id="rId21" Type="http://schemas.openxmlformats.org/officeDocument/2006/relationships/image" Target="../media/image141.png"/><Relationship Id="rId7" Type="http://schemas.openxmlformats.org/officeDocument/2006/relationships/tags" Target="../tags/tag153.xml"/><Relationship Id="rId12" Type="http://schemas.openxmlformats.org/officeDocument/2006/relationships/image" Target="../media/image132.png"/><Relationship Id="rId17" Type="http://schemas.openxmlformats.org/officeDocument/2006/relationships/image" Target="../media/image137.png"/><Relationship Id="rId2" Type="http://schemas.openxmlformats.org/officeDocument/2006/relationships/tags" Target="../tags/tag148.xml"/><Relationship Id="rId16" Type="http://schemas.openxmlformats.org/officeDocument/2006/relationships/image" Target="../media/image136.png"/><Relationship Id="rId20" Type="http://schemas.openxmlformats.org/officeDocument/2006/relationships/image" Target="../media/image140.png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slideLayout" Target="../slideLayouts/slideLayout47.xml"/><Relationship Id="rId5" Type="http://schemas.openxmlformats.org/officeDocument/2006/relationships/tags" Target="../tags/tag151.xml"/><Relationship Id="rId15" Type="http://schemas.openxmlformats.org/officeDocument/2006/relationships/image" Target="../media/image135.png"/><Relationship Id="rId23" Type="http://schemas.openxmlformats.org/officeDocument/2006/relationships/image" Target="../media/image178.emf"/><Relationship Id="rId10" Type="http://schemas.openxmlformats.org/officeDocument/2006/relationships/tags" Target="../tags/tag156.xml"/><Relationship Id="rId19" Type="http://schemas.openxmlformats.org/officeDocument/2006/relationships/image" Target="../media/image139.png"/><Relationship Id="rId4" Type="http://schemas.openxmlformats.org/officeDocument/2006/relationships/tags" Target="../tags/tag150.xml"/><Relationship Id="rId9" Type="http://schemas.openxmlformats.org/officeDocument/2006/relationships/tags" Target="../tags/tag155.xml"/><Relationship Id="rId14" Type="http://schemas.openxmlformats.org/officeDocument/2006/relationships/image" Target="../media/image134.png"/><Relationship Id="rId22" Type="http://schemas.openxmlformats.org/officeDocument/2006/relationships/customXml" Target="../ink/ink2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13" Type="http://schemas.openxmlformats.org/officeDocument/2006/relationships/image" Target="../media/image23.jpeg"/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12" Type="http://schemas.openxmlformats.org/officeDocument/2006/relationships/image" Target="../media/image22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6.jpeg"/><Relationship Id="rId11" Type="http://schemas.openxmlformats.org/officeDocument/2006/relationships/image" Target="../media/image21.jpeg"/><Relationship Id="rId5" Type="http://schemas.openxmlformats.org/officeDocument/2006/relationships/image" Target="../media/image15.jpeg"/><Relationship Id="rId10" Type="http://schemas.openxmlformats.org/officeDocument/2006/relationships/image" Target="../media/image20.jpeg"/><Relationship Id="rId4" Type="http://schemas.openxmlformats.org/officeDocument/2006/relationships/image" Target="../media/image14.jpeg"/><Relationship Id="rId9" Type="http://schemas.openxmlformats.org/officeDocument/2006/relationships/image" Target="../media/image19.jpeg"/><Relationship Id="rId14" Type="http://schemas.openxmlformats.org/officeDocument/2006/relationships/image" Target="../media/image2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4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11.xml"/><Relationship Id="rId7" Type="http://schemas.openxmlformats.org/officeDocument/2006/relationships/image" Target="../media/image30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9.png"/><Relationship Id="rId11" Type="http://schemas.openxmlformats.org/officeDocument/2006/relationships/image" Target="../media/image32.png"/><Relationship Id="rId5" Type="http://schemas.openxmlformats.org/officeDocument/2006/relationships/image" Target="../media/image10.jpg"/><Relationship Id="rId10" Type="http://schemas.openxmlformats.org/officeDocument/2006/relationships/image" Target="../media/image35.emf"/><Relationship Id="rId4" Type="http://schemas.openxmlformats.org/officeDocument/2006/relationships/slideLayout" Target="../slideLayouts/slideLayout47.xml"/><Relationship Id="rId9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ural Networks: Representation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224865" y="2187111"/>
            <a:ext cx="4256087" cy="1676400"/>
          </a:xfrm>
        </p:spPr>
        <p:txBody>
          <a:bodyPr>
            <a:noAutofit/>
          </a:bodyPr>
          <a:lstStyle/>
          <a:p>
            <a:pPr algn="l"/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n-linear hypotheses</a:t>
            </a:r>
            <a:endParaRPr lang="en-US" sz="5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5425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8575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Neural Network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1000" y="916725"/>
            <a:ext cx="8305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rigins: Algorithms that try to mimic the brain.</a:t>
            </a:r>
          </a:p>
          <a:p>
            <a:r>
              <a:rPr lang="en-US" sz="2800" dirty="0" smtClean="0"/>
              <a:t>Was very widely used in 80s and early 90s; popularity diminished in late 90s.</a:t>
            </a:r>
          </a:p>
          <a:p>
            <a:r>
              <a:rPr lang="en-US" sz="2800" dirty="0" smtClean="0"/>
              <a:t>Recent resurgence: State-of-the-art technique for many applications</a:t>
            </a:r>
          </a:p>
        </p:txBody>
      </p:sp>
    </p:spTree>
    <p:extLst>
      <p:ext uri="{BB962C8B-B14F-4D97-AF65-F5344CB8AC3E}">
        <p14:creationId xmlns:p14="http://schemas.microsoft.com/office/powerpoint/2010/main" val="31035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191338" y="6184245"/>
            <a:ext cx="12105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ct val="0"/>
              </a:spcBef>
              <a:spcAft>
                <a:spcPts val="0"/>
              </a:spcAft>
            </a:pPr>
            <a:r>
              <a:rPr lang="en-US" sz="1050" dirty="0" smtClean="0">
                <a:solidFill>
                  <a:srgbClr val="53D8FF"/>
                </a:solidFill>
                <a:latin typeface="Arial" pitchFamily="34" charset="0"/>
              </a:rPr>
              <a:t>[Roe et al., 1992]</a:t>
            </a:r>
            <a:endParaRPr lang="en-US" sz="1050" dirty="0">
              <a:solidFill>
                <a:srgbClr val="53D8FF"/>
              </a:solidFill>
              <a:latin typeface="Arial" pitchFamily="34" charset="0"/>
            </a:endParaRPr>
          </a:p>
        </p:txBody>
      </p:sp>
      <p:pic>
        <p:nvPicPr>
          <p:cNvPr id="4" name="Picture 1" descr="C:\Users\ang\Desktop\Brodmann_41_4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316" b="94211" l="4000" r="99000">
                        <a14:foregroundMark x1="28333" y1="20000" x2="28333" y2="20000"/>
                        <a14:foregroundMark x1="17333" y1="14211" x2="4333" y2="43158"/>
                        <a14:foregroundMark x1="5667" y1="45263" x2="9000" y2="71053"/>
                        <a14:foregroundMark x1="22000" y1="75789" x2="42333" y2="80526"/>
                        <a14:foregroundMark x1="37333" y1="94211" x2="66000" y2="83684"/>
                        <a14:foregroundMark x1="82333" y1="75263" x2="43667" y2="11579"/>
                        <a14:foregroundMark x1="38667" y1="6842" x2="73667" y2="15789"/>
                        <a14:foregroundMark x1="85667" y1="38421" x2="99000" y2="64737"/>
                      </a14:backgroundRemoval>
                    </a14:imgEffect>
                    <a14:imgEffect>
                      <a14:sharpenSoften amount="50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928509" y="1146033"/>
            <a:ext cx="3336132" cy="229788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166865" y="3754219"/>
            <a:ext cx="37570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400" dirty="0" smtClean="0">
                <a:latin typeface="+mj-lt"/>
              </a:rPr>
              <a:t>Auditory cortex learns to see</a:t>
            </a:r>
          </a:p>
          <a:p>
            <a:pPr algn="l">
              <a:spcBef>
                <a:spcPct val="0"/>
              </a:spcBef>
            </a:pP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4022" y="2941309"/>
            <a:ext cx="2086902" cy="3904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175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 anchorCtr="1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Arial"/>
              </a:rPr>
              <a:t>Auditory Cortex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Arial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3094074" y="2594732"/>
            <a:ext cx="2637144" cy="393826"/>
          </a:xfrm>
          <a:prstGeom prst="straightConnector1">
            <a:avLst/>
          </a:prstGeom>
          <a:noFill/>
          <a:ln w="57150" cap="flat" cmpd="sng" algn="ctr">
            <a:solidFill>
              <a:srgbClr val="53D8FF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4473763" y="2647045"/>
            <a:ext cx="276222" cy="276222"/>
            <a:chOff x="0" y="2153"/>
            <a:chExt cx="571" cy="574"/>
          </a:xfrm>
        </p:grpSpPr>
        <p:sp>
          <p:nvSpPr>
            <p:cNvPr id="9" name="Line 47"/>
            <p:cNvSpPr>
              <a:spLocks noChangeShapeType="1"/>
            </p:cNvSpPr>
            <p:nvPr/>
          </p:nvSpPr>
          <p:spPr bwMode="auto">
            <a:xfrm>
              <a:off x="0" y="2153"/>
              <a:ext cx="571" cy="57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0"/>
                </a:spcBef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" name="Line 48"/>
            <p:cNvSpPr>
              <a:spLocks noChangeShapeType="1"/>
            </p:cNvSpPr>
            <p:nvPr/>
          </p:nvSpPr>
          <p:spPr bwMode="auto">
            <a:xfrm flipV="1">
              <a:off x="0" y="2153"/>
              <a:ext cx="571" cy="57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0"/>
                </a:spcBef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  <p:cxnSp>
        <p:nvCxnSpPr>
          <p:cNvPr id="12" name="Straight Arrow Connector 11"/>
          <p:cNvCxnSpPr/>
          <p:nvPr/>
        </p:nvCxnSpPr>
        <p:spPr bwMode="auto">
          <a:xfrm>
            <a:off x="3424238" y="1873985"/>
            <a:ext cx="2306980" cy="542206"/>
          </a:xfrm>
          <a:prstGeom prst="straightConnector1">
            <a:avLst/>
          </a:prstGeom>
          <a:noFill/>
          <a:ln w="57150" cap="flat" cmpd="sng" algn="ctr">
            <a:solidFill>
              <a:srgbClr val="C52B87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3" name="Picture 12" descr="Eye.pn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  <a14:imgEffect>
                      <a14:artisticGlowEdges trans="100000" smoothness="2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35395" y="1207595"/>
            <a:ext cx="1980812" cy="985756"/>
          </a:xfrm>
          <a:prstGeom prst="rect">
            <a:avLst/>
          </a:prstGeom>
        </p:spPr>
      </p:pic>
      <p:pic>
        <p:nvPicPr>
          <p:cNvPr id="14" name="Picture 13" descr="Ear.p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  <a14:imgEffect>
                      <a14:artisticGlowEdges trans="100000" smoothness="1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86086" y="2543579"/>
            <a:ext cx="963108" cy="157638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 “one learning algorithm” hypothesis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4866501"/>
            <a:ext cx="1249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[Roe et al., 1992]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5330520" y="2174400"/>
              <a:ext cx="1823400" cy="608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25400" y="2161800"/>
                <a:ext cx="3466080" cy="207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563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http://pubpages.unh.edu/~cjy67/Images/hand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Edges trans="100000" smoothness="1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1818167" y="2516936"/>
            <a:ext cx="1424763" cy="1457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ttp://upload.wikimedia.org/wikipedia/commons/6/66/Postcentral_gyrus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211" b="93158" l="2000" r="97667">
                        <a14:foregroundMark x1="7000" y1="33684" x2="39333" y2="7368"/>
                        <a14:foregroundMark x1="44667" y1="4211" x2="54667" y2="6316"/>
                        <a14:foregroundMark x1="86667" y1="39474" x2="95000" y2="57895"/>
                        <a14:foregroundMark x1="93667" y1="55789" x2="97667" y2="66316"/>
                        <a14:foregroundMark x1="57000" y1="84737" x2="34667" y2="88421"/>
                        <a14:foregroundMark x1="43000" y1="93684" x2="32333" y2="81579"/>
                        <a14:foregroundMark x1="8000" y1="67895" x2="2000" y2="43158"/>
                        <a14:backgroundMark x1="7000" y1="15789" x2="16000" y2="11053"/>
                        <a14:backgroundMark x1="82667" y1="7368" x2="89667" y2="14737"/>
                      </a14:backgroundRemoval>
                    </a14:imgEffect>
                    <a14:imgEffect>
                      <a14:sharpenSoften amount="50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378" y="1123950"/>
            <a:ext cx="3340660" cy="2294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3094074" y="1965329"/>
            <a:ext cx="2497634" cy="998056"/>
          </a:xfrm>
          <a:prstGeom prst="straightConnector1">
            <a:avLst/>
          </a:prstGeom>
          <a:noFill/>
          <a:ln w="57150" cap="flat" cmpd="sng" algn="ctr">
            <a:solidFill>
              <a:srgbClr val="53D8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677746" y="3729046"/>
            <a:ext cx="50090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dirty="0" smtClean="0">
                <a:latin typeface="+mj-lt"/>
              </a:rPr>
              <a:t>Somatosensory cortex learns to see</a:t>
            </a:r>
          </a:p>
          <a:p>
            <a:pPr algn="l">
              <a:spcBef>
                <a:spcPct val="0"/>
              </a:spcBef>
            </a:pPr>
            <a:endParaRPr lang="en-US" sz="2400" dirty="0" smtClean="0">
              <a:latin typeface="+mj-lt"/>
            </a:endParaRPr>
          </a:p>
        </p:txBody>
      </p:sp>
      <p:grpSp>
        <p:nvGrpSpPr>
          <p:cNvPr id="17" name="Group 46"/>
          <p:cNvGrpSpPr>
            <a:grpSpLocks/>
          </p:cNvGrpSpPr>
          <p:nvPr/>
        </p:nvGrpSpPr>
        <p:grpSpPr bwMode="auto">
          <a:xfrm>
            <a:off x="4197541" y="2326246"/>
            <a:ext cx="276222" cy="276222"/>
            <a:chOff x="0" y="2153"/>
            <a:chExt cx="571" cy="574"/>
          </a:xfrm>
        </p:grpSpPr>
        <p:sp>
          <p:nvSpPr>
            <p:cNvPr id="18" name="Line 47"/>
            <p:cNvSpPr>
              <a:spLocks noChangeShapeType="1"/>
            </p:cNvSpPr>
            <p:nvPr/>
          </p:nvSpPr>
          <p:spPr bwMode="auto">
            <a:xfrm>
              <a:off x="0" y="2153"/>
              <a:ext cx="571" cy="57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0"/>
                </a:spcBef>
              </a:pPr>
              <a:endParaRPr lang="en-US" sz="2400">
                <a:solidFill>
                  <a:srgbClr val="FFFFFF"/>
                </a:solidFill>
                <a:latin typeface="+mj-lt"/>
              </a:endParaRPr>
            </a:p>
          </p:txBody>
        </p:sp>
        <p:sp>
          <p:nvSpPr>
            <p:cNvPr id="19" name="Line 48"/>
            <p:cNvSpPr>
              <a:spLocks noChangeShapeType="1"/>
            </p:cNvSpPr>
            <p:nvPr/>
          </p:nvSpPr>
          <p:spPr bwMode="auto">
            <a:xfrm flipV="1">
              <a:off x="0" y="2153"/>
              <a:ext cx="571" cy="57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0"/>
                </a:spcBef>
              </a:pPr>
              <a:endParaRPr lang="en-US" sz="2400">
                <a:solidFill>
                  <a:srgbClr val="FFFFFF"/>
                </a:solidFill>
                <a:latin typeface="+mj-lt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004022" y="2571750"/>
            <a:ext cx="2844578" cy="51393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 anchorCtr="1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Arial"/>
              </a:rPr>
              <a:t>Somatosensory Cortex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3424238" y="1873985"/>
            <a:ext cx="2167470" cy="91344"/>
          </a:xfrm>
          <a:prstGeom prst="straightConnector1">
            <a:avLst/>
          </a:prstGeom>
          <a:noFill/>
          <a:ln w="57150" cap="flat" cmpd="sng" algn="ctr">
            <a:solidFill>
              <a:srgbClr val="C52B87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5" name="Picture 24" descr="Eye.p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  <a14:imgEffect>
                      <a14:artisticGlowEdges trans="100000" smoothness="2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35395" y="1207595"/>
            <a:ext cx="1980812" cy="985756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 “one learning algorithm” hypothesis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4866501"/>
            <a:ext cx="15277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[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et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&amp; Frost, 1989]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6131520" y="1387440"/>
              <a:ext cx="843120" cy="379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22520" y="1377360"/>
                <a:ext cx="863640" cy="39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053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ural Networks: Representation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266828" y="2190750"/>
            <a:ext cx="4496172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del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presentation I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765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ng\Desktop\Neuron.jpg"/>
          <p:cNvPicPr>
            <a:picLocks noChangeAspect="1" noChangeArrowheads="1"/>
          </p:cNvPicPr>
          <p:nvPr/>
        </p:nvPicPr>
        <p:blipFill>
          <a:blip r:embed="rId2" cstate="print"/>
          <a:srcRect t="22274"/>
          <a:stretch>
            <a:fillRect/>
          </a:stretch>
        </p:blipFill>
        <p:spPr bwMode="auto">
          <a:xfrm>
            <a:off x="1447800" y="974812"/>
            <a:ext cx="6019800" cy="319387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uron in the brain</a:t>
            </a:r>
            <a:endParaRPr lang="en-US" sz="24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114640" y="1108440"/>
              <a:ext cx="2881080" cy="3835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10320" y="1099440"/>
                <a:ext cx="2893680" cy="385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420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upload.wikimedia.org/wikipedia/en/a/a6/Chemical_synapse_schema.jpg"/>
          <p:cNvPicPr>
            <a:picLocks noChangeAspect="1" noChangeArrowheads="1"/>
          </p:cNvPicPr>
          <p:nvPr/>
        </p:nvPicPr>
        <p:blipFill rotWithShape="1">
          <a:blip r:embed="rId2" cstate="print"/>
          <a:srcRect t="7373"/>
          <a:stretch/>
        </p:blipFill>
        <p:spPr bwMode="auto">
          <a:xfrm>
            <a:off x="2941386" y="708974"/>
            <a:ext cx="3290761" cy="3909383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urons in the brain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866501"/>
            <a:ext cx="4438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[Credi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: US National Institutes of Health, National Institute on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Aging]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464480" y="1301760"/>
              <a:ext cx="6389280" cy="3062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58000" y="1293120"/>
                <a:ext cx="6401520" cy="308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545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/>
          <p:cNvGrpSpPr/>
          <p:nvPr/>
        </p:nvGrpSpPr>
        <p:grpSpPr>
          <a:xfrm>
            <a:off x="838200" y="1619140"/>
            <a:ext cx="3733800" cy="1880437"/>
            <a:chOff x="867068" y="1227847"/>
            <a:chExt cx="5050946" cy="2543785"/>
          </a:xfrm>
        </p:grpSpPr>
        <p:sp>
          <p:nvSpPr>
            <p:cNvPr id="3" name="Oval 2"/>
            <p:cNvSpPr/>
            <p:nvPr/>
          </p:nvSpPr>
          <p:spPr>
            <a:xfrm>
              <a:off x="867068" y="3065025"/>
              <a:ext cx="712906" cy="70660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867068" y="2146436"/>
              <a:ext cx="712906" cy="70660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867068" y="1227847"/>
              <a:ext cx="712906" cy="70660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>
              <a:stCxn id="29" idx="6"/>
            </p:cNvCxnSpPr>
            <p:nvPr/>
          </p:nvCxnSpPr>
          <p:spPr>
            <a:xfrm>
              <a:off x="3808718" y="2488798"/>
              <a:ext cx="712906" cy="147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5" idx="6"/>
              <a:endCxn id="29" idx="2"/>
            </p:cNvCxnSpPr>
            <p:nvPr/>
          </p:nvCxnSpPr>
          <p:spPr>
            <a:xfrm>
              <a:off x="1579974" y="1581151"/>
              <a:ext cx="1515838" cy="9076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endCxn id="29" idx="2"/>
            </p:cNvCxnSpPr>
            <p:nvPr/>
          </p:nvCxnSpPr>
          <p:spPr>
            <a:xfrm flipV="1">
              <a:off x="1579974" y="2488796"/>
              <a:ext cx="1515838" cy="109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3" idx="6"/>
              <a:endCxn id="29" idx="2"/>
            </p:cNvCxnSpPr>
            <p:nvPr/>
          </p:nvCxnSpPr>
          <p:spPr>
            <a:xfrm flipV="1">
              <a:off x="1579974" y="2488796"/>
              <a:ext cx="1515838" cy="92953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3095812" y="2135492"/>
              <a:ext cx="712906" cy="70660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4" name="Picture 5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8600" y="2192053"/>
              <a:ext cx="1179414" cy="532127"/>
            </a:xfrm>
            <a:prstGeom prst="rect">
              <a:avLst/>
            </a:prstGeom>
          </p:spPr>
        </p:pic>
      </p:grpSp>
      <p:sp>
        <p:nvSpPr>
          <p:cNvPr id="55" name="TextBox 54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uron model: Logistic unit</a:t>
            </a:r>
            <a:endParaRPr lang="en-US" sz="2400" b="1" dirty="0"/>
          </a:p>
        </p:txBody>
      </p:sp>
      <p:pic>
        <p:nvPicPr>
          <p:cNvPr id="57" name="Picture 5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199" y="595974"/>
            <a:ext cx="1200727" cy="147320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595974"/>
            <a:ext cx="1143000" cy="1473200"/>
          </a:xfrm>
          <a:prstGeom prst="rect">
            <a:avLst/>
          </a:prstGeom>
        </p:spPr>
      </p:pic>
      <p:sp>
        <p:nvSpPr>
          <p:cNvPr id="60" name="TextBox 59"/>
          <p:cNvSpPr txBox="1"/>
          <p:nvPr/>
        </p:nvSpPr>
        <p:spPr>
          <a:xfrm>
            <a:off x="405901" y="4103808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gmoid (logistic) </a:t>
            </a:r>
            <a:r>
              <a:rPr lang="en-US" sz="2400" b="1" u="sng" dirty="0" smtClean="0"/>
              <a:t>activation function</a:t>
            </a:r>
            <a:r>
              <a:rPr lang="zh-CN" altLang="en-US" sz="2400" b="1" u="sng" dirty="0" smtClean="0"/>
              <a:t>激活函数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62" name="Picture 6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257" y="1824355"/>
            <a:ext cx="222885" cy="150495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497455"/>
            <a:ext cx="228600" cy="150495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179445"/>
            <a:ext cx="230505" cy="154305"/>
          </a:xfrm>
          <a:prstGeom prst="rect">
            <a:avLst/>
          </a:prstGeom>
        </p:spPr>
      </p:pic>
      <p:sp>
        <p:nvSpPr>
          <p:cNvPr id="20" name="Oval 4"/>
          <p:cNvSpPr/>
          <p:nvPr/>
        </p:nvSpPr>
        <p:spPr>
          <a:xfrm>
            <a:off x="762000" y="850675"/>
            <a:ext cx="527000" cy="52234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75446"/>
              </p:ext>
            </p:extLst>
          </p:nvPr>
        </p:nvGraphicFramePr>
        <p:xfrm>
          <a:off x="897615" y="912078"/>
          <a:ext cx="255769" cy="35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7615" y="912078"/>
                        <a:ext cx="255769" cy="35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55314" y="666751"/>
            <a:ext cx="1830436" cy="292205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987776" y="3701789"/>
            <a:ext cx="1298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put units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606301" y="1733550"/>
            <a:ext cx="1023424" cy="14458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3555749" y="366282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utput units</a:t>
            </a:r>
            <a:endParaRPr lang="zh-CN" altLang="en-US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45229"/>
              </p:ext>
            </p:extLst>
          </p:nvPr>
        </p:nvGraphicFramePr>
        <p:xfrm>
          <a:off x="4746044" y="2662908"/>
          <a:ext cx="1651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7" imgW="1066680" imgH="406080" progId="Equation.DSMT4">
                  <p:embed/>
                </p:oleObj>
              </mc:Choice>
              <mc:Fallback>
                <p:oleObj name="Equation" r:id="rId17" imgW="1066680" imgH="4060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46044" y="2662908"/>
                        <a:ext cx="16510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1439028" y="858701"/>
            <a:ext cx="1834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ias units/neuron</a:t>
            </a:r>
            <a:endParaRPr lang="zh-CN" altLang="en-US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32234"/>
              </p:ext>
            </p:extLst>
          </p:nvPr>
        </p:nvGraphicFramePr>
        <p:xfrm>
          <a:off x="1945477" y="1165684"/>
          <a:ext cx="511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45477" y="1165684"/>
                        <a:ext cx="511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>
            <a:stCxn id="20" idx="6"/>
          </p:cNvCxnSpPr>
          <p:nvPr/>
        </p:nvCxnSpPr>
        <p:spPr>
          <a:xfrm>
            <a:off x="1289000" y="1111847"/>
            <a:ext cx="1167652" cy="1439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下箭头 13"/>
          <p:cNvSpPr/>
          <p:nvPr/>
        </p:nvSpPr>
        <p:spPr>
          <a:xfrm>
            <a:off x="7391400" y="2266950"/>
            <a:ext cx="1524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010400" y="3130245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术语：</a:t>
            </a:r>
            <a:r>
              <a:rPr lang="en-US" altLang="zh-CN" dirty="0" smtClean="0">
                <a:solidFill>
                  <a:srgbClr val="FF0000"/>
                </a:solidFill>
              </a:rPr>
              <a:t>Weights</a:t>
            </a:r>
          </a:p>
          <a:p>
            <a:r>
              <a:rPr lang="zh-CN" altLang="en-US" dirty="0" smtClean="0"/>
              <a:t>实际上等价于模型参数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513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20" grpId="0" animBg="1"/>
      <p:bldP spid="7" grpId="0" animBg="1"/>
      <p:bldP spid="8" grpId="0"/>
      <p:bldP spid="9" grpId="0" animBg="1"/>
      <p:bldP spid="26" grpId="0"/>
      <p:bldP spid="28" grpId="0"/>
      <p:bldP spid="14" grpId="0" animBg="1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40"/>
          <p:cNvSpPr/>
          <p:nvPr/>
        </p:nvSpPr>
        <p:spPr>
          <a:xfrm>
            <a:off x="3155532" y="734954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神经网络</a:t>
            </a:r>
            <a:r>
              <a:rPr lang="en-US" sz="2400" b="1" dirty="0" smtClean="0"/>
              <a:t>Neural Network</a:t>
            </a:r>
            <a:endParaRPr lang="en-US" sz="2400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4982789" y="4381440"/>
            <a:ext cx="1733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Calibri"/>
              </a:rPr>
              <a:t>Output</a:t>
            </a:r>
            <a:r>
              <a:rPr lang="en-US" altLang="zh-CN" sz="2000" dirty="0" smtClean="0">
                <a:latin typeface="Calibri"/>
              </a:rPr>
              <a:t> </a:t>
            </a:r>
            <a:r>
              <a:rPr lang="en-US" sz="2000" dirty="0" smtClean="0">
                <a:latin typeface="Calibri"/>
              </a:rPr>
              <a:t>Layer 3</a:t>
            </a:r>
            <a:endParaRPr lang="en-US" sz="2000" baseline="-25000" dirty="0">
              <a:latin typeface="Calibri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219200" y="1642748"/>
            <a:ext cx="6354389" cy="2622371"/>
            <a:chOff x="656011" y="1657350"/>
            <a:chExt cx="6811590" cy="2811052"/>
          </a:xfrm>
        </p:grpSpPr>
        <p:sp>
          <p:nvSpPr>
            <p:cNvPr id="20" name="Oval 19"/>
            <p:cNvSpPr/>
            <p:nvPr/>
          </p:nvSpPr>
          <p:spPr>
            <a:xfrm>
              <a:off x="656011" y="3687554"/>
              <a:ext cx="787808" cy="7808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56011" y="2672452"/>
              <a:ext cx="787808" cy="7808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56011" y="1657350"/>
              <a:ext cx="787808" cy="7808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783094" y="2672452"/>
              <a:ext cx="787808" cy="7808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6"/>
              <a:endCxn id="24" idx="2"/>
            </p:cNvCxnSpPr>
            <p:nvPr/>
          </p:nvCxnSpPr>
          <p:spPr>
            <a:xfrm>
              <a:off x="1443819" y="2047774"/>
              <a:ext cx="1339274" cy="10151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6"/>
              <a:endCxn id="24" idx="2"/>
            </p:cNvCxnSpPr>
            <p:nvPr/>
          </p:nvCxnSpPr>
          <p:spPr>
            <a:xfrm>
              <a:off x="1443819" y="3062878"/>
              <a:ext cx="1339274" cy="16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0" idx="6"/>
              <a:endCxn id="24" idx="2"/>
            </p:cNvCxnSpPr>
            <p:nvPr/>
          </p:nvCxnSpPr>
          <p:spPr>
            <a:xfrm flipV="1">
              <a:off x="1443819" y="3062876"/>
              <a:ext cx="1339274" cy="10151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42" idx="6"/>
            </p:cNvCxnSpPr>
            <p:nvPr/>
          </p:nvCxnSpPr>
          <p:spPr>
            <a:xfrm>
              <a:off x="5619204" y="2711090"/>
              <a:ext cx="787808" cy="16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2783094" y="3687554"/>
              <a:ext cx="787808" cy="7808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>
              <a:stCxn id="23" idx="6"/>
              <a:endCxn id="34" idx="2"/>
            </p:cNvCxnSpPr>
            <p:nvPr/>
          </p:nvCxnSpPr>
          <p:spPr>
            <a:xfrm>
              <a:off x="1443819" y="2047774"/>
              <a:ext cx="1339274" cy="203020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4" idx="2"/>
            </p:cNvCxnSpPr>
            <p:nvPr/>
          </p:nvCxnSpPr>
          <p:spPr>
            <a:xfrm>
              <a:off x="1443819" y="3062876"/>
              <a:ext cx="1339274" cy="10151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20" idx="6"/>
              <a:endCxn id="34" idx="2"/>
            </p:cNvCxnSpPr>
            <p:nvPr/>
          </p:nvCxnSpPr>
          <p:spPr>
            <a:xfrm>
              <a:off x="1443819" y="4077980"/>
              <a:ext cx="1339274" cy="16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1443819" y="2047777"/>
              <a:ext cx="1339274" cy="16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22" idx="6"/>
            </p:cNvCxnSpPr>
            <p:nvPr/>
          </p:nvCxnSpPr>
          <p:spPr>
            <a:xfrm flipV="1">
              <a:off x="1443819" y="2047774"/>
              <a:ext cx="1339274" cy="10151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20" idx="6"/>
            </p:cNvCxnSpPr>
            <p:nvPr/>
          </p:nvCxnSpPr>
          <p:spPr>
            <a:xfrm flipV="1">
              <a:off x="1443819" y="2047774"/>
              <a:ext cx="1339274" cy="203020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2783094" y="1657350"/>
              <a:ext cx="787808" cy="7808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4831395" y="2320663"/>
              <a:ext cx="787808" cy="7808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/>
            <p:cNvCxnSpPr>
              <a:stCxn id="41" idx="6"/>
              <a:endCxn id="42" idx="2"/>
            </p:cNvCxnSpPr>
            <p:nvPr/>
          </p:nvCxnSpPr>
          <p:spPr>
            <a:xfrm>
              <a:off x="3570902" y="2047774"/>
              <a:ext cx="1260493" cy="6633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4" idx="6"/>
              <a:endCxn id="42" idx="2"/>
            </p:cNvCxnSpPr>
            <p:nvPr/>
          </p:nvCxnSpPr>
          <p:spPr>
            <a:xfrm flipV="1">
              <a:off x="3570902" y="2711087"/>
              <a:ext cx="1260493" cy="35178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34" idx="6"/>
              <a:endCxn id="42" idx="2"/>
            </p:cNvCxnSpPr>
            <p:nvPr/>
          </p:nvCxnSpPr>
          <p:spPr>
            <a:xfrm flipV="1">
              <a:off x="3570902" y="2711087"/>
              <a:ext cx="1260493" cy="136689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" name="Picture 5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199" y="2476833"/>
              <a:ext cx="914402" cy="377015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2928" y="1933074"/>
              <a:ext cx="311667" cy="210442"/>
            </a:xfrm>
            <a:prstGeom prst="rect">
              <a:avLst/>
            </a:prstGeom>
          </p:spPr>
        </p:pic>
        <p:pic>
          <p:nvPicPr>
            <p:cNvPr id="68" name="Picture 67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270" y="2955604"/>
              <a:ext cx="319659" cy="210442"/>
            </a:xfrm>
            <a:prstGeom prst="rect">
              <a:avLst/>
            </a:prstGeom>
          </p:spPr>
        </p:pic>
        <p:pic>
          <p:nvPicPr>
            <p:cNvPr id="69" name="Picture 6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271" y="3971723"/>
              <a:ext cx="322323" cy="21577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5070" y="1863447"/>
              <a:ext cx="363855" cy="33528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7067" y="2886801"/>
              <a:ext cx="363855" cy="33528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3192" y="3910338"/>
              <a:ext cx="363855" cy="339090"/>
            </a:xfrm>
            <a:prstGeom prst="rect">
              <a:avLst/>
            </a:prstGeom>
          </p:spPr>
        </p:pic>
      </p:grpSp>
      <p:sp>
        <p:nvSpPr>
          <p:cNvPr id="72" name="TextBox 71"/>
          <p:cNvSpPr txBox="1"/>
          <p:nvPr/>
        </p:nvSpPr>
        <p:spPr>
          <a:xfrm>
            <a:off x="1054206" y="4415017"/>
            <a:ext cx="1536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Calibri"/>
              </a:rPr>
              <a:t>Input</a:t>
            </a:r>
            <a:r>
              <a:rPr lang="en-US" altLang="zh-CN" sz="2000" dirty="0" smtClean="0">
                <a:latin typeface="Calibri"/>
              </a:rPr>
              <a:t> </a:t>
            </a:r>
            <a:r>
              <a:rPr lang="en-US" sz="2000" dirty="0" smtClean="0">
                <a:latin typeface="Calibri"/>
              </a:rPr>
              <a:t>Layer 1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021409" y="4378632"/>
            <a:ext cx="1738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Calibri"/>
              </a:rPr>
              <a:t>Hidden</a:t>
            </a:r>
            <a:r>
              <a:rPr lang="en-US" altLang="zh-CN" sz="2000" dirty="0" smtClean="0">
                <a:latin typeface="Calibri"/>
              </a:rPr>
              <a:t> </a:t>
            </a:r>
            <a:r>
              <a:rPr lang="en-US" sz="2000" dirty="0" smtClean="0">
                <a:latin typeface="Calibri"/>
              </a:rPr>
              <a:t>Layer 2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46" name="TextBox 72"/>
          <p:cNvSpPr txBox="1"/>
          <p:nvPr/>
        </p:nvSpPr>
        <p:spPr>
          <a:xfrm>
            <a:off x="3659422" y="1186205"/>
            <a:ext cx="989758" cy="420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aseline="-25000" dirty="0">
                <a:latin typeface="Calibri"/>
              </a:rPr>
              <a:t>neuron</a:t>
            </a:r>
            <a:endParaRPr lang="en-US" sz="3200" baseline="-25000" dirty="0">
              <a:latin typeface="Calibri"/>
            </a:endParaRPr>
          </a:p>
        </p:txBody>
      </p:sp>
      <p:sp>
        <p:nvSpPr>
          <p:cNvPr id="47" name="Oval 4"/>
          <p:cNvSpPr/>
          <p:nvPr/>
        </p:nvSpPr>
        <p:spPr>
          <a:xfrm>
            <a:off x="1219200" y="769694"/>
            <a:ext cx="664110" cy="6545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9659"/>
              </p:ext>
            </p:extLst>
          </p:nvPr>
        </p:nvGraphicFramePr>
        <p:xfrm>
          <a:off x="1336535" y="836009"/>
          <a:ext cx="340594" cy="47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36535" y="836009"/>
                        <a:ext cx="340594" cy="471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>
            <a:stCxn id="47" idx="6"/>
            <a:endCxn id="41" idx="2"/>
          </p:cNvCxnSpPr>
          <p:nvPr/>
        </p:nvCxnSpPr>
        <p:spPr>
          <a:xfrm>
            <a:off x="1883310" y="1096956"/>
            <a:ext cx="1320201" cy="9100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47" idx="6"/>
            <a:endCxn id="24" idx="2"/>
          </p:cNvCxnSpPr>
          <p:nvPr/>
        </p:nvCxnSpPr>
        <p:spPr>
          <a:xfrm>
            <a:off x="1883310" y="1096956"/>
            <a:ext cx="1320201" cy="1856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47" idx="6"/>
            <a:endCxn id="34" idx="2"/>
          </p:cNvCxnSpPr>
          <p:nvPr/>
        </p:nvCxnSpPr>
        <p:spPr>
          <a:xfrm>
            <a:off x="1883310" y="1096956"/>
            <a:ext cx="1320201" cy="28039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21658"/>
              </p:ext>
            </p:extLst>
          </p:nvPr>
        </p:nvGraphicFramePr>
        <p:xfrm>
          <a:off x="3326941" y="902323"/>
          <a:ext cx="392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9" imgW="253800" imgH="253800" progId="Equation.DSMT4">
                  <p:embed/>
                </p:oleObj>
              </mc:Choice>
              <mc:Fallback>
                <p:oleObj name="Equation" r:id="rId19" imgW="253800" imgH="253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26941" y="902323"/>
                        <a:ext cx="39211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>
            <a:stCxn id="51" idx="6"/>
            <a:endCxn id="42" idx="2"/>
          </p:cNvCxnSpPr>
          <p:nvPr/>
        </p:nvCxnSpPr>
        <p:spPr>
          <a:xfrm>
            <a:off x="3890462" y="1099173"/>
            <a:ext cx="1223866" cy="15265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72"/>
          <p:cNvSpPr txBox="1"/>
          <p:nvPr/>
        </p:nvSpPr>
        <p:spPr>
          <a:xfrm>
            <a:off x="5552746" y="511889"/>
            <a:ext cx="2985241" cy="81047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Calibri"/>
              </a:rPr>
              <a:t>(1).</a:t>
            </a:r>
            <a:r>
              <a:rPr lang="en-US" altLang="zh-CN" sz="2000" dirty="0" smtClean="0">
                <a:solidFill>
                  <a:srgbClr val="FF0000"/>
                </a:solidFill>
                <a:latin typeface="Calibri"/>
              </a:rPr>
              <a:t>Hidden</a:t>
            </a:r>
            <a:r>
              <a:rPr lang="en-US" altLang="zh-CN" sz="2000" dirty="0" smtClean="0">
                <a:latin typeface="Calibri"/>
              </a:rPr>
              <a:t> </a:t>
            </a:r>
            <a:r>
              <a:rPr lang="en-US" sz="2000" dirty="0" smtClean="0">
                <a:latin typeface="Calibri"/>
              </a:rPr>
              <a:t>Layer </a:t>
            </a:r>
            <a:r>
              <a:rPr lang="zh-CN" altLang="en-US" sz="2000" dirty="0" smtClean="0">
                <a:latin typeface="Calibri"/>
              </a:rPr>
              <a:t>隐藏层：</a:t>
            </a:r>
            <a:endParaRPr lang="en-US" altLang="zh-CN" sz="2000" dirty="0" smtClean="0">
              <a:latin typeface="Calibri"/>
            </a:endParaRPr>
          </a:p>
          <a:p>
            <a:pPr algn="just"/>
            <a:r>
              <a:rPr lang="en-US" altLang="zh-CN" sz="2000" baseline="-25000" dirty="0" smtClean="0">
                <a:latin typeface="Calibri"/>
              </a:rPr>
              <a:t>a.</a:t>
            </a:r>
            <a:r>
              <a:rPr lang="zh-CN" altLang="en-US" sz="2000" baseline="-25000" dirty="0" smtClean="0">
                <a:latin typeface="Calibri"/>
              </a:rPr>
              <a:t>在训练集里不可见；</a:t>
            </a:r>
            <a:endParaRPr lang="en-US" altLang="zh-CN" sz="2000" baseline="-25000" dirty="0" smtClean="0">
              <a:latin typeface="Calibri"/>
            </a:endParaRPr>
          </a:p>
          <a:p>
            <a:r>
              <a:rPr lang="en-US" sz="2000" baseline="-25000" dirty="0" smtClean="0">
                <a:latin typeface="Calibri"/>
              </a:rPr>
              <a:t>b.</a:t>
            </a:r>
            <a:r>
              <a:rPr lang="zh-CN" altLang="en-US" sz="2000" baseline="-25000" dirty="0" smtClean="0">
                <a:latin typeface="Calibri"/>
              </a:rPr>
              <a:t>可以不止一层。</a:t>
            </a:r>
            <a:endParaRPr lang="en-US" sz="2000" baseline="-25000" dirty="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5674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7" grpId="0" animBg="1"/>
      <p:bldP spid="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46"/>
          <p:cNvSpPr txBox="1"/>
          <p:nvPr/>
        </p:nvSpPr>
        <p:spPr>
          <a:xfrm>
            <a:off x="4907426" y="740160"/>
            <a:ext cx="3947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   层第   个神经元的</a:t>
            </a:r>
            <a:r>
              <a:rPr lang="zh-CN" altLang="en-US" dirty="0" smtClean="0">
                <a:solidFill>
                  <a:srgbClr val="FF0000"/>
                </a:solidFill>
              </a:rPr>
              <a:t>激励值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ural Network</a:t>
            </a:r>
            <a:endParaRPr lang="en-US" sz="2400" b="1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380" y="421228"/>
            <a:ext cx="641985" cy="3409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087428"/>
            <a:ext cx="701040" cy="234315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4989419" y="401358"/>
            <a:ext cx="3947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activation” of unit    in layer 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7357" y="530203"/>
            <a:ext cx="68580" cy="1714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5925" y="526765"/>
            <a:ext cx="104775" cy="21907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4953001" y="990421"/>
            <a:ext cx="39471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</a:t>
            </a:r>
            <a:r>
              <a:rPr lang="en-US" sz="2000" dirty="0" smtClean="0"/>
              <a:t>atrix of weights </a:t>
            </a:r>
            <a:r>
              <a:rPr lang="en-US" sz="2000" u="sng" dirty="0" smtClean="0"/>
              <a:t>controlling function mapping from layer</a:t>
            </a:r>
            <a:r>
              <a:rPr lang="en-US" sz="2000" dirty="0" smtClean="0"/>
              <a:t>    to layer</a:t>
            </a:r>
            <a:endParaRPr lang="en-US" sz="2000" dirty="0"/>
          </a:p>
        </p:txBody>
      </p:sp>
      <p:pic>
        <p:nvPicPr>
          <p:cNvPr id="50" name="Picture 4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5925" y="1403780"/>
            <a:ext cx="104775" cy="2190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650" y="1713517"/>
            <a:ext cx="539115" cy="2209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540" y="2393950"/>
            <a:ext cx="4872990" cy="33909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540" y="2824494"/>
            <a:ext cx="4872990" cy="33909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260104"/>
            <a:ext cx="4872990" cy="33909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138" y="3728261"/>
            <a:ext cx="6450330" cy="339090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381000" y="4152840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f network has      units in layer    ,           units in layer           , then</a:t>
            </a:r>
          </a:p>
          <a:p>
            <a:r>
              <a:rPr lang="en-US" sz="2000" dirty="0" smtClean="0"/>
              <a:t>will be of dimension                               .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6712" y="4316734"/>
            <a:ext cx="182881" cy="1866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6082" y="4271010"/>
            <a:ext cx="104775" cy="219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5641" y="4313682"/>
            <a:ext cx="440055" cy="18669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977" y="4272919"/>
            <a:ext cx="539115" cy="22098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1078" y="4206932"/>
            <a:ext cx="415290" cy="2343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282" y="4535043"/>
            <a:ext cx="1611630" cy="264795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794290" y="742950"/>
            <a:ext cx="2634710" cy="1087310"/>
            <a:chOff x="656011" y="1657350"/>
            <a:chExt cx="6811590" cy="2811052"/>
          </a:xfrm>
        </p:grpSpPr>
        <p:sp>
          <p:nvSpPr>
            <p:cNvPr id="71" name="Oval 70"/>
            <p:cNvSpPr/>
            <p:nvPr/>
          </p:nvSpPr>
          <p:spPr>
            <a:xfrm>
              <a:off x="656011" y="3687554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656011" y="2672452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656011" y="1657350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783094" y="2672452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Straight Arrow Connector 76"/>
            <p:cNvCxnSpPr>
              <a:stCxn id="75" idx="6"/>
              <a:endCxn id="76" idx="2"/>
            </p:cNvCxnSpPr>
            <p:nvPr/>
          </p:nvCxnSpPr>
          <p:spPr>
            <a:xfrm>
              <a:off x="1443819" y="2047774"/>
              <a:ext cx="1339274" cy="10151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74" idx="6"/>
              <a:endCxn id="76" idx="2"/>
            </p:cNvCxnSpPr>
            <p:nvPr/>
          </p:nvCxnSpPr>
          <p:spPr>
            <a:xfrm>
              <a:off x="1443819" y="3062878"/>
              <a:ext cx="1339274" cy="16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71" idx="6"/>
              <a:endCxn id="76" idx="2"/>
            </p:cNvCxnSpPr>
            <p:nvPr/>
          </p:nvCxnSpPr>
          <p:spPr>
            <a:xfrm flipV="1">
              <a:off x="1443819" y="3062876"/>
              <a:ext cx="1339274" cy="10151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89" idx="6"/>
            </p:cNvCxnSpPr>
            <p:nvPr/>
          </p:nvCxnSpPr>
          <p:spPr>
            <a:xfrm>
              <a:off x="5619204" y="2711090"/>
              <a:ext cx="787808" cy="16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Oval 80"/>
            <p:cNvSpPr/>
            <p:nvPr/>
          </p:nvSpPr>
          <p:spPr>
            <a:xfrm>
              <a:off x="2783094" y="3687554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2" name="Straight Arrow Connector 81"/>
            <p:cNvCxnSpPr>
              <a:stCxn id="75" idx="6"/>
              <a:endCxn id="81" idx="2"/>
            </p:cNvCxnSpPr>
            <p:nvPr/>
          </p:nvCxnSpPr>
          <p:spPr>
            <a:xfrm>
              <a:off x="1443819" y="2047774"/>
              <a:ext cx="1339274" cy="2030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81" idx="2"/>
            </p:cNvCxnSpPr>
            <p:nvPr/>
          </p:nvCxnSpPr>
          <p:spPr>
            <a:xfrm>
              <a:off x="1443819" y="3062876"/>
              <a:ext cx="1339274" cy="10151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stCxn id="71" idx="6"/>
              <a:endCxn id="81" idx="2"/>
            </p:cNvCxnSpPr>
            <p:nvPr/>
          </p:nvCxnSpPr>
          <p:spPr>
            <a:xfrm>
              <a:off x="1443819" y="4077980"/>
              <a:ext cx="1339274" cy="16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443819" y="2047777"/>
              <a:ext cx="1339274" cy="16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74" idx="6"/>
            </p:cNvCxnSpPr>
            <p:nvPr/>
          </p:nvCxnSpPr>
          <p:spPr>
            <a:xfrm flipV="1">
              <a:off x="1443819" y="2047774"/>
              <a:ext cx="1339274" cy="10151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>
              <a:stCxn id="71" idx="6"/>
            </p:cNvCxnSpPr>
            <p:nvPr/>
          </p:nvCxnSpPr>
          <p:spPr>
            <a:xfrm flipV="1">
              <a:off x="1443819" y="2047774"/>
              <a:ext cx="1339274" cy="2030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Oval 87"/>
            <p:cNvSpPr/>
            <p:nvPr/>
          </p:nvSpPr>
          <p:spPr>
            <a:xfrm>
              <a:off x="2783094" y="1657350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4831395" y="2320663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0" name="Straight Arrow Connector 89"/>
            <p:cNvCxnSpPr>
              <a:stCxn id="88" idx="6"/>
              <a:endCxn id="89" idx="2"/>
            </p:cNvCxnSpPr>
            <p:nvPr/>
          </p:nvCxnSpPr>
          <p:spPr>
            <a:xfrm>
              <a:off x="3570902" y="2047774"/>
              <a:ext cx="1260493" cy="66331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76" idx="6"/>
              <a:endCxn id="89" idx="2"/>
            </p:cNvCxnSpPr>
            <p:nvPr/>
          </p:nvCxnSpPr>
          <p:spPr>
            <a:xfrm flipV="1">
              <a:off x="3570902" y="2711087"/>
              <a:ext cx="1260493" cy="35178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>
              <a:stCxn id="81" idx="6"/>
              <a:endCxn id="89" idx="2"/>
            </p:cNvCxnSpPr>
            <p:nvPr/>
          </p:nvCxnSpPr>
          <p:spPr>
            <a:xfrm flipV="1">
              <a:off x="3570902" y="2711087"/>
              <a:ext cx="1260493" cy="13668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3" name="Picture 92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4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199" y="2476833"/>
              <a:ext cx="914402" cy="377015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94" name="Picture 93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2928" y="1933074"/>
              <a:ext cx="311667" cy="210442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95" name="Picture 94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4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270" y="2955604"/>
              <a:ext cx="319659" cy="210442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96" name="Picture 95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4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271" y="3971723"/>
              <a:ext cx="322323" cy="215770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97" name="Picture 96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4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5070" y="1863447"/>
              <a:ext cx="363855" cy="335280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98" name="Picture 97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7067" y="2886801"/>
              <a:ext cx="363855" cy="335280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99" name="Picture 98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3192" y="3910338"/>
              <a:ext cx="363855" cy="339090"/>
            </a:xfrm>
            <a:prstGeom prst="rect">
              <a:avLst/>
            </a:prstGeom>
            <a:ln w="12700">
              <a:noFill/>
            </a:ln>
          </p:spPr>
        </p:pic>
      </p:grpSp>
      <p:pic>
        <p:nvPicPr>
          <p:cNvPr id="52" name="Picture 10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5337" y="831482"/>
            <a:ext cx="104775" cy="219075"/>
          </a:xfrm>
          <a:prstGeom prst="rect">
            <a:avLst/>
          </a:prstGeom>
        </p:spPr>
      </p:pic>
      <p:pic>
        <p:nvPicPr>
          <p:cNvPr id="53" name="Picture 6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819150"/>
            <a:ext cx="68580" cy="1714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6" name="墨迹 5"/>
              <p14:cNvContentPartPr/>
              <p14:nvPr/>
            </p14:nvContentPartPr>
            <p14:xfrm>
              <a:off x="328990" y="1768721"/>
              <a:ext cx="4281120" cy="40788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18550" y="1760801"/>
                <a:ext cx="4299480" cy="42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8" name="墨迹 7"/>
              <p14:cNvContentPartPr/>
              <p14:nvPr/>
            </p14:nvContentPartPr>
            <p14:xfrm>
              <a:off x="2121840" y="3211920"/>
              <a:ext cx="64800" cy="360"/>
            </p14:xfrm>
          </p:contentPart>
        </mc:Choice>
        <mc:Fallback xmlns="">
          <p:pic>
            <p:nvPicPr>
              <p:cNvPr id="8" name="墨迹 7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113920" y="3203640"/>
                <a:ext cx="78480" cy="1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4" name="墨迹 13"/>
              <p14:cNvContentPartPr/>
              <p14:nvPr/>
            </p14:nvContentPartPr>
            <p14:xfrm>
              <a:off x="4051440" y="4542480"/>
              <a:ext cx="14760" cy="14400"/>
            </p14:xfrm>
          </p:contentPart>
        </mc:Choice>
        <mc:Fallback xmlns="">
          <p:pic>
            <p:nvPicPr>
              <p:cNvPr id="14" name="墨迹 13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047480" y="4538520"/>
                <a:ext cx="22320" cy="2196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椭圆 17"/>
          <p:cNvSpPr/>
          <p:nvPr/>
        </p:nvSpPr>
        <p:spPr>
          <a:xfrm>
            <a:off x="2111441" y="2393950"/>
            <a:ext cx="174559" cy="4305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31127"/>
              </p:ext>
            </p:extLst>
          </p:nvPr>
        </p:nvGraphicFramePr>
        <p:xfrm>
          <a:off x="6451092" y="2135151"/>
          <a:ext cx="1374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4" imgW="888840" imgH="393480" progId="Equation.DSMT4">
                  <p:embed/>
                </p:oleObj>
              </mc:Choice>
              <mc:Fallback>
                <p:oleObj name="Equation" r:id="rId54" imgW="888840" imgH="39348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451092" y="2135151"/>
                        <a:ext cx="1374775" cy="6080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15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Box 71"/>
          <p:cNvSpPr txBox="1"/>
          <p:nvPr/>
        </p:nvSpPr>
        <p:spPr>
          <a:xfrm>
            <a:off x="5257800" y="3114509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d              .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47579" y="154903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orward propagation: </a:t>
            </a:r>
            <a:r>
              <a:rPr lang="en-US" sz="2400" b="1" dirty="0" err="1" smtClean="0"/>
              <a:t>Vectorized</a:t>
            </a:r>
            <a:r>
              <a:rPr lang="en-US" sz="2400" b="1" dirty="0" smtClean="0"/>
              <a:t> implementation</a:t>
            </a:r>
            <a:r>
              <a:rPr lang="zh-CN" altLang="en-US" sz="2400" b="1" dirty="0" smtClean="0"/>
              <a:t>向量化表示</a:t>
            </a:r>
            <a:endParaRPr lang="en-US" sz="24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528287" y="952354"/>
            <a:ext cx="2634710" cy="1087310"/>
            <a:chOff x="656011" y="1657350"/>
            <a:chExt cx="6811590" cy="2811052"/>
          </a:xfrm>
        </p:grpSpPr>
        <p:sp>
          <p:nvSpPr>
            <p:cNvPr id="5" name="Oval 4"/>
            <p:cNvSpPr/>
            <p:nvPr/>
          </p:nvSpPr>
          <p:spPr>
            <a:xfrm>
              <a:off x="656011" y="3687554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656011" y="2672452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656011" y="1657350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83094" y="2672452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>
              <a:stCxn id="7" idx="6"/>
              <a:endCxn id="8" idx="2"/>
            </p:cNvCxnSpPr>
            <p:nvPr/>
          </p:nvCxnSpPr>
          <p:spPr>
            <a:xfrm>
              <a:off x="1443819" y="2047774"/>
              <a:ext cx="1339274" cy="10151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6" idx="6"/>
              <a:endCxn id="8" idx="2"/>
            </p:cNvCxnSpPr>
            <p:nvPr/>
          </p:nvCxnSpPr>
          <p:spPr>
            <a:xfrm>
              <a:off x="1443819" y="3062878"/>
              <a:ext cx="1339274" cy="16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5" idx="6"/>
              <a:endCxn id="8" idx="2"/>
            </p:cNvCxnSpPr>
            <p:nvPr/>
          </p:nvCxnSpPr>
          <p:spPr>
            <a:xfrm flipV="1">
              <a:off x="1443819" y="3062876"/>
              <a:ext cx="1339274" cy="10151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21" idx="6"/>
            </p:cNvCxnSpPr>
            <p:nvPr/>
          </p:nvCxnSpPr>
          <p:spPr>
            <a:xfrm>
              <a:off x="5619204" y="2711090"/>
              <a:ext cx="787808" cy="16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2783094" y="3687554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stCxn id="7" idx="6"/>
              <a:endCxn id="13" idx="2"/>
            </p:cNvCxnSpPr>
            <p:nvPr/>
          </p:nvCxnSpPr>
          <p:spPr>
            <a:xfrm>
              <a:off x="1443819" y="2047774"/>
              <a:ext cx="1339274" cy="2030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13" idx="2"/>
            </p:cNvCxnSpPr>
            <p:nvPr/>
          </p:nvCxnSpPr>
          <p:spPr>
            <a:xfrm>
              <a:off x="1443819" y="3062876"/>
              <a:ext cx="1339274" cy="10151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5" idx="6"/>
              <a:endCxn id="13" idx="2"/>
            </p:cNvCxnSpPr>
            <p:nvPr/>
          </p:nvCxnSpPr>
          <p:spPr>
            <a:xfrm>
              <a:off x="1443819" y="4077980"/>
              <a:ext cx="1339274" cy="16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443819" y="2047777"/>
              <a:ext cx="1339274" cy="16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6" idx="6"/>
            </p:cNvCxnSpPr>
            <p:nvPr/>
          </p:nvCxnSpPr>
          <p:spPr>
            <a:xfrm flipV="1">
              <a:off x="1443819" y="2047774"/>
              <a:ext cx="1339274" cy="10151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5" idx="6"/>
            </p:cNvCxnSpPr>
            <p:nvPr/>
          </p:nvCxnSpPr>
          <p:spPr>
            <a:xfrm flipV="1">
              <a:off x="1443819" y="2047774"/>
              <a:ext cx="1339274" cy="2030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2783094" y="1657350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31395" y="2320663"/>
              <a:ext cx="787808" cy="7808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>
              <a:stCxn id="20" idx="6"/>
              <a:endCxn id="21" idx="2"/>
            </p:cNvCxnSpPr>
            <p:nvPr/>
          </p:nvCxnSpPr>
          <p:spPr>
            <a:xfrm>
              <a:off x="3570902" y="2047774"/>
              <a:ext cx="1260493" cy="66331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8" idx="6"/>
              <a:endCxn id="21" idx="2"/>
            </p:cNvCxnSpPr>
            <p:nvPr/>
          </p:nvCxnSpPr>
          <p:spPr>
            <a:xfrm flipV="1">
              <a:off x="3570902" y="2711087"/>
              <a:ext cx="1260493" cy="35178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3" idx="6"/>
              <a:endCxn id="21" idx="2"/>
            </p:cNvCxnSpPr>
            <p:nvPr/>
          </p:nvCxnSpPr>
          <p:spPr>
            <a:xfrm flipV="1">
              <a:off x="3570902" y="2711087"/>
              <a:ext cx="1260493" cy="13668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Picture 24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199" y="2476833"/>
              <a:ext cx="914402" cy="377015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26" name="Picture 25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2928" y="1933074"/>
              <a:ext cx="311667" cy="210442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27" name="Picture 26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270" y="2955604"/>
              <a:ext cx="319659" cy="210442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28" name="Picture 27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271" y="3971723"/>
              <a:ext cx="322323" cy="215770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29" name="Picture 28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5070" y="1863447"/>
              <a:ext cx="363855" cy="335280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30" name="Picture 29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7067" y="2886801"/>
              <a:ext cx="363855" cy="335280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31" name="Picture 30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3192" y="3910338"/>
              <a:ext cx="363855" cy="339090"/>
            </a:xfrm>
            <a:prstGeom prst="rect">
              <a:avLst/>
            </a:prstGeom>
            <a:ln w="12700">
              <a:noFill/>
            </a:ln>
          </p:spPr>
        </p:pic>
      </p:grpSp>
      <p:pic>
        <p:nvPicPr>
          <p:cNvPr id="56" name="Picture 5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827194"/>
            <a:ext cx="4520182" cy="26855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796760"/>
            <a:ext cx="960579" cy="117855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796762"/>
            <a:ext cx="1386840" cy="1068705"/>
          </a:xfrm>
          <a:prstGeom prst="rect">
            <a:avLst/>
          </a:prstGeom>
        </p:spPr>
      </p:pic>
      <p:grpSp>
        <p:nvGrpSpPr>
          <p:cNvPr id="55" name="Group 54"/>
          <p:cNvGrpSpPr/>
          <p:nvPr/>
        </p:nvGrpSpPr>
        <p:grpSpPr>
          <a:xfrm>
            <a:off x="317501" y="2588198"/>
            <a:ext cx="4119913" cy="1018579"/>
            <a:chOff x="528287" y="2407064"/>
            <a:chExt cx="4874930" cy="1205244"/>
          </a:xfrm>
        </p:grpSpPr>
        <p:pic>
          <p:nvPicPr>
            <p:cNvPr id="51" name="Picture 50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227" y="2407064"/>
              <a:ext cx="4872990" cy="339090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227" y="2837608"/>
              <a:ext cx="4872990" cy="339090"/>
            </a:xfrm>
            <a:prstGeom prst="rect">
              <a:avLst/>
            </a:prstGeom>
          </p:spPr>
        </p:pic>
        <p:pic>
          <p:nvPicPr>
            <p:cNvPr id="53" name="Picture 52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287" y="3273218"/>
              <a:ext cx="4872990" cy="339090"/>
            </a:xfrm>
            <a:prstGeom prst="rect">
              <a:avLst/>
            </a:prstGeom>
          </p:spPr>
        </p:pic>
      </p:grpSp>
      <p:cxnSp>
        <p:nvCxnSpPr>
          <p:cNvPr id="58" name="Straight Connector 57"/>
          <p:cNvCxnSpPr/>
          <p:nvPr/>
        </p:nvCxnSpPr>
        <p:spPr>
          <a:xfrm>
            <a:off x="5029200" y="796760"/>
            <a:ext cx="76200" cy="390859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305685"/>
            <a:ext cx="1331595" cy="234315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9" y="2621946"/>
            <a:ext cx="1436370" cy="291465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6386" y="3606777"/>
            <a:ext cx="1571625" cy="234315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6385" y="3923038"/>
            <a:ext cx="2426970" cy="291465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174471"/>
            <a:ext cx="840105" cy="3390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75" name="墨迹 74"/>
              <p14:cNvContentPartPr/>
              <p14:nvPr/>
            </p14:nvContentPartPr>
            <p14:xfrm>
              <a:off x="5673960" y="2603880"/>
              <a:ext cx="360" cy="360"/>
            </p14:xfrm>
          </p:contentPart>
        </mc:Choice>
        <mc:Fallback xmlns="">
          <p:pic>
            <p:nvPicPr>
              <p:cNvPr id="75" name="墨迹 74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671080" y="2601000"/>
                <a:ext cx="6120" cy="6120"/>
              </a:xfrm>
              <a:prstGeom prst="rect">
                <a:avLst/>
              </a:prstGeom>
            </p:spPr>
          </p:pic>
        </mc:Fallback>
      </mc:AlternateContent>
      <p:sp>
        <p:nvSpPr>
          <p:cNvPr id="78" name="矩形 77"/>
          <p:cNvSpPr/>
          <p:nvPr/>
        </p:nvSpPr>
        <p:spPr>
          <a:xfrm>
            <a:off x="1143000" y="2419350"/>
            <a:ext cx="3200400" cy="129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/>
        </p:nvSpPr>
        <p:spPr>
          <a:xfrm>
            <a:off x="6491285" y="2203752"/>
            <a:ext cx="217169" cy="4311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箭头连接符 80"/>
          <p:cNvCxnSpPr>
            <a:stCxn id="79" idx="6"/>
            <a:endCxn id="82" idx="1"/>
          </p:cNvCxnSpPr>
          <p:nvPr/>
        </p:nvCxnSpPr>
        <p:spPr>
          <a:xfrm>
            <a:off x="6708454" y="2419350"/>
            <a:ext cx="225746" cy="88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矩形 81"/>
          <p:cNvSpPr/>
          <p:nvPr/>
        </p:nvSpPr>
        <p:spPr>
          <a:xfrm>
            <a:off x="6934200" y="2203752"/>
            <a:ext cx="752359" cy="448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/>
          <p:cNvSpPr txBox="1"/>
          <p:nvPr/>
        </p:nvSpPr>
        <p:spPr>
          <a:xfrm>
            <a:off x="6960639" y="2234548"/>
            <a:ext cx="676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入</a:t>
            </a:r>
            <a:endParaRPr lang="zh-CN" altLang="en-US" dirty="0"/>
          </a:p>
        </p:txBody>
      </p:sp>
      <p:sp>
        <p:nvSpPr>
          <p:cNvPr id="86" name="椭圆 85"/>
          <p:cNvSpPr/>
          <p:nvPr/>
        </p:nvSpPr>
        <p:spPr>
          <a:xfrm>
            <a:off x="5345772" y="3875823"/>
            <a:ext cx="686523" cy="4311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7" name="直接箭头连接符 86"/>
          <p:cNvCxnSpPr>
            <a:stCxn id="86" idx="6"/>
            <a:endCxn id="88" idx="1"/>
          </p:cNvCxnSpPr>
          <p:nvPr/>
        </p:nvCxnSpPr>
        <p:spPr>
          <a:xfrm>
            <a:off x="6032295" y="4091421"/>
            <a:ext cx="0" cy="5061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本框 87"/>
          <p:cNvSpPr txBox="1"/>
          <p:nvPr/>
        </p:nvSpPr>
        <p:spPr>
          <a:xfrm>
            <a:off x="6032295" y="4412905"/>
            <a:ext cx="67615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694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8" grpId="0" animBg="1"/>
      <p:bldP spid="79" grpId="0" animBg="1"/>
      <p:bldP spid="85" grpId="0"/>
      <p:bldP spid="86" grpId="0" animBg="1"/>
      <p:bldP spid="8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on-linear Classification</a:t>
            </a:r>
            <a:endParaRPr lang="en-US" sz="2400" b="1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87033"/>
            <a:ext cx="3429000" cy="1086250"/>
          </a:xfrm>
          <a:prstGeom prst="rect">
            <a:avLst/>
          </a:prstGeom>
        </p:spPr>
      </p:pic>
      <p:sp>
        <p:nvSpPr>
          <p:cNvPr id="35" name="Oval 34"/>
          <p:cNvSpPr/>
          <p:nvPr/>
        </p:nvSpPr>
        <p:spPr>
          <a:xfrm>
            <a:off x="1204258" y="135019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1473683" y="212601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540117" y="179537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737278" y="243519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ross 38"/>
          <p:cNvSpPr/>
          <p:nvPr/>
        </p:nvSpPr>
        <p:spPr>
          <a:xfrm rot="2734294">
            <a:off x="3080939" y="143488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ross 39"/>
          <p:cNvSpPr/>
          <p:nvPr/>
        </p:nvSpPr>
        <p:spPr>
          <a:xfrm rot="2734294">
            <a:off x="3217862" y="211028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ross 40"/>
          <p:cNvSpPr/>
          <p:nvPr/>
        </p:nvSpPr>
        <p:spPr>
          <a:xfrm rot="2734294">
            <a:off x="3310905" y="1166388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Cross 41"/>
          <p:cNvSpPr/>
          <p:nvPr/>
        </p:nvSpPr>
        <p:spPr>
          <a:xfrm rot="2734294">
            <a:off x="2984867" y="1151282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094548" y="2738216"/>
            <a:ext cx="362600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300884" y="156094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669151" y="747415"/>
            <a:ext cx="0" cy="2124666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60369" y="2718930"/>
            <a:ext cx="3173431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ross 46"/>
          <p:cNvSpPr/>
          <p:nvPr/>
        </p:nvSpPr>
        <p:spPr>
          <a:xfrm rot="2734294">
            <a:off x="2503439" y="2012061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Cross 47"/>
          <p:cNvSpPr/>
          <p:nvPr/>
        </p:nvSpPr>
        <p:spPr>
          <a:xfrm rot="2734294">
            <a:off x="2696169" y="1744237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Cross 48"/>
          <p:cNvSpPr/>
          <p:nvPr/>
        </p:nvSpPr>
        <p:spPr>
          <a:xfrm rot="2734294">
            <a:off x="2922870" y="1976571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Cross 49"/>
          <p:cNvSpPr/>
          <p:nvPr/>
        </p:nvSpPr>
        <p:spPr>
          <a:xfrm rot="2734294">
            <a:off x="3011523" y="1727447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Cross 50"/>
          <p:cNvSpPr/>
          <p:nvPr/>
        </p:nvSpPr>
        <p:spPr>
          <a:xfrm rot="2734294">
            <a:off x="3034930" y="2371626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Cross 51"/>
          <p:cNvSpPr/>
          <p:nvPr/>
        </p:nvSpPr>
        <p:spPr>
          <a:xfrm rot="2734294">
            <a:off x="3397076" y="153990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ross 52"/>
          <p:cNvSpPr/>
          <p:nvPr/>
        </p:nvSpPr>
        <p:spPr>
          <a:xfrm rot="2734294">
            <a:off x="2735459" y="138506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Cross 53"/>
          <p:cNvSpPr/>
          <p:nvPr/>
        </p:nvSpPr>
        <p:spPr>
          <a:xfrm rot="2734294">
            <a:off x="735109" y="791468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Cross 54"/>
          <p:cNvSpPr/>
          <p:nvPr/>
        </p:nvSpPr>
        <p:spPr>
          <a:xfrm rot="2734294">
            <a:off x="757160" y="1099388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Cross 55"/>
          <p:cNvSpPr/>
          <p:nvPr/>
        </p:nvSpPr>
        <p:spPr>
          <a:xfrm rot="2734294">
            <a:off x="978377" y="1144085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004955" y="244046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2012043" y="2296413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806622" y="1891922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49890" y="159560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800573" y="205012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061170" y="1991853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182288" y="223749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396401" y="239955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885347" y="179959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2526049" y="237671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2237001" y="241224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804285" y="159560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783737" y="219670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1202290" y="183291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1049890" y="202616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1365773" y="150850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432207" y="1177860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692663" y="143261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1933044" y="145954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1777437" y="1182083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2672501" y="81804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2176818" y="128403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2445607" y="101979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Cross 152"/>
          <p:cNvSpPr/>
          <p:nvPr/>
        </p:nvSpPr>
        <p:spPr>
          <a:xfrm rot="2734294">
            <a:off x="1032968" y="864339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Cross 153"/>
          <p:cNvSpPr/>
          <p:nvPr/>
        </p:nvSpPr>
        <p:spPr>
          <a:xfrm rot="2734294">
            <a:off x="1270271" y="706269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Cross 154"/>
          <p:cNvSpPr/>
          <p:nvPr/>
        </p:nvSpPr>
        <p:spPr>
          <a:xfrm rot="2734294">
            <a:off x="1203838" y="986017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Cross 155"/>
          <p:cNvSpPr/>
          <p:nvPr/>
        </p:nvSpPr>
        <p:spPr>
          <a:xfrm rot="2734294">
            <a:off x="1530728" y="876668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Cross 156"/>
          <p:cNvSpPr/>
          <p:nvPr/>
        </p:nvSpPr>
        <p:spPr>
          <a:xfrm rot="2734294">
            <a:off x="1773995" y="710779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Cross 157"/>
          <p:cNvSpPr/>
          <p:nvPr/>
        </p:nvSpPr>
        <p:spPr>
          <a:xfrm rot="2734294">
            <a:off x="1841533" y="920345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Cross 158"/>
          <p:cNvSpPr/>
          <p:nvPr/>
        </p:nvSpPr>
        <p:spPr>
          <a:xfrm rot="2734294">
            <a:off x="2034592" y="72166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Cross 159"/>
          <p:cNvSpPr/>
          <p:nvPr/>
        </p:nvSpPr>
        <p:spPr>
          <a:xfrm rot="2734294">
            <a:off x="2295008" y="74994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Cross 160"/>
          <p:cNvSpPr/>
          <p:nvPr/>
        </p:nvSpPr>
        <p:spPr>
          <a:xfrm rot="2734294">
            <a:off x="2057715" y="1008320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Cross 161"/>
          <p:cNvSpPr/>
          <p:nvPr/>
        </p:nvSpPr>
        <p:spPr>
          <a:xfrm rot="2734294">
            <a:off x="2137553" y="1643480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Cross 162"/>
          <p:cNvSpPr/>
          <p:nvPr/>
        </p:nvSpPr>
        <p:spPr>
          <a:xfrm rot="2734294">
            <a:off x="2404009" y="134776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Cross 163"/>
          <p:cNvSpPr/>
          <p:nvPr/>
        </p:nvSpPr>
        <p:spPr>
          <a:xfrm rot="2734294">
            <a:off x="2404010" y="1707275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Cross 164"/>
          <p:cNvSpPr/>
          <p:nvPr/>
        </p:nvSpPr>
        <p:spPr>
          <a:xfrm rot="2734294">
            <a:off x="2718793" y="1070306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Cross 165"/>
          <p:cNvSpPr/>
          <p:nvPr/>
        </p:nvSpPr>
        <p:spPr>
          <a:xfrm rot="2734294">
            <a:off x="2984867" y="833987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Cross 166"/>
          <p:cNvSpPr/>
          <p:nvPr/>
        </p:nvSpPr>
        <p:spPr>
          <a:xfrm rot="2734294">
            <a:off x="3239008" y="906568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Cross 167"/>
          <p:cNvSpPr/>
          <p:nvPr/>
        </p:nvSpPr>
        <p:spPr>
          <a:xfrm rot="2734294">
            <a:off x="2764802" y="2217660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Cross 168"/>
          <p:cNvSpPr/>
          <p:nvPr/>
        </p:nvSpPr>
        <p:spPr>
          <a:xfrm rot="2734294">
            <a:off x="3301005" y="1819998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Cross 169"/>
          <p:cNvSpPr/>
          <p:nvPr/>
        </p:nvSpPr>
        <p:spPr>
          <a:xfrm rot="2734294">
            <a:off x="3375931" y="2371626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07153" y="3147808"/>
            <a:ext cx="2469425" cy="1786142"/>
            <a:chOff x="407153" y="3147808"/>
            <a:chExt cx="2469425" cy="1786142"/>
          </a:xfrm>
        </p:grpSpPr>
        <p:sp>
          <p:nvSpPr>
            <p:cNvPr id="13" name="TextBox 12"/>
            <p:cNvSpPr txBox="1"/>
            <p:nvPr/>
          </p:nvSpPr>
          <p:spPr>
            <a:xfrm>
              <a:off x="1003134" y="3147808"/>
              <a:ext cx="6841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ize</a:t>
              </a:r>
              <a:endParaRPr lang="en-US" sz="2000" dirty="0"/>
            </a:p>
          </p:txBody>
        </p:sp>
        <p:pic>
          <p:nvPicPr>
            <p:cNvPr id="9" name="Picture 8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8930" y="3288388"/>
              <a:ext cx="608076" cy="180594"/>
            </a:xfrm>
            <a:prstGeom prst="rect">
              <a:avLst/>
            </a:prstGeom>
          </p:spPr>
        </p:pic>
        <p:sp>
          <p:nvSpPr>
            <p:cNvPr id="172" name="TextBox 171"/>
            <p:cNvSpPr txBox="1"/>
            <p:nvPr/>
          </p:nvSpPr>
          <p:spPr>
            <a:xfrm>
              <a:off x="991356" y="3454396"/>
              <a:ext cx="188522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# bedrooms</a:t>
              </a:r>
              <a:endParaRPr lang="en-US" sz="2000" dirty="0"/>
            </a:p>
          </p:txBody>
        </p:sp>
        <p:pic>
          <p:nvPicPr>
            <p:cNvPr id="11" name="Picture 10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153" y="3594976"/>
              <a:ext cx="608076" cy="180594"/>
            </a:xfrm>
            <a:prstGeom prst="rect">
              <a:avLst/>
            </a:prstGeom>
          </p:spPr>
        </p:pic>
        <p:sp>
          <p:nvSpPr>
            <p:cNvPr id="174" name="TextBox 173"/>
            <p:cNvSpPr txBox="1"/>
            <p:nvPr/>
          </p:nvSpPr>
          <p:spPr>
            <a:xfrm>
              <a:off x="1000158" y="3771840"/>
              <a:ext cx="17575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# floors</a:t>
              </a:r>
              <a:endParaRPr lang="en-US" sz="2000" dirty="0"/>
            </a:p>
          </p:txBody>
        </p:sp>
        <p:pic>
          <p:nvPicPr>
            <p:cNvPr id="16" name="Picture 15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954" y="3912420"/>
              <a:ext cx="608076" cy="185166"/>
            </a:xfrm>
            <a:prstGeom prst="rect">
              <a:avLst/>
            </a:prstGeom>
          </p:spPr>
        </p:pic>
        <p:sp>
          <p:nvSpPr>
            <p:cNvPr id="176" name="TextBox 175"/>
            <p:cNvSpPr txBox="1"/>
            <p:nvPr/>
          </p:nvSpPr>
          <p:spPr>
            <a:xfrm>
              <a:off x="1006300" y="4076640"/>
              <a:ext cx="17575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ge</a:t>
              </a:r>
              <a:endParaRPr lang="en-US" sz="2000" dirty="0"/>
            </a:p>
          </p:txBody>
        </p:sp>
        <p:pic>
          <p:nvPicPr>
            <p:cNvPr id="6" name="Picture 5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096" y="4217220"/>
              <a:ext cx="608076" cy="180594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904" y="4748784"/>
              <a:ext cx="518922" cy="185166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140" y="4549482"/>
              <a:ext cx="304038" cy="34290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" name="Ink 2"/>
              <p14:cNvContentPartPr/>
              <p14:nvPr/>
            </p14:nvContentPartPr>
            <p14:xfrm>
              <a:off x="763920" y="729720"/>
              <a:ext cx="2166120" cy="1960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48400" y="497160"/>
                <a:ext cx="6733080" cy="250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8" name="Ink 7"/>
              <p14:cNvContentPartPr/>
              <p14:nvPr/>
            </p14:nvContentPartPr>
            <p14:xfrm>
              <a:off x="1035720" y="2317680"/>
              <a:ext cx="8019000" cy="26186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8800" y="2307600"/>
                <a:ext cx="8941320" cy="264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474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83"/>
          <p:cNvGrpSpPr/>
          <p:nvPr/>
        </p:nvGrpSpPr>
        <p:grpSpPr>
          <a:xfrm>
            <a:off x="1219200" y="1276350"/>
            <a:ext cx="6354389" cy="2622371"/>
            <a:chOff x="656011" y="1657350"/>
            <a:chExt cx="6811590" cy="2811052"/>
          </a:xfrm>
        </p:grpSpPr>
        <p:sp>
          <p:nvSpPr>
            <p:cNvPr id="85" name="Oval 84"/>
            <p:cNvSpPr/>
            <p:nvPr/>
          </p:nvSpPr>
          <p:spPr>
            <a:xfrm>
              <a:off x="656011" y="3687554"/>
              <a:ext cx="787808" cy="7808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656011" y="2672452"/>
              <a:ext cx="787808" cy="7808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656011" y="1657350"/>
              <a:ext cx="787808" cy="7808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783094" y="2672452"/>
              <a:ext cx="787808" cy="7808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traight Arrow Connector 88"/>
            <p:cNvCxnSpPr>
              <a:stCxn id="87" idx="6"/>
              <a:endCxn id="88" idx="2"/>
            </p:cNvCxnSpPr>
            <p:nvPr/>
          </p:nvCxnSpPr>
          <p:spPr>
            <a:xfrm>
              <a:off x="1443819" y="2047774"/>
              <a:ext cx="1339274" cy="10151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>
              <a:stCxn id="86" idx="6"/>
              <a:endCxn id="88" idx="2"/>
            </p:cNvCxnSpPr>
            <p:nvPr/>
          </p:nvCxnSpPr>
          <p:spPr>
            <a:xfrm>
              <a:off x="1443819" y="3062878"/>
              <a:ext cx="1339274" cy="16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85" idx="6"/>
              <a:endCxn id="88" idx="2"/>
            </p:cNvCxnSpPr>
            <p:nvPr/>
          </p:nvCxnSpPr>
          <p:spPr>
            <a:xfrm flipV="1">
              <a:off x="1443819" y="3062876"/>
              <a:ext cx="1339274" cy="10151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>
              <a:stCxn id="101" idx="6"/>
            </p:cNvCxnSpPr>
            <p:nvPr/>
          </p:nvCxnSpPr>
          <p:spPr>
            <a:xfrm>
              <a:off x="5619204" y="2711090"/>
              <a:ext cx="787808" cy="16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Oval 92"/>
            <p:cNvSpPr/>
            <p:nvPr/>
          </p:nvSpPr>
          <p:spPr>
            <a:xfrm>
              <a:off x="2783094" y="3687554"/>
              <a:ext cx="787808" cy="7808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/>
            <p:cNvCxnSpPr>
              <a:stCxn id="87" idx="6"/>
              <a:endCxn id="93" idx="2"/>
            </p:cNvCxnSpPr>
            <p:nvPr/>
          </p:nvCxnSpPr>
          <p:spPr>
            <a:xfrm>
              <a:off x="1443819" y="2047774"/>
              <a:ext cx="1339274" cy="203020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>
              <a:endCxn id="93" idx="2"/>
            </p:cNvCxnSpPr>
            <p:nvPr/>
          </p:nvCxnSpPr>
          <p:spPr>
            <a:xfrm>
              <a:off x="1443819" y="3062876"/>
              <a:ext cx="1339274" cy="10151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85" idx="6"/>
              <a:endCxn id="93" idx="2"/>
            </p:cNvCxnSpPr>
            <p:nvPr/>
          </p:nvCxnSpPr>
          <p:spPr>
            <a:xfrm>
              <a:off x="1443819" y="4077980"/>
              <a:ext cx="1339274" cy="16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443819" y="2047777"/>
              <a:ext cx="1339274" cy="16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>
              <a:stCxn id="86" idx="6"/>
            </p:cNvCxnSpPr>
            <p:nvPr/>
          </p:nvCxnSpPr>
          <p:spPr>
            <a:xfrm flipV="1">
              <a:off x="1443819" y="2047774"/>
              <a:ext cx="1339274" cy="10151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>
              <a:stCxn id="85" idx="6"/>
            </p:cNvCxnSpPr>
            <p:nvPr/>
          </p:nvCxnSpPr>
          <p:spPr>
            <a:xfrm flipV="1">
              <a:off x="1443819" y="2047774"/>
              <a:ext cx="1339274" cy="203020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Oval 99"/>
            <p:cNvSpPr/>
            <p:nvPr/>
          </p:nvSpPr>
          <p:spPr>
            <a:xfrm>
              <a:off x="2783094" y="1657350"/>
              <a:ext cx="787808" cy="7808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4831395" y="2320663"/>
              <a:ext cx="787808" cy="78084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2" name="Straight Arrow Connector 101"/>
            <p:cNvCxnSpPr>
              <a:stCxn id="100" idx="6"/>
              <a:endCxn id="101" idx="2"/>
            </p:cNvCxnSpPr>
            <p:nvPr/>
          </p:nvCxnSpPr>
          <p:spPr>
            <a:xfrm>
              <a:off x="3570902" y="2047774"/>
              <a:ext cx="1260493" cy="6633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>
              <a:stCxn id="88" idx="6"/>
              <a:endCxn id="101" idx="2"/>
            </p:cNvCxnSpPr>
            <p:nvPr/>
          </p:nvCxnSpPr>
          <p:spPr>
            <a:xfrm flipV="1">
              <a:off x="3570902" y="2711087"/>
              <a:ext cx="1260493" cy="35178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>
              <a:stCxn id="93" idx="6"/>
              <a:endCxn id="101" idx="2"/>
            </p:cNvCxnSpPr>
            <p:nvPr/>
          </p:nvCxnSpPr>
          <p:spPr>
            <a:xfrm flipV="1">
              <a:off x="3570902" y="2711087"/>
              <a:ext cx="1260493" cy="136689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5" name="Picture 104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199" y="2476833"/>
              <a:ext cx="914402" cy="377015"/>
            </a:xfrm>
            <a:prstGeom prst="rect">
              <a:avLst/>
            </a:prstGeom>
          </p:spPr>
        </p:pic>
        <p:pic>
          <p:nvPicPr>
            <p:cNvPr id="106" name="Picture 105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2928" y="1933074"/>
              <a:ext cx="311667" cy="210442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270" y="2955604"/>
              <a:ext cx="319659" cy="210442"/>
            </a:xfrm>
            <a:prstGeom prst="rect">
              <a:avLst/>
            </a:prstGeom>
          </p:spPr>
        </p:pic>
        <p:pic>
          <p:nvPicPr>
            <p:cNvPr id="108" name="Picture 107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271" y="3971723"/>
              <a:ext cx="322323" cy="215770"/>
            </a:xfrm>
            <a:prstGeom prst="rect">
              <a:avLst/>
            </a:prstGeom>
          </p:spPr>
        </p:pic>
        <p:pic>
          <p:nvPicPr>
            <p:cNvPr id="109" name="Picture 108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5070" y="1863447"/>
              <a:ext cx="363855" cy="335280"/>
            </a:xfrm>
            <a:prstGeom prst="rect">
              <a:avLst/>
            </a:prstGeom>
          </p:spPr>
        </p:pic>
        <p:pic>
          <p:nvPicPr>
            <p:cNvPr id="110" name="Picture 109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7067" y="2886801"/>
              <a:ext cx="363855" cy="335280"/>
            </a:xfrm>
            <a:prstGeom prst="rect">
              <a:avLst/>
            </a:prstGeom>
          </p:spPr>
        </p:pic>
        <p:pic>
          <p:nvPicPr>
            <p:cNvPr id="111" name="Picture 11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3192" y="3910338"/>
              <a:ext cx="363855" cy="339090"/>
            </a:xfrm>
            <a:prstGeom prst="rect">
              <a:avLst/>
            </a:prstGeom>
          </p:spPr>
        </p:pic>
      </p:grpSp>
      <p:sp>
        <p:nvSpPr>
          <p:cNvPr id="112" name="TextBox 111"/>
          <p:cNvSpPr txBox="1"/>
          <p:nvPr/>
        </p:nvSpPr>
        <p:spPr>
          <a:xfrm>
            <a:off x="1066800" y="40150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1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3131884" y="40150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2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706184" y="1007029"/>
            <a:ext cx="2425700" cy="3353503"/>
          </a:xfrm>
          <a:prstGeom prst="rect">
            <a:avLst/>
          </a:prstGeom>
          <a:solidFill>
            <a:srgbClr val="DBEEF4">
              <a:alpha val="94902"/>
            </a:srgbClr>
          </a:solidFill>
          <a:ln w="3175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 anchorCtr="1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Arial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ural Network learning its own features</a:t>
            </a:r>
            <a:endParaRPr lang="en-US" sz="2400" b="1" dirty="0"/>
          </a:p>
        </p:txBody>
      </p:sp>
      <p:pic>
        <p:nvPicPr>
          <p:cNvPr id="36" name="Picture 5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709" y="2944762"/>
            <a:ext cx="4520182" cy="26855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114327" y="3352146"/>
            <a:ext cx="3243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与逻辑回归算法十分相似！</a:t>
            </a:r>
            <a:endParaRPr lang="zh-CN" altLang="en-US" dirty="0"/>
          </a:p>
        </p:txBody>
      </p:sp>
      <p:sp>
        <p:nvSpPr>
          <p:cNvPr id="39" name="文本框 38"/>
          <p:cNvSpPr txBox="1"/>
          <p:nvPr/>
        </p:nvSpPr>
        <p:spPr>
          <a:xfrm>
            <a:off x="5114327" y="3691777"/>
            <a:ext cx="3746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但输入的不是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而是</a:t>
            </a:r>
            <a:r>
              <a:rPr lang="zh-CN" altLang="en-US" b="1" dirty="0" smtClean="0">
                <a:solidFill>
                  <a:srgbClr val="FF0000"/>
                </a:solidFill>
              </a:rPr>
              <a:t>特征</a:t>
            </a:r>
            <a:r>
              <a:rPr lang="en-US" altLang="zh-CN" dirty="0" smtClean="0"/>
              <a:t>a;</a:t>
            </a:r>
            <a:endParaRPr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5114327" y="4088896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FF0000"/>
                </a:solidFill>
              </a:rPr>
              <a:t>特征</a:t>
            </a:r>
            <a:r>
              <a:rPr lang="en-US" altLang="zh-CN" dirty="0" smtClean="0"/>
              <a:t>a</a:t>
            </a:r>
            <a:r>
              <a:rPr lang="zh-CN" altLang="en-US" dirty="0" smtClean="0"/>
              <a:t>与变量</a:t>
            </a:r>
            <a:r>
              <a:rPr lang="en-US" altLang="zh-CN" dirty="0" smtClean="0"/>
              <a:t>x</a:t>
            </a:r>
            <a:r>
              <a:rPr lang="zh-CN" altLang="en-US" dirty="0"/>
              <a:t>是</a:t>
            </a:r>
            <a:r>
              <a:rPr lang="zh-CN" altLang="en-US" dirty="0" smtClean="0"/>
              <a:t>相关的</a:t>
            </a:r>
            <a:r>
              <a:rPr lang="en-US" altLang="zh-CN" dirty="0" smtClean="0"/>
              <a:t>;</a:t>
            </a:r>
            <a:endParaRPr lang="zh-CN" altLang="en-US" dirty="0"/>
          </a:p>
        </p:txBody>
      </p:sp>
      <p:pic>
        <p:nvPicPr>
          <p:cNvPr id="41" name="Picture 5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4586610"/>
            <a:ext cx="1331595" cy="234315"/>
          </a:xfrm>
          <a:prstGeom prst="rect">
            <a:avLst/>
          </a:prstGeom>
        </p:spPr>
      </p:pic>
      <p:pic>
        <p:nvPicPr>
          <p:cNvPr id="42" name="Picture 6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4586610"/>
            <a:ext cx="1436370" cy="29146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181600" y="775202"/>
            <a:ext cx="3352800" cy="856523"/>
          </a:xfrm>
          <a:prstGeom prst="rect">
            <a:avLst/>
          </a:prstGeom>
          <a:solidFill>
            <a:srgbClr val="DBEEF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研究发现：使用特征作为预测的输入，比直接使用原始变量更优！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08325" y="1274367"/>
            <a:ext cx="734930" cy="728437"/>
            <a:chOff x="2236100" y="805130"/>
            <a:chExt cx="734930" cy="728437"/>
          </a:xfrm>
        </p:grpSpPr>
        <p:sp>
          <p:nvSpPr>
            <p:cNvPr id="45" name="Oval 86"/>
            <p:cNvSpPr/>
            <p:nvPr/>
          </p:nvSpPr>
          <p:spPr>
            <a:xfrm>
              <a:off x="2236100" y="805130"/>
              <a:ext cx="734930" cy="72843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448186"/>
                </p:ext>
              </p:extLst>
            </p:nvPr>
          </p:nvGraphicFramePr>
          <p:xfrm>
            <a:off x="2390693" y="1002765"/>
            <a:ext cx="430212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23" imgW="279360" imgH="228600" progId="Equation.DSMT4">
                    <p:embed/>
                  </p:oleObj>
                </mc:Choice>
                <mc:Fallback>
                  <p:oleObj name="Equation" r:id="rId23" imgW="279360" imgH="228600" progId="Equation.DSMT4">
                    <p:embed/>
                    <p:pic>
                      <p:nvPicPr>
                        <p:cNvPr id="50" name="对象 4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390693" y="1002765"/>
                          <a:ext cx="430212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1219199" y="2216682"/>
            <a:ext cx="734930" cy="728437"/>
            <a:chOff x="2236100" y="805130"/>
            <a:chExt cx="734930" cy="728437"/>
          </a:xfrm>
        </p:grpSpPr>
        <p:sp>
          <p:nvSpPr>
            <p:cNvPr id="48" name="Oval 86"/>
            <p:cNvSpPr/>
            <p:nvPr/>
          </p:nvSpPr>
          <p:spPr>
            <a:xfrm>
              <a:off x="2236100" y="805130"/>
              <a:ext cx="734930" cy="72843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136564"/>
                </p:ext>
              </p:extLst>
            </p:nvPr>
          </p:nvGraphicFramePr>
          <p:xfrm>
            <a:off x="2380564" y="1003036"/>
            <a:ext cx="4508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25" imgW="291960" imgH="228600" progId="Equation.DSMT4">
                    <p:embed/>
                  </p:oleObj>
                </mc:Choice>
                <mc:Fallback>
                  <p:oleObj name="Equation" r:id="rId25" imgW="291960" imgH="228600" progId="Equation.DSMT4">
                    <p:embed/>
                    <p:pic>
                      <p:nvPicPr>
                        <p:cNvPr id="44" name="对象 4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380564" y="1003036"/>
                          <a:ext cx="45085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1205963" y="3176918"/>
            <a:ext cx="734930" cy="728437"/>
            <a:chOff x="2236100" y="805130"/>
            <a:chExt cx="734930" cy="728437"/>
          </a:xfrm>
        </p:grpSpPr>
        <p:sp>
          <p:nvSpPr>
            <p:cNvPr id="51" name="Oval 86"/>
            <p:cNvSpPr/>
            <p:nvPr/>
          </p:nvSpPr>
          <p:spPr>
            <a:xfrm>
              <a:off x="2236100" y="805130"/>
              <a:ext cx="734930" cy="72843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839551"/>
                </p:ext>
              </p:extLst>
            </p:nvPr>
          </p:nvGraphicFramePr>
          <p:xfrm>
            <a:off x="2390625" y="1003237"/>
            <a:ext cx="4318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27" imgW="279360" imgH="228600" progId="Equation.DSMT4">
                    <p:embed/>
                  </p:oleObj>
                </mc:Choice>
                <mc:Fallback>
                  <p:oleObj name="Equation" r:id="rId27" imgW="279360" imgH="228600" progId="Equation.DSMT4">
                    <p:embed/>
                    <p:pic>
                      <p:nvPicPr>
                        <p:cNvPr id="49" name="对象 4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390625" y="1003237"/>
                          <a:ext cx="431800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0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5" grpId="1" animBg="1"/>
      <p:bldP spid="4" grpId="0"/>
      <p:bldP spid="39" grpId="0"/>
      <p:bldP spid="40" grpId="0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82"/>
          <p:cNvSpPr txBox="1"/>
          <p:nvPr/>
        </p:nvSpPr>
        <p:spPr>
          <a:xfrm>
            <a:off x="4663163" y="38626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3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899574" y="3017884"/>
            <a:ext cx="734930" cy="72843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899574" y="2070917"/>
            <a:ext cx="734930" cy="72843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899574" y="1123950"/>
            <a:ext cx="734930" cy="72843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2883885" y="2070917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Arrow Connector 88"/>
          <p:cNvCxnSpPr>
            <a:stCxn id="87" idx="6"/>
            <a:endCxn id="88" idx="2"/>
          </p:cNvCxnSpPr>
          <p:nvPr/>
        </p:nvCxnSpPr>
        <p:spPr>
          <a:xfrm>
            <a:off x="1634504" y="1488168"/>
            <a:ext cx="1249381" cy="946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6" idx="6"/>
            <a:endCxn id="88" idx="2"/>
          </p:cNvCxnSpPr>
          <p:nvPr/>
        </p:nvCxnSpPr>
        <p:spPr>
          <a:xfrm>
            <a:off x="1634504" y="2435137"/>
            <a:ext cx="1249381" cy="151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85" idx="6"/>
            <a:endCxn id="88" idx="2"/>
          </p:cNvCxnSpPr>
          <p:nvPr/>
        </p:nvCxnSpPr>
        <p:spPr>
          <a:xfrm flipV="1">
            <a:off x="1634504" y="2435136"/>
            <a:ext cx="1249381" cy="946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01" idx="6"/>
            <a:endCxn id="45" idx="2"/>
          </p:cNvCxnSpPr>
          <p:nvPr/>
        </p:nvCxnSpPr>
        <p:spPr>
          <a:xfrm>
            <a:off x="5529632" y="1869169"/>
            <a:ext cx="803026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Oval 92"/>
          <p:cNvSpPr/>
          <p:nvPr/>
        </p:nvSpPr>
        <p:spPr>
          <a:xfrm>
            <a:off x="2883885" y="3017884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Arrow Connector 93"/>
          <p:cNvCxnSpPr>
            <a:stCxn id="87" idx="6"/>
            <a:endCxn id="93" idx="2"/>
          </p:cNvCxnSpPr>
          <p:nvPr/>
        </p:nvCxnSpPr>
        <p:spPr>
          <a:xfrm>
            <a:off x="1634504" y="1488168"/>
            <a:ext cx="1249381" cy="18939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endCxn id="93" idx="2"/>
          </p:cNvCxnSpPr>
          <p:nvPr/>
        </p:nvCxnSpPr>
        <p:spPr>
          <a:xfrm>
            <a:off x="1634504" y="2435136"/>
            <a:ext cx="1249381" cy="946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5" idx="6"/>
            <a:endCxn id="93" idx="2"/>
          </p:cNvCxnSpPr>
          <p:nvPr/>
        </p:nvCxnSpPr>
        <p:spPr>
          <a:xfrm>
            <a:off x="1634504" y="3382105"/>
            <a:ext cx="1249381" cy="151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1634504" y="1488171"/>
            <a:ext cx="1249381" cy="151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86" idx="6"/>
          </p:cNvCxnSpPr>
          <p:nvPr/>
        </p:nvCxnSpPr>
        <p:spPr>
          <a:xfrm flipV="1">
            <a:off x="1634504" y="1488168"/>
            <a:ext cx="1249381" cy="946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85" idx="6"/>
          </p:cNvCxnSpPr>
          <p:nvPr/>
        </p:nvCxnSpPr>
        <p:spPr>
          <a:xfrm flipV="1">
            <a:off x="1634504" y="1488168"/>
            <a:ext cx="1249381" cy="18939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Oval 99"/>
          <p:cNvSpPr/>
          <p:nvPr/>
        </p:nvSpPr>
        <p:spPr>
          <a:xfrm>
            <a:off x="2883885" y="1123950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4794702" y="1504950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2" name="Straight Arrow Connector 101"/>
          <p:cNvCxnSpPr>
            <a:stCxn id="100" idx="6"/>
            <a:endCxn id="101" idx="2"/>
          </p:cNvCxnSpPr>
          <p:nvPr/>
        </p:nvCxnSpPr>
        <p:spPr>
          <a:xfrm>
            <a:off x="3618815" y="1488169"/>
            <a:ext cx="1175887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88" idx="6"/>
            <a:endCxn id="101" idx="2"/>
          </p:cNvCxnSpPr>
          <p:nvPr/>
        </p:nvCxnSpPr>
        <p:spPr>
          <a:xfrm flipV="1">
            <a:off x="3618815" y="1869169"/>
            <a:ext cx="1175887" cy="565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93" idx="6"/>
            <a:endCxn id="101" idx="2"/>
          </p:cNvCxnSpPr>
          <p:nvPr/>
        </p:nvCxnSpPr>
        <p:spPr>
          <a:xfrm flipV="1">
            <a:off x="3618815" y="1869169"/>
            <a:ext cx="1175887" cy="15129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5" name="Picture 10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3774" y="2266950"/>
            <a:ext cx="853026" cy="351709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246" y="1381167"/>
            <a:ext cx="290748" cy="196317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566" y="2335064"/>
            <a:ext cx="298203" cy="196317"/>
          </a:xfrm>
          <a:prstGeom prst="rect">
            <a:avLst/>
          </a:prstGeom>
        </p:spPr>
      </p:pic>
      <p:pic>
        <p:nvPicPr>
          <p:cNvPr id="108" name="Picture 10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566" y="3282980"/>
            <a:ext cx="300688" cy="201287"/>
          </a:xfrm>
          <a:prstGeom prst="rect">
            <a:avLst/>
          </a:prstGeom>
        </p:spPr>
      </p:pic>
      <p:sp>
        <p:nvSpPr>
          <p:cNvPr id="112" name="TextBox 111"/>
          <p:cNvSpPr txBox="1"/>
          <p:nvPr/>
        </p:nvSpPr>
        <p:spPr>
          <a:xfrm>
            <a:off x="747174" y="38626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1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2812258" y="38626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2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ther network architectures</a:t>
            </a:r>
            <a:r>
              <a:rPr lang="zh-CN" altLang="en-US" sz="2400" b="1" dirty="0" smtClean="0"/>
              <a:t>神经网络架构</a:t>
            </a:r>
            <a:endParaRPr lang="en-US" sz="2400" b="1" dirty="0"/>
          </a:p>
        </p:txBody>
      </p:sp>
      <p:sp>
        <p:nvSpPr>
          <p:cNvPr id="35" name="Oval 34"/>
          <p:cNvSpPr/>
          <p:nvPr/>
        </p:nvSpPr>
        <p:spPr>
          <a:xfrm>
            <a:off x="4785774" y="2529113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stCxn id="100" idx="6"/>
            <a:endCxn id="35" idx="2"/>
          </p:cNvCxnSpPr>
          <p:nvPr/>
        </p:nvCxnSpPr>
        <p:spPr>
          <a:xfrm>
            <a:off x="3618815" y="1488169"/>
            <a:ext cx="1166959" cy="14051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88" idx="6"/>
            <a:endCxn id="35" idx="2"/>
          </p:cNvCxnSpPr>
          <p:nvPr/>
        </p:nvCxnSpPr>
        <p:spPr>
          <a:xfrm>
            <a:off x="3618815" y="2435136"/>
            <a:ext cx="1166959" cy="4581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93" idx="6"/>
            <a:endCxn id="35" idx="2"/>
          </p:cNvCxnSpPr>
          <p:nvPr/>
        </p:nvCxnSpPr>
        <p:spPr>
          <a:xfrm flipV="1">
            <a:off x="3618815" y="2893332"/>
            <a:ext cx="1166959" cy="488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6332658" y="2038350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>
            <a:stCxn id="35" idx="6"/>
            <a:endCxn id="45" idx="2"/>
          </p:cNvCxnSpPr>
          <p:nvPr/>
        </p:nvCxnSpPr>
        <p:spPr>
          <a:xfrm flipV="1">
            <a:off x="5520704" y="2402569"/>
            <a:ext cx="811954" cy="4907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45" idx="6"/>
          </p:cNvCxnSpPr>
          <p:nvPr/>
        </p:nvCxnSpPr>
        <p:spPr>
          <a:xfrm>
            <a:off x="7067588" y="2402569"/>
            <a:ext cx="68998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6295586" y="38626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</a:t>
            </a:r>
            <a:r>
              <a:rPr lang="en-US" sz="2000" dirty="0">
                <a:latin typeface="Calibri"/>
              </a:rPr>
              <a:t>4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3" name="左大括号 2"/>
          <p:cNvSpPr/>
          <p:nvPr/>
        </p:nvSpPr>
        <p:spPr>
          <a:xfrm rot="16200000">
            <a:off x="4099945" y="3427999"/>
            <a:ext cx="284011" cy="1981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429000" y="4574446"/>
            <a:ext cx="1981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idden lay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276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on-linear classification example: XOR/XNOR </a:t>
            </a:r>
            <a:r>
              <a:rPr lang="zh-CN" altLang="en-US" sz="2400" dirty="0" smtClean="0"/>
              <a:t>异</a:t>
            </a:r>
            <a:r>
              <a:rPr lang="zh-CN" altLang="en-US" sz="2400" dirty="0"/>
              <a:t>或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70367" y="704817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,      are binary (0 or 1)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216" y="893117"/>
            <a:ext cx="222885" cy="1504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891921"/>
            <a:ext cx="228600" cy="150495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2876395" y="3115248"/>
            <a:ext cx="383438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51" name="TextBox 50"/>
          <p:cNvSpPr txBox="1"/>
          <p:nvPr/>
        </p:nvSpPr>
        <p:spPr>
          <a:xfrm>
            <a:off x="381000" y="172778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2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618324" y="1272719"/>
            <a:ext cx="2248263" cy="1995680"/>
            <a:chOff x="618324" y="1272719"/>
            <a:chExt cx="2248263" cy="1995680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743600" y="1272719"/>
              <a:ext cx="0" cy="199568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634818" y="3115248"/>
              <a:ext cx="2231769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Cross 55"/>
            <p:cNvSpPr/>
            <p:nvPr/>
          </p:nvSpPr>
          <p:spPr>
            <a:xfrm rot="2734294">
              <a:off x="618324" y="2995195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Cross 60"/>
            <p:cNvSpPr/>
            <p:nvPr/>
          </p:nvSpPr>
          <p:spPr>
            <a:xfrm rot="2734294">
              <a:off x="2098022" y="1597189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2124600" y="3030049"/>
              <a:ext cx="170398" cy="170398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662765" y="1618312"/>
              <a:ext cx="170398" cy="170398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473753" y="3602804"/>
            <a:ext cx="451047" cy="459421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4369667" y="1876897"/>
            <a:ext cx="451047" cy="4594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820714" y="1310835"/>
            <a:ext cx="0" cy="2482477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685398" y="3602804"/>
            <a:ext cx="2776154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ross 19"/>
          <p:cNvSpPr/>
          <p:nvPr/>
        </p:nvSpPr>
        <p:spPr>
          <a:xfrm rot="2734294">
            <a:off x="6935197" y="2131516"/>
            <a:ext cx="278084" cy="27808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953213" y="2467185"/>
            <a:ext cx="995725" cy="1007573"/>
            <a:chOff x="6214102" y="2477924"/>
            <a:chExt cx="995725" cy="1007573"/>
          </a:xfrm>
        </p:grpSpPr>
        <p:sp>
          <p:nvSpPr>
            <p:cNvPr id="21" name="Cross 20"/>
            <p:cNvSpPr/>
            <p:nvPr/>
          </p:nvSpPr>
          <p:spPr>
            <a:xfrm rot="2734294">
              <a:off x="6214103" y="3069178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ross 21"/>
            <p:cNvSpPr/>
            <p:nvPr/>
          </p:nvSpPr>
          <p:spPr>
            <a:xfrm rot="2734294">
              <a:off x="6877612" y="3207412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ross 22"/>
            <p:cNvSpPr/>
            <p:nvPr/>
          </p:nvSpPr>
          <p:spPr>
            <a:xfrm rot="2734294">
              <a:off x="6515400" y="2855457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Cross 23"/>
            <p:cNvSpPr/>
            <p:nvPr/>
          </p:nvSpPr>
          <p:spPr>
            <a:xfrm rot="2734294">
              <a:off x="6931743" y="2851048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ross 24"/>
            <p:cNvSpPr/>
            <p:nvPr/>
          </p:nvSpPr>
          <p:spPr>
            <a:xfrm rot="2734294">
              <a:off x="6726221" y="2567063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Cross 25"/>
            <p:cNvSpPr/>
            <p:nvPr/>
          </p:nvSpPr>
          <p:spPr>
            <a:xfrm rot="2734294">
              <a:off x="6265721" y="2477923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199736" y="1315617"/>
            <a:ext cx="1013544" cy="930616"/>
            <a:chOff x="4902760" y="1420012"/>
            <a:chExt cx="1013544" cy="930616"/>
          </a:xfrm>
        </p:grpSpPr>
        <p:sp>
          <p:nvSpPr>
            <p:cNvPr id="12" name="Cross 11"/>
            <p:cNvSpPr/>
            <p:nvPr/>
          </p:nvSpPr>
          <p:spPr>
            <a:xfrm rot="2734294">
              <a:off x="5352159" y="2072543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ross 13"/>
            <p:cNvSpPr/>
            <p:nvPr/>
          </p:nvSpPr>
          <p:spPr>
            <a:xfrm rot="2734294">
              <a:off x="5638220" y="1738555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ross 14"/>
            <p:cNvSpPr/>
            <p:nvPr/>
          </p:nvSpPr>
          <p:spPr>
            <a:xfrm rot="2734294">
              <a:off x="5232653" y="1719764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ross 26"/>
            <p:cNvSpPr/>
            <p:nvPr/>
          </p:nvSpPr>
          <p:spPr>
            <a:xfrm rot="2734294">
              <a:off x="4902761" y="2000650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Cross 27"/>
            <p:cNvSpPr/>
            <p:nvPr/>
          </p:nvSpPr>
          <p:spPr>
            <a:xfrm rot="2734294">
              <a:off x="4956060" y="1420011"/>
              <a:ext cx="278084" cy="27808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119550" y="2544531"/>
            <a:ext cx="1098242" cy="869639"/>
            <a:chOff x="4898477" y="2610899"/>
            <a:chExt cx="1098242" cy="869639"/>
          </a:xfrm>
        </p:grpSpPr>
        <p:sp>
          <p:nvSpPr>
            <p:cNvPr id="9" name="Oval 8"/>
            <p:cNvSpPr/>
            <p:nvPr/>
          </p:nvSpPr>
          <p:spPr>
            <a:xfrm>
              <a:off x="4905744" y="2712525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5249772" y="3268576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5573935" y="3196086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4898477" y="3196086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5355224" y="2956930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5784757" y="2850949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5342443" y="2610899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912613" y="1335843"/>
            <a:ext cx="1098241" cy="1040696"/>
            <a:chOff x="6208539" y="1406673"/>
            <a:chExt cx="1098241" cy="1040696"/>
          </a:xfrm>
        </p:grpSpPr>
        <p:sp>
          <p:nvSpPr>
            <p:cNvPr id="77" name="Oval 76"/>
            <p:cNvSpPr/>
            <p:nvPr/>
          </p:nvSpPr>
          <p:spPr>
            <a:xfrm>
              <a:off x="6304672" y="1651598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6559833" y="2064350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6990945" y="2235407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208539" y="1991861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6665286" y="1752705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7094818" y="1646723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6652504" y="1406673"/>
              <a:ext cx="211962" cy="211962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72032" y="3638550"/>
            <a:ext cx="3009368" cy="1066800"/>
            <a:chOff x="572032" y="3638550"/>
            <a:chExt cx="2544238" cy="864870"/>
          </a:xfrm>
        </p:grpSpPr>
        <p:pic>
          <p:nvPicPr>
            <p:cNvPr id="88" name="Picture 87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032" y="3638550"/>
              <a:ext cx="1693545" cy="232410"/>
            </a:xfrm>
            <a:prstGeom prst="rect">
              <a:avLst/>
            </a:prstGeom>
          </p:spPr>
        </p:pic>
        <p:pic>
          <p:nvPicPr>
            <p:cNvPr id="90" name="Picture 89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0441" y="3952875"/>
              <a:ext cx="1419225" cy="219075"/>
            </a:xfrm>
            <a:prstGeom prst="rect">
              <a:avLst/>
            </a:prstGeom>
          </p:spPr>
        </p:pic>
        <p:pic>
          <p:nvPicPr>
            <p:cNvPr id="92" name="Picture 91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5535" y="4248150"/>
              <a:ext cx="2070735" cy="255270"/>
            </a:xfrm>
            <a:prstGeom prst="rect">
              <a:avLst/>
            </a:prstGeom>
          </p:spPr>
        </p:pic>
      </p:grpSp>
      <p:sp>
        <p:nvSpPr>
          <p:cNvPr id="62" name="Oval 83"/>
          <p:cNvSpPr/>
          <p:nvPr/>
        </p:nvSpPr>
        <p:spPr>
          <a:xfrm>
            <a:off x="4820714" y="4084699"/>
            <a:ext cx="211962" cy="2119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文本框 41"/>
          <p:cNvSpPr txBox="1"/>
          <p:nvPr/>
        </p:nvSpPr>
        <p:spPr>
          <a:xfrm>
            <a:off x="5044877" y="4000369"/>
            <a:ext cx="865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:  y=1</a:t>
            </a:r>
            <a:endParaRPr lang="zh-CN" altLang="en-US" dirty="0"/>
          </a:p>
        </p:txBody>
      </p:sp>
      <p:sp>
        <p:nvSpPr>
          <p:cNvPr id="63" name="Cross 25"/>
          <p:cNvSpPr/>
          <p:nvPr/>
        </p:nvSpPr>
        <p:spPr>
          <a:xfrm rot="2734294">
            <a:off x="4808206" y="4457157"/>
            <a:ext cx="278084" cy="27808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文本框 63"/>
          <p:cNvSpPr txBox="1"/>
          <p:nvPr/>
        </p:nvSpPr>
        <p:spPr>
          <a:xfrm>
            <a:off x="5039128" y="4423494"/>
            <a:ext cx="865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:  y=0</a:t>
            </a:r>
            <a:endParaRPr lang="zh-CN" altLang="en-US" dirty="0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5142"/>
              </p:ext>
            </p:extLst>
          </p:nvPr>
        </p:nvGraphicFramePr>
        <p:xfrm>
          <a:off x="828675" y="1227138"/>
          <a:ext cx="2024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58" name="对象 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8675" y="1227138"/>
                        <a:ext cx="2024063" cy="352425"/>
                      </a:xfrm>
                      <a:prstGeom prst="rect">
                        <a:avLst/>
                      </a:prstGeom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7750"/>
              </p:ext>
            </p:extLst>
          </p:nvPr>
        </p:nvGraphicFramePr>
        <p:xfrm>
          <a:off x="1485900" y="2613025"/>
          <a:ext cx="19256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5" imgW="1244520" imgH="228600" progId="Equation.DSMT4">
                  <p:embed/>
                </p:oleObj>
              </mc:Choice>
              <mc:Fallback>
                <p:oleObj name="Equation" r:id="rId15" imgW="1244520" imgH="228600" progId="Equation.DSMT4">
                  <p:embed/>
                  <p:pic>
                    <p:nvPicPr>
                      <p:cNvPr id="66" name="对象 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5900" y="2613025"/>
                        <a:ext cx="1925638" cy="352425"/>
                      </a:xfrm>
                      <a:prstGeom prst="rect">
                        <a:avLst/>
                      </a:prstGeom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30515"/>
              </p:ext>
            </p:extLst>
          </p:nvPr>
        </p:nvGraphicFramePr>
        <p:xfrm>
          <a:off x="1827213" y="1897063"/>
          <a:ext cx="1825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7" imgW="1180800" imgH="228600" progId="Equation.DSMT4">
                  <p:embed/>
                </p:oleObj>
              </mc:Choice>
              <mc:Fallback>
                <p:oleObj name="Equation" r:id="rId17" imgW="1180800" imgH="228600" progId="Equation.DSMT4">
                  <p:embed/>
                  <p:pic>
                    <p:nvPicPr>
                      <p:cNvPr id="67" name="对象 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7213" y="1897063"/>
                        <a:ext cx="1825625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52668"/>
              </p:ext>
            </p:extLst>
          </p:nvPr>
        </p:nvGraphicFramePr>
        <p:xfrm>
          <a:off x="303213" y="3225800"/>
          <a:ext cx="1885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9" imgW="1218960" imgH="228600" progId="Equation.DSMT4">
                  <p:embed/>
                </p:oleObj>
              </mc:Choice>
              <mc:Fallback>
                <p:oleObj name="Equation" r:id="rId19" imgW="1218960" imgH="228600" progId="Equation.DSMT4">
                  <p:embed/>
                  <p:pic>
                    <p:nvPicPr>
                      <p:cNvPr id="68" name="对象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213" y="3225800"/>
                        <a:ext cx="1885950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3508205" y="3385724"/>
            <a:ext cx="12375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真⊕假</a:t>
            </a:r>
            <a:r>
              <a:rPr lang="en-US" altLang="zh-CN" dirty="0"/>
              <a:t>=</a:t>
            </a:r>
            <a:r>
              <a:rPr lang="zh-CN" altLang="en-US" dirty="0"/>
              <a:t>真</a:t>
            </a:r>
          </a:p>
          <a:p>
            <a:r>
              <a:rPr lang="zh-CN" altLang="en-US" dirty="0"/>
              <a:t>假⊕真</a:t>
            </a:r>
            <a:r>
              <a:rPr lang="en-US" altLang="zh-CN" dirty="0"/>
              <a:t>=</a:t>
            </a:r>
            <a:r>
              <a:rPr lang="zh-CN" altLang="en-US" dirty="0"/>
              <a:t>真</a:t>
            </a:r>
          </a:p>
          <a:p>
            <a:r>
              <a:rPr lang="zh-CN" altLang="en-US" dirty="0"/>
              <a:t>假⊕假</a:t>
            </a:r>
            <a:r>
              <a:rPr lang="en-US" altLang="zh-CN" dirty="0"/>
              <a:t>=</a:t>
            </a:r>
            <a:r>
              <a:rPr lang="zh-CN" altLang="en-US" dirty="0"/>
              <a:t>假</a:t>
            </a:r>
          </a:p>
          <a:p>
            <a:r>
              <a:rPr lang="zh-CN" altLang="en-US" dirty="0"/>
              <a:t>真⊕真</a:t>
            </a:r>
            <a:r>
              <a:rPr lang="en-US" altLang="zh-CN" dirty="0"/>
              <a:t>=</a:t>
            </a:r>
            <a:r>
              <a:rPr lang="zh-CN" altLang="en-US" dirty="0"/>
              <a:t>假</a:t>
            </a:r>
          </a:p>
        </p:txBody>
      </p:sp>
    </p:spTree>
    <p:extLst>
      <p:ext uri="{BB962C8B-B14F-4D97-AF65-F5344CB8AC3E}">
        <p14:creationId xmlns:p14="http://schemas.microsoft.com/office/powerpoint/2010/main" val="127502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 animBg="1"/>
      <p:bldP spid="62" grpId="0" animBg="1"/>
      <p:bldP spid="42" grpId="0"/>
      <p:bldP spid="63" grpId="0" animBg="1"/>
      <p:bldP spid="64" grpId="0"/>
      <p:bldP spid="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imple example: AND</a:t>
            </a:r>
            <a:endParaRPr lang="en-US" sz="2400" b="1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216" y="893117"/>
            <a:ext cx="1533525" cy="2533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" y="1276350"/>
            <a:ext cx="1699260" cy="234315"/>
          </a:xfrm>
          <a:prstGeom prst="rect">
            <a:avLst/>
          </a:prstGeom>
        </p:spPr>
      </p:pic>
      <p:sp>
        <p:nvSpPr>
          <p:cNvPr id="67" name="Oval 66"/>
          <p:cNvSpPr/>
          <p:nvPr/>
        </p:nvSpPr>
        <p:spPr>
          <a:xfrm>
            <a:off x="402272" y="3238405"/>
            <a:ext cx="527000" cy="52234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402272" y="2559359"/>
            <a:ext cx="527000" cy="52234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402272" y="1880312"/>
            <a:ext cx="527000" cy="52234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>
            <a:stCxn id="74" idx="6"/>
          </p:cNvCxnSpPr>
          <p:nvPr/>
        </p:nvCxnSpPr>
        <p:spPr>
          <a:xfrm>
            <a:off x="2576822" y="2812442"/>
            <a:ext cx="527000" cy="108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69" idx="6"/>
            <a:endCxn id="74" idx="2"/>
          </p:cNvCxnSpPr>
          <p:nvPr/>
        </p:nvCxnSpPr>
        <p:spPr>
          <a:xfrm>
            <a:off x="929272" y="2141484"/>
            <a:ext cx="1120550" cy="67095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74" idx="2"/>
          </p:cNvCxnSpPr>
          <p:nvPr/>
        </p:nvCxnSpPr>
        <p:spPr>
          <a:xfrm flipV="1">
            <a:off x="929272" y="2812441"/>
            <a:ext cx="1120550" cy="809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7" idx="6"/>
            <a:endCxn id="74" idx="2"/>
          </p:cNvCxnSpPr>
          <p:nvPr/>
        </p:nvCxnSpPr>
        <p:spPr>
          <a:xfrm flipV="1">
            <a:off x="929272" y="2812441"/>
            <a:ext cx="1120550" cy="687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2049822" y="2551269"/>
            <a:ext cx="527000" cy="522344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6" name="Picture 8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29" y="2772423"/>
            <a:ext cx="222885" cy="150495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72" y="3445523"/>
            <a:ext cx="228600" cy="1504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72" y="2082651"/>
            <a:ext cx="228600" cy="150395"/>
          </a:xfrm>
          <a:prstGeom prst="rect">
            <a:avLst/>
          </a:prstGeom>
        </p:spPr>
      </p:pic>
      <p:graphicFrame>
        <p:nvGraphicFramePr>
          <p:cNvPr id="94" name="Table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8795196"/>
              </p:ext>
            </p:extLst>
          </p:nvPr>
        </p:nvGraphicFramePr>
        <p:xfrm>
          <a:off x="4648200" y="2794761"/>
          <a:ext cx="4191000" cy="1598169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8489">
                <a:tc>
                  <a:txBody>
                    <a:bodyPr/>
                    <a:lstStyle/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833" y="2903755"/>
            <a:ext cx="267462" cy="1805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280" y="2887183"/>
            <a:ext cx="274320" cy="180594"/>
          </a:xfrm>
          <a:prstGeom prst="rect">
            <a:avLst/>
          </a:prstGeom>
        </p:spPr>
      </p:pic>
      <p:cxnSp>
        <p:nvCxnSpPr>
          <p:cNvPr id="103" name="Straight Arrow Connector 102"/>
          <p:cNvCxnSpPr/>
          <p:nvPr/>
        </p:nvCxnSpPr>
        <p:spPr>
          <a:xfrm flipV="1">
            <a:off x="6629400" y="235928"/>
            <a:ext cx="0" cy="199568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4724400" y="2078457"/>
            <a:ext cx="4027987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6586728" y="438150"/>
            <a:ext cx="8255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3" name="Picture 4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0225" y="525633"/>
            <a:ext cx="298450" cy="176957"/>
          </a:xfrm>
          <a:prstGeom prst="rect">
            <a:avLst/>
          </a:prstGeom>
        </p:spPr>
      </p:pic>
      <p:pic>
        <p:nvPicPr>
          <p:cNvPr id="112" name="Picture 11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1" y="2667648"/>
            <a:ext cx="690562" cy="2847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84976" y="319796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1.0</a:t>
            </a:r>
            <a:endParaRPr lang="en-US" sz="1050" dirty="0"/>
          </a:p>
        </p:txBody>
      </p:sp>
      <p:pic>
        <p:nvPicPr>
          <p:cNvPr id="27" name="Picture 2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7998" y="2791106"/>
            <a:ext cx="737604" cy="30411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703978" y="851625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目的：构造一个神经网络来实现</a:t>
            </a:r>
            <a:r>
              <a:rPr lang="en-US" altLang="zh-CN" dirty="0" smtClean="0"/>
              <a:t>AND</a:t>
            </a:r>
            <a:r>
              <a:rPr lang="zh-CN" altLang="en-US" dirty="0" smtClean="0"/>
              <a:t>运算。</a:t>
            </a:r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0" name="墨迹 19"/>
              <p14:cNvContentPartPr/>
              <p14:nvPr/>
            </p14:nvContentPartPr>
            <p14:xfrm>
              <a:off x="352251" y="4463690"/>
              <a:ext cx="3823560" cy="393480"/>
            </p14:xfrm>
          </p:contentPart>
        </mc:Choice>
        <mc:Fallback xmlns="">
          <p:pic>
            <p:nvPicPr>
              <p:cNvPr id="20" name="墨迹 1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42171" y="4453970"/>
                <a:ext cx="3845880" cy="41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1" name="墨迹 30"/>
              <p14:cNvContentPartPr/>
              <p14:nvPr/>
            </p14:nvContentPartPr>
            <p14:xfrm>
              <a:off x="4881658" y="484679"/>
              <a:ext cx="3716280" cy="1595520"/>
            </p14:xfrm>
          </p:contentPart>
        </mc:Choice>
        <mc:Fallback xmlns="">
          <p:pic>
            <p:nvPicPr>
              <p:cNvPr id="31" name="墨迹 3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873378" y="474599"/>
                <a:ext cx="3733200" cy="161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2" name="墨迹 31"/>
              <p14:cNvContentPartPr/>
              <p14:nvPr/>
            </p14:nvContentPartPr>
            <p14:xfrm>
              <a:off x="6302880" y="479160"/>
              <a:ext cx="1508400" cy="208080"/>
            </p14:xfrm>
          </p:contentPart>
        </mc:Choice>
        <mc:Fallback xmlns="">
          <p:pic>
            <p:nvPicPr>
              <p:cNvPr id="32" name="墨迹 3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293160" y="471960"/>
                <a:ext cx="1525680" cy="22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4" name="墨迹 33"/>
              <p14:cNvContentPartPr/>
              <p14:nvPr/>
            </p14:nvContentPartPr>
            <p14:xfrm>
              <a:off x="7696440" y="529200"/>
              <a:ext cx="1158120" cy="1803240"/>
            </p14:xfrm>
          </p:contentPart>
        </mc:Choice>
        <mc:Fallback xmlns="">
          <p:pic>
            <p:nvPicPr>
              <p:cNvPr id="34" name="墨迹 3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691760" y="526680"/>
                <a:ext cx="1171440" cy="181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5" name="墨迹 34"/>
              <p14:cNvContentPartPr/>
              <p14:nvPr/>
            </p14:nvContentPartPr>
            <p14:xfrm>
              <a:off x="5095080" y="1902600"/>
              <a:ext cx="2108520" cy="451080"/>
            </p14:xfrm>
          </p:contentPart>
        </mc:Choice>
        <mc:Fallback xmlns="">
          <p:pic>
            <p:nvPicPr>
              <p:cNvPr id="35" name="墨迹 34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85360" y="1892880"/>
                <a:ext cx="2130120" cy="469440"/>
              </a:xfrm>
              <a:prstGeom prst="rect">
                <a:avLst/>
              </a:prstGeom>
            </p:spPr>
          </p:pic>
        </mc:Fallback>
      </mc:AlternateContent>
      <p:sp>
        <p:nvSpPr>
          <p:cNvPr id="36" name="文本框 35"/>
          <p:cNvSpPr txBox="1"/>
          <p:nvPr/>
        </p:nvSpPr>
        <p:spPr>
          <a:xfrm>
            <a:off x="1130506" y="249766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+2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167304" y="2019434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-3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985402" y="2952569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+2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328218" y="3949375"/>
            <a:ext cx="3540412" cy="422250"/>
            <a:chOff x="132402" y="3970680"/>
            <a:chExt cx="3540412" cy="422250"/>
          </a:xfrm>
        </p:grpSpPr>
        <p:pic>
          <p:nvPicPr>
            <p:cNvPr id="57" name="Picture 50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 rotWithShape="1"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57" t="-8174" r="21133" b="1813"/>
            <a:stretch/>
          </p:blipFill>
          <p:spPr>
            <a:xfrm>
              <a:off x="777214" y="3982133"/>
              <a:ext cx="2895600" cy="304799"/>
            </a:xfrm>
            <a:prstGeom prst="rect">
              <a:avLst/>
            </a:prstGeom>
          </p:spPr>
        </p:pic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323286"/>
                </p:ext>
              </p:extLst>
            </p:nvPr>
          </p:nvGraphicFramePr>
          <p:xfrm>
            <a:off x="132402" y="3970680"/>
            <a:ext cx="675600" cy="4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35" imgW="406080" imgH="253800" progId="Equation.DSMT4">
                    <p:embed/>
                  </p:oleObj>
                </mc:Choice>
                <mc:Fallback>
                  <p:oleObj name="Equation" r:id="rId35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32402" y="3970680"/>
                          <a:ext cx="675600" cy="4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42" name="墨迹 41"/>
              <p14:cNvContentPartPr/>
              <p14:nvPr/>
            </p14:nvContentPartPr>
            <p14:xfrm>
              <a:off x="6917400" y="3161880"/>
              <a:ext cx="1587240" cy="1338120"/>
            </p14:xfrm>
          </p:contentPart>
        </mc:Choice>
        <mc:Fallback xmlns="">
          <p:pic>
            <p:nvPicPr>
              <p:cNvPr id="42" name="墨迹 4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908040" y="3152520"/>
                <a:ext cx="1607040" cy="1359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36936"/>
              </p:ext>
            </p:extLst>
          </p:nvPr>
        </p:nvGraphicFramePr>
        <p:xfrm>
          <a:off x="5561203" y="4566655"/>
          <a:ext cx="2133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9" imgW="1282680" imgH="253800" progId="Equation.DSMT4">
                  <p:embed/>
                </p:oleObj>
              </mc:Choice>
              <mc:Fallback>
                <p:oleObj name="Equation" r:id="rId39" imgW="1282680" imgH="25380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561203" y="4566655"/>
                        <a:ext cx="2133600" cy="4222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17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3" grpId="0"/>
      <p:bldP spid="9" grpId="0"/>
      <p:bldP spid="36" grpId="0"/>
      <p:bldP spid="53" grpId="0"/>
      <p:bldP spid="5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ample: OR function</a:t>
            </a:r>
            <a:endParaRPr lang="en-US" sz="2400" b="1" dirty="0"/>
          </a:p>
        </p:txBody>
      </p:sp>
      <p:sp>
        <p:nvSpPr>
          <p:cNvPr id="67" name="Oval 66"/>
          <p:cNvSpPr/>
          <p:nvPr/>
        </p:nvSpPr>
        <p:spPr>
          <a:xfrm>
            <a:off x="655015" y="2811406"/>
            <a:ext cx="527000" cy="52234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655015" y="2132360"/>
            <a:ext cx="527000" cy="52234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655015" y="1453313"/>
            <a:ext cx="527000" cy="52234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>
            <a:stCxn id="74" idx="6"/>
          </p:cNvCxnSpPr>
          <p:nvPr/>
        </p:nvCxnSpPr>
        <p:spPr>
          <a:xfrm>
            <a:off x="2829565" y="2385443"/>
            <a:ext cx="527000" cy="108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69" idx="6"/>
            <a:endCxn id="74" idx="2"/>
          </p:cNvCxnSpPr>
          <p:nvPr/>
        </p:nvCxnSpPr>
        <p:spPr>
          <a:xfrm>
            <a:off x="1182015" y="1714485"/>
            <a:ext cx="1120550" cy="67095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74" idx="2"/>
          </p:cNvCxnSpPr>
          <p:nvPr/>
        </p:nvCxnSpPr>
        <p:spPr>
          <a:xfrm flipV="1">
            <a:off x="1182015" y="2385442"/>
            <a:ext cx="1120550" cy="809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7" idx="6"/>
            <a:endCxn id="74" idx="2"/>
          </p:cNvCxnSpPr>
          <p:nvPr/>
        </p:nvCxnSpPr>
        <p:spPr>
          <a:xfrm flipV="1">
            <a:off x="1182015" y="2385442"/>
            <a:ext cx="1120550" cy="687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2302565" y="2124270"/>
            <a:ext cx="527000" cy="522344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47231"/>
            <a:ext cx="619125" cy="255270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72" y="2345424"/>
            <a:ext cx="222885" cy="150495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15" y="3018524"/>
            <a:ext cx="228600" cy="1504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15" y="1655652"/>
            <a:ext cx="228600" cy="150395"/>
          </a:xfrm>
          <a:prstGeom prst="rect">
            <a:avLst/>
          </a:prstGeom>
        </p:spPr>
      </p:pic>
      <p:graphicFrame>
        <p:nvGraphicFramePr>
          <p:cNvPr id="94" name="Table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824466"/>
              </p:ext>
            </p:extLst>
          </p:nvPr>
        </p:nvGraphicFramePr>
        <p:xfrm>
          <a:off x="4495800" y="1575561"/>
          <a:ext cx="4191000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8489">
                <a:tc>
                  <a:txBody>
                    <a:bodyPr/>
                    <a:lstStyle/>
                    <a:p>
                      <a:pPr algn="ctr" fontAlgn="b"/>
                      <a:endParaRPr lang="en-US" sz="28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135" y="1647217"/>
            <a:ext cx="378058" cy="2552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1164" y="1630645"/>
            <a:ext cx="387752" cy="25527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7196" y="1577868"/>
            <a:ext cx="875134" cy="3608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78350" y="1677523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-10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1330125" y="2149275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0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1306975" y="2616218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0</a:t>
            </a:r>
            <a:endParaRPr lang="en-US" sz="1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Ink 4"/>
              <p14:cNvContentPartPr/>
              <p14:nvPr/>
            </p14:nvContentPartPr>
            <p14:xfrm>
              <a:off x="6715295" y="2004308"/>
              <a:ext cx="1786680" cy="1816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709175" y="1995308"/>
                <a:ext cx="1804320" cy="18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3" name="Ink 4"/>
              <p14:cNvContentPartPr/>
              <p14:nvPr/>
            </p14:nvContentPartPr>
            <p14:xfrm>
              <a:off x="1066800" y="3405738"/>
              <a:ext cx="2781000" cy="479520"/>
            </p14:xfrm>
          </p:contentPart>
        </mc:Choice>
        <mc:Fallback xmlns="">
          <p:pic>
            <p:nvPicPr>
              <p:cNvPr id="23" name="Ink 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057800" y="3397818"/>
                <a:ext cx="2800800" cy="49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635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512064"/>
            <a:ext cx="1720215" cy="3093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512064"/>
            <a:ext cx="1453515" cy="30670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57200" y="1047750"/>
            <a:ext cx="82296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1000" y="120015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目的：</a:t>
            </a:r>
            <a:r>
              <a:rPr lang="en-US" sz="2400" b="1" dirty="0" smtClean="0"/>
              <a:t>Negation</a:t>
            </a:r>
            <a:r>
              <a:rPr lang="zh-CN" altLang="en-US" sz="2400" b="1" dirty="0" smtClean="0"/>
              <a:t>“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非</a:t>
            </a:r>
            <a:r>
              <a:rPr lang="zh-CN" altLang="en-US" sz="2400" b="1" dirty="0" smtClean="0"/>
              <a:t>”运算</a:t>
            </a:r>
            <a:endParaRPr lang="en-US" sz="2400" b="1" dirty="0"/>
          </a:p>
        </p:txBody>
      </p:sp>
      <p:sp>
        <p:nvSpPr>
          <p:cNvPr id="11" name="Oval 10"/>
          <p:cNvSpPr/>
          <p:nvPr/>
        </p:nvSpPr>
        <p:spPr>
          <a:xfrm>
            <a:off x="655015" y="2875386"/>
            <a:ext cx="527000" cy="52234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55015" y="2196339"/>
            <a:ext cx="527000" cy="52234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7" idx="6"/>
          </p:cNvCxnSpPr>
          <p:nvPr/>
        </p:nvCxnSpPr>
        <p:spPr>
          <a:xfrm>
            <a:off x="2660600" y="2772032"/>
            <a:ext cx="527000" cy="108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2" idx="6"/>
            <a:endCxn id="17" idx="2"/>
          </p:cNvCxnSpPr>
          <p:nvPr/>
        </p:nvCxnSpPr>
        <p:spPr>
          <a:xfrm>
            <a:off x="1182015" y="2457511"/>
            <a:ext cx="951585" cy="3145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  <a:endCxn id="17" idx="2"/>
          </p:cNvCxnSpPr>
          <p:nvPr/>
        </p:nvCxnSpPr>
        <p:spPr>
          <a:xfrm flipV="1">
            <a:off x="1182015" y="2772031"/>
            <a:ext cx="951585" cy="36452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2133600" y="2510859"/>
            <a:ext cx="527000" cy="522344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035" y="2633820"/>
            <a:ext cx="778565" cy="32100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72" y="3088450"/>
            <a:ext cx="222885" cy="15049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15" y="2398678"/>
            <a:ext cx="228600" cy="150395"/>
          </a:xfrm>
          <a:prstGeom prst="rect">
            <a:avLst/>
          </a:prstGeom>
        </p:spPr>
      </p:pic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9848523"/>
              </p:ext>
            </p:extLst>
          </p:nvPr>
        </p:nvGraphicFramePr>
        <p:xfrm>
          <a:off x="4495800" y="1962150"/>
          <a:ext cx="3162300" cy="14859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8489">
                <a:tc>
                  <a:txBody>
                    <a:bodyPr/>
                    <a:lstStyle/>
                    <a:p>
                      <a:pPr algn="ctr" fontAlgn="b"/>
                      <a:endParaRPr lang="en-US" sz="28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3" name="Picture 2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7432" y="2120991"/>
            <a:ext cx="370367" cy="25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2038350"/>
            <a:ext cx="857331" cy="35348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015" y="3975494"/>
            <a:ext cx="2827782" cy="30632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5395" y="3975494"/>
            <a:ext cx="3493008" cy="306324"/>
          </a:xfrm>
          <a:prstGeom prst="rect">
            <a:avLst/>
          </a:prstGeom>
        </p:spPr>
      </p:pic>
      <p:cxnSp>
        <p:nvCxnSpPr>
          <p:cNvPr id="32" name="Straight Connector 31"/>
          <p:cNvCxnSpPr/>
          <p:nvPr/>
        </p:nvCxnSpPr>
        <p:spPr>
          <a:xfrm>
            <a:off x="4191000" y="3790950"/>
            <a:ext cx="0" cy="1143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" name="墨迹 4"/>
              <p14:cNvContentPartPr/>
              <p14:nvPr/>
            </p14:nvContentPartPr>
            <p14:xfrm>
              <a:off x="1443240" y="3075840"/>
              <a:ext cx="385920" cy="8640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436760" y="3067200"/>
                <a:ext cx="40248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0" name="墨迹 9"/>
              <p14:cNvContentPartPr/>
              <p14:nvPr/>
            </p14:nvContentPartPr>
            <p14:xfrm>
              <a:off x="1492920" y="2353320"/>
              <a:ext cx="200880" cy="114840"/>
            </p14:xfrm>
          </p:contentPart>
        </mc:Choice>
        <mc:Fallback xmlns="">
          <p:pic>
            <p:nvPicPr>
              <p:cNvPr id="10" name="墨迹 9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485720" y="2345040"/>
                <a:ext cx="218520" cy="13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6" name="墨迹 15"/>
              <p14:cNvContentPartPr/>
              <p14:nvPr/>
            </p14:nvContentPartPr>
            <p14:xfrm>
              <a:off x="5745240" y="2561040"/>
              <a:ext cx="1908720" cy="901440"/>
            </p14:xfrm>
          </p:contentPart>
        </mc:Choice>
        <mc:Fallback xmlns="">
          <p:pic>
            <p:nvPicPr>
              <p:cNvPr id="16" name="墨迹 15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737320" y="2550960"/>
                <a:ext cx="1928160" cy="9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1" name="墨迹 30"/>
              <p14:cNvContentPartPr/>
              <p14:nvPr/>
            </p14:nvContentPartPr>
            <p14:xfrm>
              <a:off x="5617080" y="4342320"/>
              <a:ext cx="1708200" cy="608040"/>
            </p14:xfrm>
          </p:contentPart>
        </mc:Choice>
        <mc:Fallback xmlns="">
          <p:pic>
            <p:nvPicPr>
              <p:cNvPr id="31" name="墨迹 30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608080" y="4334760"/>
                <a:ext cx="1725120" cy="62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706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24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目的：构造能实现                           以分类！    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1378" y="372123"/>
            <a:ext cx="1703070" cy="26289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13598" y="903051"/>
            <a:ext cx="2521194" cy="1376504"/>
            <a:chOff x="402272" y="1880312"/>
            <a:chExt cx="3488691" cy="1880437"/>
          </a:xfrm>
        </p:grpSpPr>
        <p:sp>
          <p:nvSpPr>
            <p:cNvPr id="5" name="Oval 4"/>
            <p:cNvSpPr/>
            <p:nvPr/>
          </p:nvSpPr>
          <p:spPr>
            <a:xfrm>
              <a:off x="402272" y="3238405"/>
              <a:ext cx="527000" cy="52234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402272" y="2559359"/>
              <a:ext cx="527000" cy="52234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402272" y="1880312"/>
              <a:ext cx="527000" cy="52234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12" idx="6"/>
            </p:cNvCxnSpPr>
            <p:nvPr/>
          </p:nvCxnSpPr>
          <p:spPr>
            <a:xfrm>
              <a:off x="2576822" y="2812442"/>
              <a:ext cx="527000" cy="1089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6"/>
              <a:endCxn id="12" idx="2"/>
            </p:cNvCxnSpPr>
            <p:nvPr/>
          </p:nvCxnSpPr>
          <p:spPr>
            <a:xfrm>
              <a:off x="929272" y="2141484"/>
              <a:ext cx="1120550" cy="670957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endCxn id="12" idx="2"/>
            </p:cNvCxnSpPr>
            <p:nvPr/>
          </p:nvCxnSpPr>
          <p:spPr>
            <a:xfrm flipV="1">
              <a:off x="929272" y="2812441"/>
              <a:ext cx="1120550" cy="8090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5" idx="6"/>
              <a:endCxn id="12" idx="2"/>
            </p:cNvCxnSpPr>
            <p:nvPr/>
          </p:nvCxnSpPr>
          <p:spPr>
            <a:xfrm flipV="1">
              <a:off x="929272" y="2812441"/>
              <a:ext cx="1120550" cy="687137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2049822" y="2551269"/>
              <a:ext cx="527000" cy="52234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12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329" y="2772423"/>
              <a:ext cx="222885" cy="150495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672" y="3445523"/>
              <a:ext cx="228600" cy="150495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672" y="2082651"/>
              <a:ext cx="228600" cy="15039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1" y="2667648"/>
              <a:ext cx="690562" cy="284724"/>
            </a:xfrm>
            <a:prstGeom prst="rect">
              <a:avLst/>
            </a:prstGeom>
          </p:spPr>
        </p:pic>
      </p:grpSp>
      <p:sp>
        <p:nvSpPr>
          <p:cNvPr id="19" name="Oval 18"/>
          <p:cNvSpPr/>
          <p:nvPr/>
        </p:nvSpPr>
        <p:spPr>
          <a:xfrm>
            <a:off x="3463803" y="1917059"/>
            <a:ext cx="380850" cy="3823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463803" y="1419989"/>
            <a:ext cx="380850" cy="3823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463803" y="922918"/>
            <a:ext cx="380850" cy="3823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stCxn id="26" idx="6"/>
          </p:cNvCxnSpPr>
          <p:nvPr/>
        </p:nvCxnSpPr>
        <p:spPr>
          <a:xfrm>
            <a:off x="5035299" y="1605249"/>
            <a:ext cx="380850" cy="797"/>
          </a:xfrm>
          <a:prstGeom prst="straightConnector1">
            <a:avLst/>
          </a:prstGeom>
          <a:ln w="9525">
            <a:solidFill>
              <a:srgbClr val="00FF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21" idx="6"/>
            <a:endCxn id="26" idx="2"/>
          </p:cNvCxnSpPr>
          <p:nvPr/>
        </p:nvCxnSpPr>
        <p:spPr>
          <a:xfrm>
            <a:off x="3844653" y="1114099"/>
            <a:ext cx="809795" cy="491149"/>
          </a:xfrm>
          <a:prstGeom prst="straightConnector1">
            <a:avLst/>
          </a:prstGeom>
          <a:ln w="9525">
            <a:solidFill>
              <a:srgbClr val="00FF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26" idx="2"/>
          </p:cNvCxnSpPr>
          <p:nvPr/>
        </p:nvCxnSpPr>
        <p:spPr>
          <a:xfrm flipV="1">
            <a:off x="3844653" y="1605248"/>
            <a:ext cx="809795" cy="5922"/>
          </a:xfrm>
          <a:prstGeom prst="straightConnector1">
            <a:avLst/>
          </a:prstGeom>
          <a:ln w="9525">
            <a:solidFill>
              <a:srgbClr val="00FF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9" idx="6"/>
            <a:endCxn id="26" idx="2"/>
          </p:cNvCxnSpPr>
          <p:nvPr/>
        </p:nvCxnSpPr>
        <p:spPr>
          <a:xfrm flipV="1">
            <a:off x="3844653" y="1605248"/>
            <a:ext cx="809795" cy="502993"/>
          </a:xfrm>
          <a:prstGeom prst="straightConnector1">
            <a:avLst/>
          </a:prstGeom>
          <a:ln w="9525">
            <a:solidFill>
              <a:srgbClr val="00FF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4654448" y="1414067"/>
            <a:ext cx="380850" cy="382363"/>
          </a:xfrm>
          <a:prstGeom prst="ellipse">
            <a:avLst/>
          </a:prstGeom>
          <a:solidFill>
            <a:schemeClr val="bg1"/>
          </a:solidFill>
          <a:ln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3691" y="1575955"/>
            <a:ext cx="161074" cy="11016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3939" y="2068673"/>
            <a:ext cx="165204" cy="11016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3939" y="1071033"/>
            <a:ext cx="165204" cy="11009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5944" y="1499258"/>
            <a:ext cx="499053" cy="208422"/>
          </a:xfrm>
          <a:prstGeom prst="rect">
            <a:avLst/>
          </a:prstGeom>
        </p:spPr>
      </p:pic>
      <p:sp>
        <p:nvSpPr>
          <p:cNvPr id="32" name="Oval 31"/>
          <p:cNvSpPr/>
          <p:nvPr/>
        </p:nvSpPr>
        <p:spPr>
          <a:xfrm>
            <a:off x="6248400" y="1889491"/>
            <a:ext cx="380850" cy="3823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248400" y="1392421"/>
            <a:ext cx="380850" cy="3823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248400" y="895350"/>
            <a:ext cx="380850" cy="3823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>
            <a:stCxn id="39" idx="6"/>
          </p:cNvCxnSpPr>
          <p:nvPr/>
        </p:nvCxnSpPr>
        <p:spPr>
          <a:xfrm>
            <a:off x="7819896" y="1577681"/>
            <a:ext cx="380850" cy="7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4" idx="6"/>
            <a:endCxn id="39" idx="2"/>
          </p:cNvCxnSpPr>
          <p:nvPr/>
        </p:nvCxnSpPr>
        <p:spPr>
          <a:xfrm>
            <a:off x="6629250" y="1086531"/>
            <a:ext cx="809795" cy="491149"/>
          </a:xfrm>
          <a:prstGeom prst="straightConnector1">
            <a:avLst/>
          </a:prstGeom>
          <a:ln w="9525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39" idx="2"/>
          </p:cNvCxnSpPr>
          <p:nvPr/>
        </p:nvCxnSpPr>
        <p:spPr>
          <a:xfrm flipV="1">
            <a:off x="6629250" y="1577680"/>
            <a:ext cx="809795" cy="5922"/>
          </a:xfrm>
          <a:prstGeom prst="straightConnector1">
            <a:avLst/>
          </a:prstGeom>
          <a:ln w="9525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2" idx="6"/>
            <a:endCxn id="39" idx="2"/>
          </p:cNvCxnSpPr>
          <p:nvPr/>
        </p:nvCxnSpPr>
        <p:spPr>
          <a:xfrm flipV="1">
            <a:off x="6629250" y="1577680"/>
            <a:ext cx="809795" cy="502993"/>
          </a:xfrm>
          <a:prstGeom prst="straightConnector1">
            <a:avLst/>
          </a:prstGeom>
          <a:ln w="9525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7439045" y="1386499"/>
            <a:ext cx="380850" cy="382363"/>
          </a:xfrm>
          <a:prstGeom prst="ellipse">
            <a:avLst/>
          </a:prstGeom>
          <a:solidFill>
            <a:schemeClr val="bg1"/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3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8288" y="1548387"/>
            <a:ext cx="161074" cy="110164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8536" y="2041105"/>
            <a:ext cx="165204" cy="110164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8536" y="1043465"/>
            <a:ext cx="165204" cy="110091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0541" y="1471690"/>
            <a:ext cx="499053" cy="208422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colorTemperature colorTemp="1125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753" y="2389737"/>
            <a:ext cx="982980" cy="17678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389737"/>
            <a:ext cx="2328672" cy="204216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6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766" y="2355154"/>
            <a:ext cx="830580" cy="175260"/>
          </a:xfrm>
          <a:prstGeom prst="rect">
            <a:avLst/>
          </a:prstGeom>
          <a:ln>
            <a:noFill/>
          </a:ln>
        </p:spPr>
      </p:pic>
      <p:sp>
        <p:nvSpPr>
          <p:cNvPr id="54" name="Oval 53"/>
          <p:cNvSpPr/>
          <p:nvPr/>
        </p:nvSpPr>
        <p:spPr>
          <a:xfrm>
            <a:off x="469350" y="4175491"/>
            <a:ext cx="425097" cy="42678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69350" y="3678421"/>
            <a:ext cx="425097" cy="42678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469350" y="3181350"/>
            <a:ext cx="425097" cy="42678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2" name="Picture 61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239" y="3834386"/>
            <a:ext cx="179788" cy="122963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486" y="4327104"/>
            <a:ext cx="184397" cy="122963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486" y="3329465"/>
            <a:ext cx="184397" cy="122881"/>
          </a:xfrm>
          <a:prstGeom prst="rect">
            <a:avLst/>
          </a:prstGeom>
        </p:spPr>
      </p:pic>
      <p:graphicFrame>
        <p:nvGraphicFramePr>
          <p:cNvPr id="66" name="Table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4800986"/>
              </p:ext>
            </p:extLst>
          </p:nvPr>
        </p:nvGraphicFramePr>
        <p:xfrm>
          <a:off x="5743352" y="2949659"/>
          <a:ext cx="2867248" cy="160329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98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74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8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5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8265">
                <a:tc>
                  <a:txBody>
                    <a:bodyPr/>
                    <a:lstStyle/>
                    <a:p>
                      <a:pPr algn="ctr" fontAlgn="b"/>
                      <a:endParaRPr lang="en-US" sz="23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3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6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6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6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2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2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2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2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127" marR="6127" marT="61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71" name="Picture 7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6729" y="3146869"/>
            <a:ext cx="215063" cy="145214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4706" y="3063280"/>
            <a:ext cx="597398" cy="246312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7732" y="3146869"/>
            <a:ext cx="220578" cy="145214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9546" y="3002825"/>
            <a:ext cx="351086" cy="323514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914" y="3004191"/>
            <a:ext cx="351086" cy="323514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1066800" y="1090940"/>
            <a:ext cx="3722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</a:rPr>
              <a:t>-30</a:t>
            </a:r>
            <a:endParaRPr lang="en-US" sz="1050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01852" y="1404642"/>
            <a:ext cx="32252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</a:rPr>
              <a:t>20</a:t>
            </a:r>
            <a:endParaRPr lang="en-US" sz="105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109935" y="1654963"/>
            <a:ext cx="32252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</a:rPr>
              <a:t>20</a:t>
            </a:r>
            <a:endParaRPr lang="en-US" sz="105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038600" y="1099287"/>
            <a:ext cx="32252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00FFCC"/>
                </a:solidFill>
              </a:rPr>
              <a:t>10</a:t>
            </a:r>
            <a:endParaRPr lang="en-US" sz="1050" dirty="0">
              <a:solidFill>
                <a:srgbClr val="00FFCC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004202" y="1412989"/>
            <a:ext cx="3642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00FFCC"/>
                </a:solidFill>
              </a:rPr>
              <a:t>-20</a:t>
            </a:r>
            <a:endParaRPr lang="en-US" sz="1050" dirty="0">
              <a:solidFill>
                <a:srgbClr val="00FFCC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012285" y="1663310"/>
            <a:ext cx="3642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00FFCC"/>
                </a:solidFill>
              </a:rPr>
              <a:t>-20</a:t>
            </a:r>
            <a:endParaRPr lang="en-US" sz="1050" dirty="0">
              <a:solidFill>
                <a:srgbClr val="00FFCC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734930" y="1055422"/>
            <a:ext cx="3642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00FF00"/>
                </a:solidFill>
              </a:rPr>
              <a:t>-10</a:t>
            </a:r>
            <a:endParaRPr lang="en-US" sz="1050" dirty="0">
              <a:solidFill>
                <a:srgbClr val="00FF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769982" y="1392274"/>
            <a:ext cx="32252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00FF00"/>
                </a:solidFill>
              </a:rPr>
              <a:t>20</a:t>
            </a:r>
            <a:endParaRPr lang="en-US" sz="1050" dirty="0">
              <a:solidFill>
                <a:srgbClr val="00FF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778065" y="1642595"/>
            <a:ext cx="32252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00FF00"/>
                </a:solidFill>
              </a:rPr>
              <a:t>20</a:t>
            </a:r>
            <a:endParaRPr lang="en-US" sz="1050" dirty="0">
              <a:solidFill>
                <a:srgbClr val="00FF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53" name="墨迹 52"/>
              <p14:cNvContentPartPr/>
              <p14:nvPr/>
            </p14:nvContentPartPr>
            <p14:xfrm>
              <a:off x="6767280" y="3462120"/>
              <a:ext cx="757800" cy="1101960"/>
            </p14:xfrm>
          </p:contentPart>
        </mc:Choice>
        <mc:Fallback xmlns="">
          <p:pic>
            <p:nvPicPr>
              <p:cNvPr id="53" name="墨迹 52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758280" y="3450600"/>
                <a:ext cx="780120" cy="112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86" name="墨迹 85"/>
              <p14:cNvContentPartPr/>
              <p14:nvPr/>
            </p14:nvContentPartPr>
            <p14:xfrm>
              <a:off x="3286800" y="2446560"/>
              <a:ext cx="214560" cy="164880"/>
            </p14:xfrm>
          </p:contentPart>
        </mc:Choice>
        <mc:Fallback xmlns="">
          <p:pic>
            <p:nvPicPr>
              <p:cNvPr id="86" name="墨迹 85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277080" y="2437920"/>
                <a:ext cx="23472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3" name="墨迹 92"/>
              <p14:cNvContentPartPr/>
              <p14:nvPr/>
            </p14:nvContentPartPr>
            <p14:xfrm>
              <a:off x="3350880" y="3669480"/>
              <a:ext cx="15120" cy="15120"/>
            </p14:xfrm>
          </p:contentPart>
        </mc:Choice>
        <mc:Fallback xmlns="">
          <p:pic>
            <p:nvPicPr>
              <p:cNvPr id="93" name="墨迹 92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348360" y="3666960"/>
                <a:ext cx="20160" cy="2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7" name="组合 106"/>
          <p:cNvGrpSpPr/>
          <p:nvPr/>
        </p:nvGrpSpPr>
        <p:grpSpPr>
          <a:xfrm>
            <a:off x="7673682" y="30824"/>
            <a:ext cx="1132716" cy="1211405"/>
            <a:chOff x="618324" y="1272719"/>
            <a:chExt cx="2248263" cy="1995680"/>
          </a:xfrm>
        </p:grpSpPr>
        <p:cxnSp>
          <p:nvCxnSpPr>
            <p:cNvPr id="108" name="Straight Arrow Connector 51"/>
            <p:cNvCxnSpPr/>
            <p:nvPr/>
          </p:nvCxnSpPr>
          <p:spPr>
            <a:xfrm flipV="1">
              <a:off x="743600" y="1272719"/>
              <a:ext cx="0" cy="199568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52"/>
            <p:cNvCxnSpPr/>
            <p:nvPr/>
          </p:nvCxnSpPr>
          <p:spPr>
            <a:xfrm>
              <a:off x="634818" y="3115248"/>
              <a:ext cx="2231769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Cross 55"/>
            <p:cNvSpPr/>
            <p:nvPr/>
          </p:nvSpPr>
          <p:spPr>
            <a:xfrm rot="2734294">
              <a:off x="618324" y="2995195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Cross 60"/>
            <p:cNvSpPr/>
            <p:nvPr/>
          </p:nvSpPr>
          <p:spPr>
            <a:xfrm rot="2734294">
              <a:off x="2098022" y="1597189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74"/>
            <p:cNvSpPr/>
            <p:nvPr/>
          </p:nvSpPr>
          <p:spPr>
            <a:xfrm>
              <a:off x="2124600" y="3030049"/>
              <a:ext cx="170398" cy="170398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75"/>
            <p:cNvSpPr/>
            <p:nvPr/>
          </p:nvSpPr>
          <p:spPr>
            <a:xfrm>
              <a:off x="662765" y="1618312"/>
              <a:ext cx="170398" cy="170398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4" name="Oval 40"/>
          <p:cNvSpPr/>
          <p:nvPr/>
        </p:nvSpPr>
        <p:spPr>
          <a:xfrm>
            <a:off x="1949344" y="3318428"/>
            <a:ext cx="460647" cy="45596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20516"/>
              </p:ext>
            </p:extLst>
          </p:nvPr>
        </p:nvGraphicFramePr>
        <p:xfrm>
          <a:off x="2047713" y="3394654"/>
          <a:ext cx="292148" cy="30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1" imgW="253800" imgH="253800" progId="Equation.DSMT4">
                  <p:embed/>
                </p:oleObj>
              </mc:Choice>
              <mc:Fallback>
                <p:oleObj name="Equation" r:id="rId51" imgW="253800" imgH="2538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047713" y="3394654"/>
                        <a:ext cx="292148" cy="30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直接箭头连接符 116"/>
          <p:cNvCxnSpPr>
            <a:stCxn id="56" idx="6"/>
            <a:endCxn id="114" idx="2"/>
          </p:cNvCxnSpPr>
          <p:nvPr/>
        </p:nvCxnSpPr>
        <p:spPr>
          <a:xfrm>
            <a:off x="894447" y="3394743"/>
            <a:ext cx="1054897" cy="15166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箭头连接符 118"/>
          <p:cNvCxnSpPr>
            <a:stCxn id="55" idx="6"/>
            <a:endCxn id="114" idx="2"/>
          </p:cNvCxnSpPr>
          <p:nvPr/>
        </p:nvCxnSpPr>
        <p:spPr>
          <a:xfrm flipV="1">
            <a:off x="894447" y="3546408"/>
            <a:ext cx="1054897" cy="3454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>
            <a:stCxn id="54" idx="6"/>
            <a:endCxn id="114" idx="2"/>
          </p:cNvCxnSpPr>
          <p:nvPr/>
        </p:nvCxnSpPr>
        <p:spPr>
          <a:xfrm flipV="1">
            <a:off x="894447" y="3546408"/>
            <a:ext cx="1054897" cy="8424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43"/>
          <p:cNvSpPr txBox="1"/>
          <p:nvPr/>
        </p:nvSpPr>
        <p:spPr>
          <a:xfrm>
            <a:off x="1066800" y="3108469"/>
            <a:ext cx="3722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</a:rPr>
              <a:t>-30</a:t>
            </a:r>
            <a:endParaRPr lang="en-US" sz="1050" dirty="0">
              <a:solidFill>
                <a:srgbClr val="FF0000"/>
              </a:solidFill>
            </a:endParaRPr>
          </a:p>
        </p:txBody>
      </p:sp>
      <p:sp>
        <p:nvSpPr>
          <p:cNvPr id="123" name="TextBox 59"/>
          <p:cNvSpPr txBox="1"/>
          <p:nvPr/>
        </p:nvSpPr>
        <p:spPr>
          <a:xfrm>
            <a:off x="1101852" y="3422171"/>
            <a:ext cx="32252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</a:rPr>
              <a:t>20</a:t>
            </a:r>
            <a:endParaRPr lang="en-US" sz="1050" dirty="0">
              <a:solidFill>
                <a:srgbClr val="FF0000"/>
              </a:solidFill>
            </a:endParaRPr>
          </a:p>
        </p:txBody>
      </p:sp>
      <p:sp>
        <p:nvSpPr>
          <p:cNvPr id="124" name="TextBox 60"/>
          <p:cNvSpPr txBox="1"/>
          <p:nvPr/>
        </p:nvSpPr>
        <p:spPr>
          <a:xfrm>
            <a:off x="1109935" y="3672492"/>
            <a:ext cx="32252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</a:rPr>
              <a:t>20</a:t>
            </a:r>
            <a:endParaRPr lang="en-US" sz="1050" dirty="0">
              <a:solidFill>
                <a:srgbClr val="FF0000"/>
              </a:solidFill>
            </a:endParaRPr>
          </a:p>
        </p:txBody>
      </p:sp>
      <p:sp>
        <p:nvSpPr>
          <p:cNvPr id="125" name="Oval 40"/>
          <p:cNvSpPr/>
          <p:nvPr/>
        </p:nvSpPr>
        <p:spPr>
          <a:xfrm>
            <a:off x="1949344" y="4171539"/>
            <a:ext cx="460647" cy="417976"/>
          </a:xfrm>
          <a:prstGeom prst="ellips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81422"/>
              </p:ext>
            </p:extLst>
          </p:nvPr>
        </p:nvGraphicFramePr>
        <p:xfrm>
          <a:off x="2057927" y="4208843"/>
          <a:ext cx="292148" cy="30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3" imgW="253800" imgH="253800" progId="Equation.DSMT4">
                  <p:embed/>
                </p:oleObj>
              </mc:Choice>
              <mc:Fallback>
                <p:oleObj name="Equation" r:id="rId53" imgW="253800" imgH="253800" progId="Equation.DSMT4">
                  <p:embed/>
                  <p:pic>
                    <p:nvPicPr>
                      <p:cNvPr id="115" name="对象 11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057927" y="4208843"/>
                        <a:ext cx="292148" cy="30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直接箭头连接符 127"/>
          <p:cNvCxnSpPr>
            <a:stCxn id="56" idx="6"/>
            <a:endCxn id="125" idx="2"/>
          </p:cNvCxnSpPr>
          <p:nvPr/>
        </p:nvCxnSpPr>
        <p:spPr>
          <a:xfrm>
            <a:off x="894447" y="3394743"/>
            <a:ext cx="1054897" cy="985784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>
            <a:stCxn id="55" idx="6"/>
            <a:endCxn id="125" idx="2"/>
          </p:cNvCxnSpPr>
          <p:nvPr/>
        </p:nvCxnSpPr>
        <p:spPr>
          <a:xfrm>
            <a:off x="894447" y="3891814"/>
            <a:ext cx="1054897" cy="488713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stCxn id="54" idx="6"/>
            <a:endCxn id="125" idx="2"/>
          </p:cNvCxnSpPr>
          <p:nvPr/>
        </p:nvCxnSpPr>
        <p:spPr>
          <a:xfrm flipV="1">
            <a:off x="894447" y="4380527"/>
            <a:ext cx="1054897" cy="8357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Oval 40"/>
          <p:cNvSpPr/>
          <p:nvPr/>
        </p:nvSpPr>
        <p:spPr>
          <a:xfrm>
            <a:off x="3106660" y="3546408"/>
            <a:ext cx="547568" cy="502687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0" name="对象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74710"/>
              </p:ext>
            </p:extLst>
          </p:nvPr>
        </p:nvGraphicFramePr>
        <p:xfrm>
          <a:off x="3240088" y="3625850"/>
          <a:ext cx="2778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5" imgW="241200" imgH="253800" progId="Equation.DSMT4">
                  <p:embed/>
                </p:oleObj>
              </mc:Choice>
              <mc:Fallback>
                <p:oleObj name="Equation" r:id="rId55" imgW="241200" imgH="253800" progId="Equation.DSMT4">
                  <p:embed/>
                  <p:pic>
                    <p:nvPicPr>
                      <p:cNvPr id="126" name="对象 125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240088" y="3625850"/>
                        <a:ext cx="2778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1" name="Straight Arrow Connector 35"/>
          <p:cNvCxnSpPr>
            <a:stCxn id="114" idx="6"/>
            <a:endCxn id="139" idx="2"/>
          </p:cNvCxnSpPr>
          <p:nvPr/>
        </p:nvCxnSpPr>
        <p:spPr>
          <a:xfrm>
            <a:off x="2409991" y="3546408"/>
            <a:ext cx="696669" cy="251344"/>
          </a:xfrm>
          <a:prstGeom prst="straightConnector1">
            <a:avLst/>
          </a:prstGeom>
          <a:ln w="9525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35"/>
          <p:cNvCxnSpPr>
            <a:stCxn id="125" idx="6"/>
            <a:endCxn id="139" idx="2"/>
          </p:cNvCxnSpPr>
          <p:nvPr/>
        </p:nvCxnSpPr>
        <p:spPr>
          <a:xfrm flipV="1">
            <a:off x="2409991" y="3797752"/>
            <a:ext cx="696669" cy="582775"/>
          </a:xfrm>
          <a:prstGeom prst="straightConnector1">
            <a:avLst/>
          </a:prstGeom>
          <a:ln w="9525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55"/>
          <p:cNvSpPr/>
          <p:nvPr/>
        </p:nvSpPr>
        <p:spPr>
          <a:xfrm>
            <a:off x="1949345" y="2666774"/>
            <a:ext cx="467206" cy="42678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4" name="Picture 63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1589" y="2814889"/>
            <a:ext cx="184397" cy="122881"/>
          </a:xfrm>
          <a:prstGeom prst="rect">
            <a:avLst/>
          </a:prstGeom>
        </p:spPr>
      </p:pic>
      <p:cxnSp>
        <p:nvCxnSpPr>
          <p:cNvPr id="155" name="Straight Arrow Connector 35"/>
          <p:cNvCxnSpPr>
            <a:stCxn id="153" idx="6"/>
            <a:endCxn id="139" idx="2"/>
          </p:cNvCxnSpPr>
          <p:nvPr/>
        </p:nvCxnSpPr>
        <p:spPr>
          <a:xfrm>
            <a:off x="2416551" y="2880167"/>
            <a:ext cx="690109" cy="917585"/>
          </a:xfrm>
          <a:prstGeom prst="straightConnector1">
            <a:avLst/>
          </a:prstGeom>
          <a:ln w="9525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箭头连接符 183"/>
          <p:cNvCxnSpPr>
            <a:stCxn id="139" idx="6"/>
          </p:cNvCxnSpPr>
          <p:nvPr/>
        </p:nvCxnSpPr>
        <p:spPr>
          <a:xfrm>
            <a:off x="3654228" y="3797752"/>
            <a:ext cx="46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5" name="对象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08703"/>
              </p:ext>
            </p:extLst>
          </p:nvPr>
        </p:nvGraphicFramePr>
        <p:xfrm>
          <a:off x="4130588" y="3586626"/>
          <a:ext cx="675600" cy="4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57" imgW="406080" imgH="253800" progId="Equation.DSMT4">
                  <p:embed/>
                </p:oleObj>
              </mc:Choice>
              <mc:Fallback>
                <p:oleObj name="Equation" r:id="rId57" imgW="406080" imgH="25380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130588" y="3586626"/>
                        <a:ext cx="675600" cy="4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文本框 185"/>
          <p:cNvSpPr txBox="1"/>
          <p:nvPr/>
        </p:nvSpPr>
        <p:spPr>
          <a:xfrm>
            <a:off x="8063351" y="3623020"/>
            <a:ext cx="152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</a:rPr>
              <a:t>0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7" name="文本框 186"/>
          <p:cNvSpPr txBox="1"/>
          <p:nvPr/>
        </p:nvSpPr>
        <p:spPr>
          <a:xfrm>
            <a:off x="8077207" y="3933825"/>
            <a:ext cx="152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</a:rPr>
              <a:t>0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8" name="文本框 187"/>
          <p:cNvSpPr txBox="1"/>
          <p:nvPr/>
        </p:nvSpPr>
        <p:spPr>
          <a:xfrm>
            <a:off x="8091063" y="4195995"/>
            <a:ext cx="152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2">
                    <a:lumMod val="50000"/>
                  </a:schemeClr>
                </a:solidFill>
              </a:rPr>
              <a:t>1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9" name="文本框 188"/>
          <p:cNvSpPr txBox="1"/>
          <p:nvPr/>
        </p:nvSpPr>
        <p:spPr>
          <a:xfrm>
            <a:off x="2401637" y="4627444"/>
            <a:ext cx="4474661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该神经网络实现了</a:t>
            </a:r>
            <a:r>
              <a:rPr lang="en-US" altLang="zh-CN" dirty="0" smtClean="0"/>
              <a:t>XOR</a:t>
            </a:r>
            <a:r>
              <a:rPr lang="zh-CN" altLang="en-US" dirty="0" smtClean="0"/>
              <a:t>函数的非线性判别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579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22" grpId="0"/>
      <p:bldP spid="122" grpId="1"/>
      <p:bldP spid="123" grpId="0"/>
      <p:bldP spid="123" grpId="1"/>
      <p:bldP spid="124" grpId="0"/>
      <p:bldP spid="124" grpId="1"/>
      <p:bldP spid="125" grpId="0" animBg="1"/>
      <p:bldP spid="139" grpId="0" animBg="1"/>
      <p:bldP spid="153" grpId="0" animBg="1"/>
      <p:bldP spid="18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ural Network intuition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601789" y="38626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3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4" name="Oval 3"/>
          <p:cNvSpPr/>
          <p:nvPr/>
        </p:nvSpPr>
        <p:spPr>
          <a:xfrm>
            <a:off x="838200" y="3017884"/>
            <a:ext cx="734930" cy="72843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838200" y="2070917"/>
            <a:ext cx="734930" cy="72843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838200" y="1123950"/>
            <a:ext cx="734930" cy="72843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22511" y="2070917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6" idx="6"/>
            <a:endCxn id="7" idx="2"/>
          </p:cNvCxnSpPr>
          <p:nvPr/>
        </p:nvCxnSpPr>
        <p:spPr>
          <a:xfrm>
            <a:off x="1573130" y="1488168"/>
            <a:ext cx="1249381" cy="946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6"/>
            <a:endCxn id="7" idx="2"/>
          </p:cNvCxnSpPr>
          <p:nvPr/>
        </p:nvCxnSpPr>
        <p:spPr>
          <a:xfrm>
            <a:off x="1573130" y="2435137"/>
            <a:ext cx="1249381" cy="151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4" idx="6"/>
            <a:endCxn id="7" idx="2"/>
          </p:cNvCxnSpPr>
          <p:nvPr/>
        </p:nvCxnSpPr>
        <p:spPr>
          <a:xfrm flipV="1">
            <a:off x="1573130" y="2435136"/>
            <a:ext cx="1249381" cy="946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0" idx="6"/>
            <a:endCxn id="34" idx="2"/>
          </p:cNvCxnSpPr>
          <p:nvPr/>
        </p:nvCxnSpPr>
        <p:spPr>
          <a:xfrm>
            <a:off x="5468258" y="1869169"/>
            <a:ext cx="803026" cy="4907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822511" y="3017884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6" idx="6"/>
            <a:endCxn id="12" idx="2"/>
          </p:cNvCxnSpPr>
          <p:nvPr/>
        </p:nvCxnSpPr>
        <p:spPr>
          <a:xfrm>
            <a:off x="1573130" y="1488168"/>
            <a:ext cx="1249381" cy="18939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2" idx="2"/>
          </p:cNvCxnSpPr>
          <p:nvPr/>
        </p:nvCxnSpPr>
        <p:spPr>
          <a:xfrm>
            <a:off x="1573130" y="2435136"/>
            <a:ext cx="1249381" cy="946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" idx="6"/>
            <a:endCxn id="12" idx="2"/>
          </p:cNvCxnSpPr>
          <p:nvPr/>
        </p:nvCxnSpPr>
        <p:spPr>
          <a:xfrm>
            <a:off x="1573130" y="3382105"/>
            <a:ext cx="1249381" cy="151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573130" y="1488171"/>
            <a:ext cx="1249381" cy="151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6"/>
          </p:cNvCxnSpPr>
          <p:nvPr/>
        </p:nvCxnSpPr>
        <p:spPr>
          <a:xfrm flipV="1">
            <a:off x="1573130" y="1488168"/>
            <a:ext cx="1249381" cy="946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" idx="6"/>
          </p:cNvCxnSpPr>
          <p:nvPr/>
        </p:nvCxnSpPr>
        <p:spPr>
          <a:xfrm flipV="1">
            <a:off x="1573130" y="1488168"/>
            <a:ext cx="1249381" cy="18939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822511" y="1123950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733328" y="1504950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>
            <a:stCxn id="19" idx="6"/>
            <a:endCxn id="20" idx="2"/>
          </p:cNvCxnSpPr>
          <p:nvPr/>
        </p:nvCxnSpPr>
        <p:spPr>
          <a:xfrm>
            <a:off x="3557441" y="1488169"/>
            <a:ext cx="1175887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7" idx="6"/>
            <a:endCxn id="20" idx="2"/>
          </p:cNvCxnSpPr>
          <p:nvPr/>
        </p:nvCxnSpPr>
        <p:spPr>
          <a:xfrm flipV="1">
            <a:off x="3557441" y="1869169"/>
            <a:ext cx="1175887" cy="5659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2" idx="6"/>
            <a:endCxn id="20" idx="2"/>
          </p:cNvCxnSpPr>
          <p:nvPr/>
        </p:nvCxnSpPr>
        <p:spPr>
          <a:xfrm flipV="1">
            <a:off x="3557441" y="1869169"/>
            <a:ext cx="1175887" cy="15129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2190750"/>
            <a:ext cx="853026" cy="35170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872" y="1381167"/>
            <a:ext cx="290748" cy="19631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92" y="2335064"/>
            <a:ext cx="298203" cy="19631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92" y="3282980"/>
            <a:ext cx="300688" cy="201287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85800" y="38626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1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750884" y="38626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2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4400" y="2529113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stCxn id="19" idx="6"/>
            <a:endCxn id="30" idx="2"/>
          </p:cNvCxnSpPr>
          <p:nvPr/>
        </p:nvCxnSpPr>
        <p:spPr>
          <a:xfrm>
            <a:off x="3557441" y="1488169"/>
            <a:ext cx="1166959" cy="14051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7" idx="6"/>
            <a:endCxn id="30" idx="2"/>
          </p:cNvCxnSpPr>
          <p:nvPr/>
        </p:nvCxnSpPr>
        <p:spPr>
          <a:xfrm>
            <a:off x="3557441" y="2435136"/>
            <a:ext cx="1166959" cy="4581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2" idx="6"/>
            <a:endCxn id="30" idx="2"/>
          </p:cNvCxnSpPr>
          <p:nvPr/>
        </p:nvCxnSpPr>
        <p:spPr>
          <a:xfrm flipV="1">
            <a:off x="3557441" y="2893332"/>
            <a:ext cx="1166959" cy="488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6271284" y="1995713"/>
            <a:ext cx="734930" cy="728437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>
            <a:stCxn id="30" idx="6"/>
            <a:endCxn id="34" idx="2"/>
          </p:cNvCxnSpPr>
          <p:nvPr/>
        </p:nvCxnSpPr>
        <p:spPr>
          <a:xfrm flipV="1">
            <a:off x="5459330" y="2359932"/>
            <a:ext cx="811954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4" idx="6"/>
          </p:cNvCxnSpPr>
          <p:nvPr/>
        </p:nvCxnSpPr>
        <p:spPr>
          <a:xfrm>
            <a:off x="7006214" y="2359932"/>
            <a:ext cx="68998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234212" y="3862642"/>
            <a:ext cx="928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</a:rPr>
              <a:t>Layer </a:t>
            </a:r>
            <a:r>
              <a:rPr lang="en-US" sz="2000" dirty="0">
                <a:latin typeface="Calibri"/>
              </a:rPr>
              <a:t>4</a:t>
            </a:r>
            <a:endParaRPr lang="en-US" sz="2000" baseline="-25000" dirty="0">
              <a:latin typeface="Calibri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424378" y="4469046"/>
            <a:ext cx="5433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层的神经网络可以实现更加复杂的机器学习算法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461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多层神经网络的实际应用：</a:t>
            </a:r>
            <a:r>
              <a:rPr lang="en-US" sz="2400" b="1" dirty="0" smtClean="0"/>
              <a:t>Handwritten digit classification</a:t>
            </a:r>
            <a:endParaRPr lang="en-US" sz="2400" b="1" dirty="0"/>
          </a:p>
        </p:txBody>
      </p:sp>
      <p:pic>
        <p:nvPicPr>
          <p:cNvPr id="38" name="Picture 2" descr="C:\Users\ang\Desktop\Noname.png"/>
          <p:cNvPicPr>
            <a:picLocks noChangeAspect="1" noChangeArrowheads="1"/>
          </p:cNvPicPr>
          <p:nvPr/>
        </p:nvPicPr>
        <p:blipFill>
          <a:blip r:embed="rId2" cstate="print"/>
          <a:srcRect l="629" t="3019" r="47083" b="33945"/>
          <a:stretch>
            <a:fillRect/>
          </a:stretch>
        </p:blipFill>
        <p:spPr bwMode="auto">
          <a:xfrm>
            <a:off x="1981200" y="792231"/>
            <a:ext cx="5096275" cy="383990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0" y="4866501"/>
            <a:ext cx="17647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[Courtesy of </a:t>
            </a:r>
            <a:r>
              <a:rPr lang="en-US" sz="1200" b="1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Yann</a:t>
            </a:r>
            <a:r>
              <a:rPr lang="en-US" sz="1200" b="1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1200" b="1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LeCun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]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362200" y="1200150"/>
            <a:ext cx="609600" cy="3048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971800" y="1171205"/>
            <a:ext cx="228600" cy="3048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200400" y="1228767"/>
            <a:ext cx="228600" cy="3048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152650" y="4276767"/>
            <a:ext cx="876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ayer1 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989891" y="4298394"/>
            <a:ext cx="876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ayer2 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5029200" y="3257550"/>
            <a:ext cx="762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867400" y="2934384"/>
            <a:ext cx="990600" cy="646331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utput </a:t>
            </a:r>
            <a:r>
              <a:rPr lang="zh-CN" altLang="en-US" dirty="0" smtClean="0"/>
              <a:t>可视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917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8" grpId="0" animBg="1"/>
      <p:bldP spid="8" grpId="1" animBg="1"/>
      <p:bldP spid="9" grpId="0" animBg="1"/>
      <p:bldP spid="9" grpId="1" animBg="1"/>
      <p:bldP spid="6" grpId="0"/>
      <p:bldP spid="11" grpId="0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andwritten digit classif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866501"/>
            <a:ext cx="17443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[Courtesy of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Yann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LeCun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]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4" name="lenet-reencoded-Dec2009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05000" y="747415"/>
            <a:ext cx="5257800" cy="39433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879782" y="4774168"/>
            <a:ext cx="52068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hlinkClick r:id="rId5"/>
              </a:rPr>
              <a:t>http://scs.ryerson.ca/~aharley/vis/conv</a:t>
            </a:r>
            <a:r>
              <a:rPr lang="zh-CN" altLang="en-US" dirty="0" smtClean="0">
                <a:hlinkClick r:id="rId5"/>
              </a:rPr>
              <a:t>/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85464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123950"/>
            <a:ext cx="2857500" cy="14097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213960" y="2634391"/>
            <a:ext cx="4533900" cy="2025650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895521"/>
            <a:ext cx="1540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You see this: </a:t>
            </a:r>
            <a:endParaRPr lang="en-US" sz="2000" dirty="0"/>
          </a:p>
        </p:txBody>
      </p:sp>
      <p:pic>
        <p:nvPicPr>
          <p:cNvPr id="6" name="Picture 14" descr="StanleyTinyS_Numbe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7316" y="3014521"/>
            <a:ext cx="4165534" cy="1521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2422525" y="1700221"/>
            <a:ext cx="109537" cy="1127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2413860" y="1688241"/>
            <a:ext cx="5324475" cy="2609850"/>
            <a:chOff x="2286" y="1392"/>
            <a:chExt cx="3354" cy="1644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784" y="1982"/>
              <a:ext cx="1601" cy="23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But the camera sees this:</a:t>
              </a:r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>
              <a:off x="2364" y="1398"/>
              <a:ext cx="3276" cy="5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2292" y="1392"/>
              <a:ext cx="498" cy="5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2286" y="1470"/>
              <a:ext cx="498" cy="156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hat is this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14349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9319" y="423692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ural Networks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84351" y="1809750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284351" y="2400300"/>
            <a:ext cx="4495800" cy="1676400"/>
          </a:xfrm>
        </p:spPr>
        <p:txBody>
          <a:bodyPr>
            <a:noAutofit/>
          </a:bodyPr>
          <a:lstStyle/>
          <a:p>
            <a:pPr algn="l"/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ulti-clas</a:t>
            </a:r>
            <a:r>
              <a:rPr lang="en-US" altLang="zh-CN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br>
              <a:rPr lang="en-US" altLang="zh-CN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lassification</a:t>
            </a:r>
            <a:b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zh-CN" alt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多分类问题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16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285750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ultiple output units: One-</a:t>
            </a:r>
            <a:r>
              <a:rPr lang="en-US" sz="2400" b="1" dirty="0" err="1" smtClean="0"/>
              <a:t>vs</a:t>
            </a:r>
            <a:r>
              <a:rPr lang="en-US" sz="2400" b="1" dirty="0" smtClean="0"/>
              <a:t>-all.</a:t>
            </a:r>
            <a:endParaRPr lang="en-US" sz="2400" b="1" dirty="0"/>
          </a:p>
        </p:txBody>
      </p:sp>
      <p:grpSp>
        <p:nvGrpSpPr>
          <p:cNvPr id="24" name="Group 23"/>
          <p:cNvGrpSpPr/>
          <p:nvPr/>
        </p:nvGrpSpPr>
        <p:grpSpPr>
          <a:xfrm>
            <a:off x="963245" y="762233"/>
            <a:ext cx="7193279" cy="1374613"/>
            <a:chOff x="563880" y="941070"/>
            <a:chExt cx="8046720" cy="1537703"/>
          </a:xfrm>
        </p:grpSpPr>
        <p:pic>
          <p:nvPicPr>
            <p:cNvPr id="2" name="Picture 6" descr="http://t2.gstatic.com/images?q=tbn:ANd9GcTL9hSacq02lg06-d1mjwiBX5E3yNKEBXdBdyL2OuTvLG_4Wq1i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50" b="2050"/>
            <a:stretch/>
          </p:blipFill>
          <p:spPr bwMode="auto">
            <a:xfrm>
              <a:off x="6934200" y="941070"/>
              <a:ext cx="1645919" cy="1097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16"/>
            <p:cNvPicPr>
              <a:picLocks noChangeAspect="1" noChangeArrowheads="1"/>
            </p:cNvPicPr>
            <p:nvPr/>
          </p:nvPicPr>
          <p:blipFill rotWithShape="1">
            <a:blip r:embed="rId7" cstate="print"/>
            <a:srcRect t="5752" b="5752"/>
            <a:stretch/>
          </p:blipFill>
          <p:spPr bwMode="auto">
            <a:xfrm>
              <a:off x="4800600" y="941070"/>
              <a:ext cx="1645919" cy="109728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</p:pic>
        <p:pic>
          <p:nvPicPr>
            <p:cNvPr id="4" name="Picture 8"/>
            <p:cNvPicPr>
              <a:picLocks noChangeAspect="1" noChangeArrowheads="1"/>
            </p:cNvPicPr>
            <p:nvPr/>
          </p:nvPicPr>
          <p:blipFill rotWithShape="1">
            <a:blip r:embed="rId8" cstate="print"/>
            <a:srcRect l="4106" t="18643" r="4106"/>
            <a:stretch/>
          </p:blipFill>
          <p:spPr bwMode="auto">
            <a:xfrm>
              <a:off x="2667000" y="941070"/>
              <a:ext cx="1645920" cy="109728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</p:pic>
        <p:pic>
          <p:nvPicPr>
            <p:cNvPr id="3074" name="Picture 2" descr="http://www.hsinjurylaw.com/upload/crossing-the-street.jpg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595" t="31780" r="23496" b="18221"/>
            <a:stretch/>
          </p:blipFill>
          <p:spPr bwMode="auto">
            <a:xfrm>
              <a:off x="563880" y="941070"/>
              <a:ext cx="1645920" cy="1097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63880" y="2031192"/>
              <a:ext cx="1676400" cy="447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Pedestrian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667000" y="2034771"/>
              <a:ext cx="1676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Car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800600" y="2038350"/>
              <a:ext cx="1676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Motorcycle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934200" y="2038350"/>
              <a:ext cx="1676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Truck</a:t>
              </a:r>
              <a:endParaRPr lang="en-US" sz="2000" dirty="0"/>
            </a:p>
          </p:txBody>
        </p:sp>
      </p:grpSp>
      <p:grpSp>
        <p:nvGrpSpPr>
          <p:cNvPr id="3081" name="Group 3080"/>
          <p:cNvGrpSpPr/>
          <p:nvPr/>
        </p:nvGrpSpPr>
        <p:grpSpPr>
          <a:xfrm>
            <a:off x="2035629" y="2159264"/>
            <a:ext cx="4961230" cy="1547403"/>
            <a:chOff x="1905000" y="2190750"/>
            <a:chExt cx="5591556" cy="1744001"/>
          </a:xfrm>
        </p:grpSpPr>
        <p:sp>
          <p:nvSpPr>
            <p:cNvPr id="11" name="Oval 10"/>
            <p:cNvSpPr/>
            <p:nvPr/>
          </p:nvSpPr>
          <p:spPr>
            <a:xfrm>
              <a:off x="1905000" y="3183496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905000" y="2848532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905000" y="2513568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899779" y="2190751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5102454" y="2369767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2" name="Picture 4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9800" y="2861530"/>
              <a:ext cx="1476756" cy="331470"/>
            </a:xfrm>
            <a:prstGeom prst="rect">
              <a:avLst/>
            </a:prstGeom>
          </p:spPr>
        </p:pic>
        <p:cxnSp>
          <p:nvCxnSpPr>
            <p:cNvPr id="41" name="Straight Arrow Connector 40"/>
            <p:cNvCxnSpPr>
              <a:stCxn id="13" idx="6"/>
              <a:endCxn id="27" idx="2"/>
            </p:cNvCxnSpPr>
            <p:nvPr/>
          </p:nvCxnSpPr>
          <p:spPr>
            <a:xfrm flipV="1">
              <a:off x="2191463" y="2334552"/>
              <a:ext cx="708316" cy="3228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2" idx="6"/>
              <a:endCxn id="27" idx="2"/>
            </p:cNvCxnSpPr>
            <p:nvPr/>
          </p:nvCxnSpPr>
          <p:spPr>
            <a:xfrm flipV="1">
              <a:off x="2191463" y="2334552"/>
              <a:ext cx="708316" cy="65778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27" idx="2"/>
            </p:cNvCxnSpPr>
            <p:nvPr/>
          </p:nvCxnSpPr>
          <p:spPr>
            <a:xfrm flipV="1">
              <a:off x="2191463" y="2334552"/>
              <a:ext cx="708316" cy="9927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899778" y="2564055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Arrow Connector 52"/>
            <p:cNvCxnSpPr>
              <a:stCxn id="13" idx="6"/>
              <a:endCxn id="52" idx="2"/>
            </p:cNvCxnSpPr>
            <p:nvPr/>
          </p:nvCxnSpPr>
          <p:spPr>
            <a:xfrm>
              <a:off x="2191463" y="2657369"/>
              <a:ext cx="708315" cy="5048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12" idx="6"/>
              <a:endCxn id="52" idx="2"/>
            </p:cNvCxnSpPr>
            <p:nvPr/>
          </p:nvCxnSpPr>
          <p:spPr>
            <a:xfrm flipV="1">
              <a:off x="2191463" y="2707856"/>
              <a:ext cx="708315" cy="28447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11" idx="6"/>
              <a:endCxn id="52" idx="2"/>
            </p:cNvCxnSpPr>
            <p:nvPr/>
          </p:nvCxnSpPr>
          <p:spPr>
            <a:xfrm flipV="1">
              <a:off x="2191463" y="2707856"/>
              <a:ext cx="708315" cy="61944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2899777" y="2922777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>
              <a:stCxn id="13" idx="6"/>
              <a:endCxn id="62" idx="2"/>
            </p:cNvCxnSpPr>
            <p:nvPr/>
          </p:nvCxnSpPr>
          <p:spPr>
            <a:xfrm>
              <a:off x="2191463" y="2657369"/>
              <a:ext cx="708314" cy="40920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12" idx="6"/>
              <a:endCxn id="62" idx="2"/>
            </p:cNvCxnSpPr>
            <p:nvPr/>
          </p:nvCxnSpPr>
          <p:spPr>
            <a:xfrm>
              <a:off x="2191463" y="2992333"/>
              <a:ext cx="708314" cy="742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11" idx="6"/>
              <a:endCxn id="62" idx="2"/>
            </p:cNvCxnSpPr>
            <p:nvPr/>
          </p:nvCxnSpPr>
          <p:spPr>
            <a:xfrm flipV="1">
              <a:off x="2191463" y="3066578"/>
              <a:ext cx="708314" cy="2607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2899776" y="3273713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Arrow Connector 70"/>
            <p:cNvCxnSpPr>
              <a:stCxn id="13" idx="6"/>
              <a:endCxn id="70" idx="2"/>
            </p:cNvCxnSpPr>
            <p:nvPr/>
          </p:nvCxnSpPr>
          <p:spPr>
            <a:xfrm>
              <a:off x="2191463" y="2657369"/>
              <a:ext cx="708313" cy="7601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stCxn id="12" idx="6"/>
              <a:endCxn id="70" idx="2"/>
            </p:cNvCxnSpPr>
            <p:nvPr/>
          </p:nvCxnSpPr>
          <p:spPr>
            <a:xfrm>
              <a:off x="2191463" y="2992333"/>
              <a:ext cx="708313" cy="42518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11" idx="6"/>
              <a:endCxn id="70" idx="2"/>
            </p:cNvCxnSpPr>
            <p:nvPr/>
          </p:nvCxnSpPr>
          <p:spPr>
            <a:xfrm>
              <a:off x="2191463" y="3327297"/>
              <a:ext cx="708313" cy="902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Oval 79"/>
            <p:cNvSpPr/>
            <p:nvPr/>
          </p:nvSpPr>
          <p:spPr>
            <a:xfrm>
              <a:off x="2899779" y="36385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stCxn id="13" idx="6"/>
              <a:endCxn id="80" idx="2"/>
            </p:cNvCxnSpPr>
            <p:nvPr/>
          </p:nvCxnSpPr>
          <p:spPr>
            <a:xfrm>
              <a:off x="2191463" y="2657369"/>
              <a:ext cx="708316" cy="112498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stCxn id="12" idx="6"/>
              <a:endCxn id="80" idx="2"/>
            </p:cNvCxnSpPr>
            <p:nvPr/>
          </p:nvCxnSpPr>
          <p:spPr>
            <a:xfrm>
              <a:off x="2191463" y="2992333"/>
              <a:ext cx="708316" cy="79001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stCxn id="11" idx="6"/>
              <a:endCxn id="80" idx="2"/>
            </p:cNvCxnSpPr>
            <p:nvPr/>
          </p:nvCxnSpPr>
          <p:spPr>
            <a:xfrm>
              <a:off x="2191463" y="3327297"/>
              <a:ext cx="708316" cy="45505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Oval 86"/>
            <p:cNvSpPr/>
            <p:nvPr/>
          </p:nvSpPr>
          <p:spPr>
            <a:xfrm>
              <a:off x="4028197" y="21907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Arrow Connector 87"/>
            <p:cNvCxnSpPr>
              <a:stCxn id="27" idx="6"/>
              <a:endCxn id="87" idx="2"/>
            </p:cNvCxnSpPr>
            <p:nvPr/>
          </p:nvCxnSpPr>
          <p:spPr>
            <a:xfrm flipV="1">
              <a:off x="3186242" y="2334551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52" idx="6"/>
              <a:endCxn id="87" idx="2"/>
            </p:cNvCxnSpPr>
            <p:nvPr/>
          </p:nvCxnSpPr>
          <p:spPr>
            <a:xfrm flipV="1">
              <a:off x="3186241" y="2334551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>
              <a:stCxn id="62" idx="6"/>
              <a:endCxn id="87" idx="2"/>
            </p:cNvCxnSpPr>
            <p:nvPr/>
          </p:nvCxnSpPr>
          <p:spPr>
            <a:xfrm flipV="1">
              <a:off x="3186240" y="2334551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>
              <a:stCxn id="70" idx="6"/>
              <a:endCxn id="87" idx="2"/>
            </p:cNvCxnSpPr>
            <p:nvPr/>
          </p:nvCxnSpPr>
          <p:spPr>
            <a:xfrm flipV="1">
              <a:off x="3186239" y="2334551"/>
              <a:ext cx="841958" cy="108296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80" idx="6"/>
              <a:endCxn id="87" idx="2"/>
            </p:cNvCxnSpPr>
            <p:nvPr/>
          </p:nvCxnSpPr>
          <p:spPr>
            <a:xfrm flipV="1">
              <a:off x="3186242" y="2334551"/>
              <a:ext cx="841955" cy="14478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Oval 99"/>
            <p:cNvSpPr/>
            <p:nvPr/>
          </p:nvSpPr>
          <p:spPr>
            <a:xfrm>
              <a:off x="4028196" y="2568528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Arrow Connector 100"/>
            <p:cNvCxnSpPr>
              <a:endCxn id="100" idx="2"/>
            </p:cNvCxnSpPr>
            <p:nvPr/>
          </p:nvCxnSpPr>
          <p:spPr>
            <a:xfrm flipV="1">
              <a:off x="3186241" y="2712329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stCxn id="62" idx="6"/>
              <a:endCxn id="100" idx="2"/>
            </p:cNvCxnSpPr>
            <p:nvPr/>
          </p:nvCxnSpPr>
          <p:spPr>
            <a:xfrm flipV="1">
              <a:off x="3186240" y="2712329"/>
              <a:ext cx="841956" cy="3542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>
              <a:endCxn id="100" idx="2"/>
            </p:cNvCxnSpPr>
            <p:nvPr/>
          </p:nvCxnSpPr>
          <p:spPr>
            <a:xfrm flipV="1">
              <a:off x="3186239" y="2712329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>
              <a:endCxn id="100" idx="2"/>
            </p:cNvCxnSpPr>
            <p:nvPr/>
          </p:nvCxnSpPr>
          <p:spPr>
            <a:xfrm flipV="1">
              <a:off x="3186238" y="2712329"/>
              <a:ext cx="841958" cy="108296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27" idx="6"/>
              <a:endCxn id="100" idx="2"/>
            </p:cNvCxnSpPr>
            <p:nvPr/>
          </p:nvCxnSpPr>
          <p:spPr>
            <a:xfrm>
              <a:off x="3186242" y="2334552"/>
              <a:ext cx="841954" cy="37777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Oval 106"/>
            <p:cNvSpPr/>
            <p:nvPr/>
          </p:nvSpPr>
          <p:spPr>
            <a:xfrm>
              <a:off x="4030044" y="2915686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>
              <a:endCxn id="107" idx="2"/>
            </p:cNvCxnSpPr>
            <p:nvPr/>
          </p:nvCxnSpPr>
          <p:spPr>
            <a:xfrm flipV="1">
              <a:off x="3188089" y="3059487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>
              <a:endCxn id="107" idx="2"/>
            </p:cNvCxnSpPr>
            <p:nvPr/>
          </p:nvCxnSpPr>
          <p:spPr>
            <a:xfrm flipV="1">
              <a:off x="3188088" y="3059487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>
              <a:endCxn id="107" idx="2"/>
            </p:cNvCxnSpPr>
            <p:nvPr/>
          </p:nvCxnSpPr>
          <p:spPr>
            <a:xfrm flipV="1">
              <a:off x="3188087" y="3059487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>
              <a:stCxn id="52" idx="6"/>
              <a:endCxn id="107" idx="2"/>
            </p:cNvCxnSpPr>
            <p:nvPr/>
          </p:nvCxnSpPr>
          <p:spPr>
            <a:xfrm>
              <a:off x="3186241" y="2707856"/>
              <a:ext cx="843803" cy="35163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>
              <a:stCxn id="27" idx="6"/>
              <a:endCxn id="107" idx="2"/>
            </p:cNvCxnSpPr>
            <p:nvPr/>
          </p:nvCxnSpPr>
          <p:spPr>
            <a:xfrm>
              <a:off x="3186242" y="2334552"/>
              <a:ext cx="843802" cy="72493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Oval 116"/>
            <p:cNvSpPr/>
            <p:nvPr/>
          </p:nvSpPr>
          <p:spPr>
            <a:xfrm>
              <a:off x="4028195" y="326390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Arrow Connector 117"/>
            <p:cNvCxnSpPr>
              <a:stCxn id="70" idx="6"/>
              <a:endCxn id="117" idx="2"/>
            </p:cNvCxnSpPr>
            <p:nvPr/>
          </p:nvCxnSpPr>
          <p:spPr>
            <a:xfrm flipV="1">
              <a:off x="3186239" y="3407701"/>
              <a:ext cx="841956" cy="981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endCxn id="117" idx="2"/>
            </p:cNvCxnSpPr>
            <p:nvPr/>
          </p:nvCxnSpPr>
          <p:spPr>
            <a:xfrm flipV="1">
              <a:off x="3186239" y="3407701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stCxn id="62" idx="6"/>
              <a:endCxn id="117" idx="2"/>
            </p:cNvCxnSpPr>
            <p:nvPr/>
          </p:nvCxnSpPr>
          <p:spPr>
            <a:xfrm>
              <a:off x="3186240" y="3066578"/>
              <a:ext cx="841955" cy="34112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stCxn id="52" idx="6"/>
              <a:endCxn id="117" idx="2"/>
            </p:cNvCxnSpPr>
            <p:nvPr/>
          </p:nvCxnSpPr>
          <p:spPr>
            <a:xfrm>
              <a:off x="3186241" y="2707856"/>
              <a:ext cx="841954" cy="6998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stCxn id="27" idx="6"/>
              <a:endCxn id="117" idx="2"/>
            </p:cNvCxnSpPr>
            <p:nvPr/>
          </p:nvCxnSpPr>
          <p:spPr>
            <a:xfrm>
              <a:off x="3186242" y="2334552"/>
              <a:ext cx="841953" cy="10731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Oval 127"/>
            <p:cNvSpPr/>
            <p:nvPr/>
          </p:nvSpPr>
          <p:spPr>
            <a:xfrm>
              <a:off x="4028194" y="36471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9" name="Straight Arrow Connector 128"/>
            <p:cNvCxnSpPr>
              <a:endCxn id="128" idx="2"/>
            </p:cNvCxnSpPr>
            <p:nvPr/>
          </p:nvCxnSpPr>
          <p:spPr>
            <a:xfrm flipV="1">
              <a:off x="3186239" y="3790951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70" idx="6"/>
              <a:endCxn id="128" idx="2"/>
            </p:cNvCxnSpPr>
            <p:nvPr/>
          </p:nvCxnSpPr>
          <p:spPr>
            <a:xfrm>
              <a:off x="3186239" y="3417514"/>
              <a:ext cx="841955" cy="37343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62" idx="6"/>
              <a:endCxn id="128" idx="2"/>
            </p:cNvCxnSpPr>
            <p:nvPr/>
          </p:nvCxnSpPr>
          <p:spPr>
            <a:xfrm>
              <a:off x="3186240" y="3066578"/>
              <a:ext cx="841954" cy="72437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>
              <a:stCxn id="52" idx="6"/>
              <a:endCxn id="128" idx="2"/>
            </p:cNvCxnSpPr>
            <p:nvPr/>
          </p:nvCxnSpPr>
          <p:spPr>
            <a:xfrm>
              <a:off x="3186241" y="2707856"/>
              <a:ext cx="841953" cy="108309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/>
            <p:cNvCxnSpPr>
              <a:stCxn id="27" idx="6"/>
              <a:endCxn id="128" idx="2"/>
            </p:cNvCxnSpPr>
            <p:nvPr/>
          </p:nvCxnSpPr>
          <p:spPr>
            <a:xfrm>
              <a:off x="3186242" y="2334552"/>
              <a:ext cx="841952" cy="145639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87" idx="6"/>
              <a:endCxn id="36" idx="2"/>
            </p:cNvCxnSpPr>
            <p:nvPr/>
          </p:nvCxnSpPr>
          <p:spPr>
            <a:xfrm>
              <a:off x="4314660" y="2334551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>
              <a:stCxn id="100" idx="6"/>
              <a:endCxn id="36" idx="2"/>
            </p:cNvCxnSpPr>
            <p:nvPr/>
          </p:nvCxnSpPr>
          <p:spPr>
            <a:xfrm flipV="1">
              <a:off x="4314659" y="2513568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107" idx="6"/>
              <a:endCxn id="36" idx="2"/>
            </p:cNvCxnSpPr>
            <p:nvPr/>
          </p:nvCxnSpPr>
          <p:spPr>
            <a:xfrm flipV="1">
              <a:off x="4316507" y="2513568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>
              <a:stCxn id="117" idx="6"/>
              <a:endCxn id="36" idx="2"/>
            </p:cNvCxnSpPr>
            <p:nvPr/>
          </p:nvCxnSpPr>
          <p:spPr>
            <a:xfrm flipV="1">
              <a:off x="4314658" y="2513568"/>
              <a:ext cx="787796" cy="89413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28" idx="6"/>
              <a:endCxn id="36" idx="2"/>
            </p:cNvCxnSpPr>
            <p:nvPr/>
          </p:nvCxnSpPr>
          <p:spPr>
            <a:xfrm flipV="1">
              <a:off x="4314657" y="2513568"/>
              <a:ext cx="787797" cy="127738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Oval 154"/>
            <p:cNvSpPr/>
            <p:nvPr/>
          </p:nvSpPr>
          <p:spPr>
            <a:xfrm>
              <a:off x="5102453" y="2745652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6" name="Straight Arrow Connector 155"/>
            <p:cNvCxnSpPr>
              <a:endCxn id="155" idx="2"/>
            </p:cNvCxnSpPr>
            <p:nvPr/>
          </p:nvCxnSpPr>
          <p:spPr>
            <a:xfrm>
              <a:off x="4314659" y="2710436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/>
            <p:cNvCxnSpPr>
              <a:endCxn id="155" idx="2"/>
            </p:cNvCxnSpPr>
            <p:nvPr/>
          </p:nvCxnSpPr>
          <p:spPr>
            <a:xfrm flipV="1">
              <a:off x="4314658" y="2889453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157"/>
            <p:cNvCxnSpPr>
              <a:endCxn id="155" idx="2"/>
            </p:cNvCxnSpPr>
            <p:nvPr/>
          </p:nvCxnSpPr>
          <p:spPr>
            <a:xfrm flipV="1">
              <a:off x="4316506" y="2889453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>
              <a:endCxn id="155" idx="2"/>
            </p:cNvCxnSpPr>
            <p:nvPr/>
          </p:nvCxnSpPr>
          <p:spPr>
            <a:xfrm flipV="1">
              <a:off x="4314657" y="2889453"/>
              <a:ext cx="787796" cy="89413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>
              <a:stCxn id="87" idx="6"/>
              <a:endCxn id="155" idx="2"/>
            </p:cNvCxnSpPr>
            <p:nvPr/>
          </p:nvCxnSpPr>
          <p:spPr>
            <a:xfrm>
              <a:off x="4314660" y="2334551"/>
              <a:ext cx="787793" cy="55490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Oval 161"/>
            <p:cNvSpPr/>
            <p:nvPr/>
          </p:nvSpPr>
          <p:spPr>
            <a:xfrm>
              <a:off x="5102452" y="3088214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Arrow Connector 162"/>
            <p:cNvCxnSpPr>
              <a:endCxn id="162" idx="2"/>
            </p:cNvCxnSpPr>
            <p:nvPr/>
          </p:nvCxnSpPr>
          <p:spPr>
            <a:xfrm>
              <a:off x="4314658" y="3052998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163"/>
            <p:cNvCxnSpPr>
              <a:endCxn id="162" idx="2"/>
            </p:cNvCxnSpPr>
            <p:nvPr/>
          </p:nvCxnSpPr>
          <p:spPr>
            <a:xfrm flipV="1">
              <a:off x="4314657" y="3232015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>
              <a:endCxn id="162" idx="2"/>
            </p:cNvCxnSpPr>
            <p:nvPr/>
          </p:nvCxnSpPr>
          <p:spPr>
            <a:xfrm flipV="1">
              <a:off x="4316505" y="3232015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00" idx="6"/>
              <a:endCxn id="162" idx="2"/>
            </p:cNvCxnSpPr>
            <p:nvPr/>
          </p:nvCxnSpPr>
          <p:spPr>
            <a:xfrm>
              <a:off x="4314659" y="2712329"/>
              <a:ext cx="787793" cy="51968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87" idx="6"/>
              <a:endCxn id="162" idx="2"/>
            </p:cNvCxnSpPr>
            <p:nvPr/>
          </p:nvCxnSpPr>
          <p:spPr>
            <a:xfrm>
              <a:off x="4314660" y="2334551"/>
              <a:ext cx="787792" cy="8974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Oval 169"/>
            <p:cNvSpPr/>
            <p:nvPr/>
          </p:nvSpPr>
          <p:spPr>
            <a:xfrm>
              <a:off x="5102454" y="3450552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Arrow Connector 170"/>
            <p:cNvCxnSpPr>
              <a:endCxn id="170" idx="2"/>
            </p:cNvCxnSpPr>
            <p:nvPr/>
          </p:nvCxnSpPr>
          <p:spPr>
            <a:xfrm>
              <a:off x="4314660" y="3415336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171"/>
            <p:cNvCxnSpPr>
              <a:endCxn id="170" idx="2"/>
            </p:cNvCxnSpPr>
            <p:nvPr/>
          </p:nvCxnSpPr>
          <p:spPr>
            <a:xfrm flipV="1">
              <a:off x="4314659" y="3594353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>
              <a:stCxn id="107" idx="6"/>
              <a:endCxn id="170" idx="2"/>
            </p:cNvCxnSpPr>
            <p:nvPr/>
          </p:nvCxnSpPr>
          <p:spPr>
            <a:xfrm>
              <a:off x="4316507" y="3059487"/>
              <a:ext cx="785947" cy="53486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>
              <a:stCxn id="100" idx="6"/>
              <a:endCxn id="170" idx="2"/>
            </p:cNvCxnSpPr>
            <p:nvPr/>
          </p:nvCxnSpPr>
          <p:spPr>
            <a:xfrm>
              <a:off x="4314659" y="2712329"/>
              <a:ext cx="787795" cy="88202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Arrow Connector 174"/>
            <p:cNvCxnSpPr>
              <a:stCxn id="87" idx="6"/>
              <a:endCxn id="170" idx="2"/>
            </p:cNvCxnSpPr>
            <p:nvPr/>
          </p:nvCxnSpPr>
          <p:spPr>
            <a:xfrm>
              <a:off x="4314660" y="2334551"/>
              <a:ext cx="787794" cy="125980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9" name="TextBox 178"/>
          <p:cNvSpPr txBox="1"/>
          <p:nvPr/>
        </p:nvSpPr>
        <p:spPr>
          <a:xfrm>
            <a:off x="453946" y="4051449"/>
            <a:ext cx="770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nt                      ,                         ,                        ,   etc.</a:t>
            </a:r>
            <a:endParaRPr lang="en-US" sz="2400" dirty="0"/>
          </a:p>
        </p:txBody>
      </p:sp>
      <p:pic>
        <p:nvPicPr>
          <p:cNvPr id="3083" name="Picture 308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853" y="4015085"/>
            <a:ext cx="1369695" cy="609600"/>
          </a:xfrm>
          <a:prstGeom prst="rect">
            <a:avLst/>
          </a:prstGeom>
        </p:spPr>
      </p:pic>
      <p:pic>
        <p:nvPicPr>
          <p:cNvPr id="3084" name="Picture 308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9905" y="4013756"/>
            <a:ext cx="1369695" cy="609600"/>
          </a:xfrm>
          <a:prstGeom prst="rect">
            <a:avLst/>
          </a:prstGeom>
        </p:spPr>
      </p:pic>
      <p:pic>
        <p:nvPicPr>
          <p:cNvPr id="3085" name="Picture 308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505" y="4019550"/>
            <a:ext cx="1369695" cy="609600"/>
          </a:xfrm>
          <a:prstGeom prst="rect">
            <a:avLst/>
          </a:prstGeom>
        </p:spPr>
      </p:pic>
      <p:sp>
        <p:nvSpPr>
          <p:cNvPr id="191" name="TextBox 190"/>
          <p:cNvSpPr txBox="1"/>
          <p:nvPr/>
        </p:nvSpPr>
        <p:spPr>
          <a:xfrm>
            <a:off x="963246" y="4579173"/>
            <a:ext cx="5894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</a:t>
            </a:r>
            <a:r>
              <a:rPr lang="en-US" sz="2000" dirty="0" smtClean="0"/>
              <a:t>hen pedestrian         when </a:t>
            </a:r>
            <a:r>
              <a:rPr lang="en-US" sz="2000" dirty="0"/>
              <a:t>car	</a:t>
            </a:r>
            <a:r>
              <a:rPr lang="en-US" sz="2000" dirty="0" smtClean="0"/>
              <a:t>when </a:t>
            </a:r>
            <a:r>
              <a:rPr lang="en-US" sz="2000" dirty="0"/>
              <a:t>motorcycl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墨迹 13"/>
              <p14:cNvContentPartPr/>
              <p14:nvPr/>
            </p14:nvContentPartPr>
            <p14:xfrm>
              <a:off x="5166720" y="2181600"/>
              <a:ext cx="1450800" cy="1588680"/>
            </p14:xfrm>
          </p:contentPart>
        </mc:Choice>
        <mc:Fallback xmlns="">
          <p:pic>
            <p:nvPicPr>
              <p:cNvPr id="14" name="墨迹 1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57000" y="2171880"/>
                <a:ext cx="1470600" cy="160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墨迹 14"/>
              <p14:cNvContentPartPr/>
              <p14:nvPr/>
            </p14:nvContentPartPr>
            <p14:xfrm>
              <a:off x="4716000" y="2196000"/>
              <a:ext cx="507960" cy="1380960"/>
            </p14:xfrm>
          </p:contentPart>
        </mc:Choice>
        <mc:Fallback xmlns="">
          <p:pic>
            <p:nvPicPr>
              <p:cNvPr id="15" name="墨迹 1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705200" y="2186640"/>
                <a:ext cx="531360" cy="140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778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285750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ultiple output units: One-</a:t>
            </a:r>
            <a:r>
              <a:rPr lang="en-US" sz="2400" b="1" dirty="0" err="1" smtClean="0"/>
              <a:t>vs</a:t>
            </a:r>
            <a:r>
              <a:rPr lang="en-US" sz="2400" b="1" dirty="0" smtClean="0"/>
              <a:t>-all.</a:t>
            </a:r>
            <a:endParaRPr lang="en-US" sz="2400" b="1" dirty="0"/>
          </a:p>
        </p:txBody>
      </p:sp>
      <p:grpSp>
        <p:nvGrpSpPr>
          <p:cNvPr id="3081" name="Group 3080"/>
          <p:cNvGrpSpPr/>
          <p:nvPr/>
        </p:nvGrpSpPr>
        <p:grpSpPr>
          <a:xfrm>
            <a:off x="2035629" y="685075"/>
            <a:ext cx="4961230" cy="1547403"/>
            <a:chOff x="1905000" y="2190750"/>
            <a:chExt cx="5591556" cy="1744001"/>
          </a:xfrm>
        </p:grpSpPr>
        <p:sp>
          <p:nvSpPr>
            <p:cNvPr id="11" name="Oval 10"/>
            <p:cNvSpPr/>
            <p:nvPr/>
          </p:nvSpPr>
          <p:spPr>
            <a:xfrm>
              <a:off x="1905000" y="3183496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905000" y="2848532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905000" y="2513568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899779" y="2190751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5102454" y="2369767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2" name="Picture 4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9800" y="2861530"/>
              <a:ext cx="1476756" cy="331470"/>
            </a:xfrm>
            <a:prstGeom prst="rect">
              <a:avLst/>
            </a:prstGeom>
          </p:spPr>
        </p:pic>
        <p:cxnSp>
          <p:nvCxnSpPr>
            <p:cNvPr id="41" name="Straight Arrow Connector 40"/>
            <p:cNvCxnSpPr>
              <a:stCxn id="13" idx="6"/>
              <a:endCxn id="27" idx="2"/>
            </p:cNvCxnSpPr>
            <p:nvPr/>
          </p:nvCxnSpPr>
          <p:spPr>
            <a:xfrm flipV="1">
              <a:off x="2191463" y="2334552"/>
              <a:ext cx="708316" cy="3228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2" idx="6"/>
              <a:endCxn id="27" idx="2"/>
            </p:cNvCxnSpPr>
            <p:nvPr/>
          </p:nvCxnSpPr>
          <p:spPr>
            <a:xfrm flipV="1">
              <a:off x="2191463" y="2334552"/>
              <a:ext cx="708316" cy="65778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27" idx="2"/>
            </p:cNvCxnSpPr>
            <p:nvPr/>
          </p:nvCxnSpPr>
          <p:spPr>
            <a:xfrm flipV="1">
              <a:off x="2191463" y="2334552"/>
              <a:ext cx="708316" cy="9927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899778" y="2564055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Arrow Connector 52"/>
            <p:cNvCxnSpPr>
              <a:stCxn id="13" idx="6"/>
              <a:endCxn id="52" idx="2"/>
            </p:cNvCxnSpPr>
            <p:nvPr/>
          </p:nvCxnSpPr>
          <p:spPr>
            <a:xfrm>
              <a:off x="2191463" y="2657369"/>
              <a:ext cx="708315" cy="5048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12" idx="6"/>
              <a:endCxn id="52" idx="2"/>
            </p:cNvCxnSpPr>
            <p:nvPr/>
          </p:nvCxnSpPr>
          <p:spPr>
            <a:xfrm flipV="1">
              <a:off x="2191463" y="2707856"/>
              <a:ext cx="708315" cy="28447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11" idx="6"/>
              <a:endCxn id="52" idx="2"/>
            </p:cNvCxnSpPr>
            <p:nvPr/>
          </p:nvCxnSpPr>
          <p:spPr>
            <a:xfrm flipV="1">
              <a:off x="2191463" y="2707856"/>
              <a:ext cx="708315" cy="61944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2899777" y="2922777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>
              <a:stCxn id="13" idx="6"/>
              <a:endCxn id="62" idx="2"/>
            </p:cNvCxnSpPr>
            <p:nvPr/>
          </p:nvCxnSpPr>
          <p:spPr>
            <a:xfrm>
              <a:off x="2191463" y="2657369"/>
              <a:ext cx="708314" cy="40920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12" idx="6"/>
              <a:endCxn id="62" idx="2"/>
            </p:cNvCxnSpPr>
            <p:nvPr/>
          </p:nvCxnSpPr>
          <p:spPr>
            <a:xfrm>
              <a:off x="2191463" y="2992333"/>
              <a:ext cx="708314" cy="742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11" idx="6"/>
              <a:endCxn id="62" idx="2"/>
            </p:cNvCxnSpPr>
            <p:nvPr/>
          </p:nvCxnSpPr>
          <p:spPr>
            <a:xfrm flipV="1">
              <a:off x="2191463" y="3066578"/>
              <a:ext cx="708314" cy="2607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2899776" y="3273713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Arrow Connector 70"/>
            <p:cNvCxnSpPr>
              <a:stCxn id="13" idx="6"/>
              <a:endCxn id="70" idx="2"/>
            </p:cNvCxnSpPr>
            <p:nvPr/>
          </p:nvCxnSpPr>
          <p:spPr>
            <a:xfrm>
              <a:off x="2191463" y="2657369"/>
              <a:ext cx="708313" cy="7601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stCxn id="12" idx="6"/>
              <a:endCxn id="70" idx="2"/>
            </p:cNvCxnSpPr>
            <p:nvPr/>
          </p:nvCxnSpPr>
          <p:spPr>
            <a:xfrm>
              <a:off x="2191463" y="2992333"/>
              <a:ext cx="708313" cy="42518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11" idx="6"/>
              <a:endCxn id="70" idx="2"/>
            </p:cNvCxnSpPr>
            <p:nvPr/>
          </p:nvCxnSpPr>
          <p:spPr>
            <a:xfrm>
              <a:off x="2191463" y="3327297"/>
              <a:ext cx="708313" cy="902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Oval 79"/>
            <p:cNvSpPr/>
            <p:nvPr/>
          </p:nvSpPr>
          <p:spPr>
            <a:xfrm>
              <a:off x="2899779" y="36385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stCxn id="13" idx="6"/>
              <a:endCxn id="80" idx="2"/>
            </p:cNvCxnSpPr>
            <p:nvPr/>
          </p:nvCxnSpPr>
          <p:spPr>
            <a:xfrm>
              <a:off x="2191463" y="2657369"/>
              <a:ext cx="708316" cy="112498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stCxn id="12" idx="6"/>
              <a:endCxn id="80" idx="2"/>
            </p:cNvCxnSpPr>
            <p:nvPr/>
          </p:nvCxnSpPr>
          <p:spPr>
            <a:xfrm>
              <a:off x="2191463" y="2992333"/>
              <a:ext cx="708316" cy="79001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stCxn id="11" idx="6"/>
              <a:endCxn id="80" idx="2"/>
            </p:cNvCxnSpPr>
            <p:nvPr/>
          </p:nvCxnSpPr>
          <p:spPr>
            <a:xfrm>
              <a:off x="2191463" y="3327297"/>
              <a:ext cx="708316" cy="45505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Oval 86"/>
            <p:cNvSpPr/>
            <p:nvPr/>
          </p:nvSpPr>
          <p:spPr>
            <a:xfrm>
              <a:off x="4028197" y="21907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Arrow Connector 87"/>
            <p:cNvCxnSpPr>
              <a:stCxn id="27" idx="6"/>
              <a:endCxn id="87" idx="2"/>
            </p:cNvCxnSpPr>
            <p:nvPr/>
          </p:nvCxnSpPr>
          <p:spPr>
            <a:xfrm flipV="1">
              <a:off x="3186242" y="2334551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52" idx="6"/>
              <a:endCxn id="87" idx="2"/>
            </p:cNvCxnSpPr>
            <p:nvPr/>
          </p:nvCxnSpPr>
          <p:spPr>
            <a:xfrm flipV="1">
              <a:off x="3186241" y="2334551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>
              <a:stCxn id="62" idx="6"/>
              <a:endCxn id="87" idx="2"/>
            </p:cNvCxnSpPr>
            <p:nvPr/>
          </p:nvCxnSpPr>
          <p:spPr>
            <a:xfrm flipV="1">
              <a:off x="3186240" y="2334551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>
              <a:stCxn id="70" idx="6"/>
              <a:endCxn id="87" idx="2"/>
            </p:cNvCxnSpPr>
            <p:nvPr/>
          </p:nvCxnSpPr>
          <p:spPr>
            <a:xfrm flipV="1">
              <a:off x="3186239" y="2334551"/>
              <a:ext cx="841958" cy="108296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80" idx="6"/>
              <a:endCxn id="87" idx="2"/>
            </p:cNvCxnSpPr>
            <p:nvPr/>
          </p:nvCxnSpPr>
          <p:spPr>
            <a:xfrm flipV="1">
              <a:off x="3186242" y="2334551"/>
              <a:ext cx="841955" cy="14478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Oval 99"/>
            <p:cNvSpPr/>
            <p:nvPr/>
          </p:nvSpPr>
          <p:spPr>
            <a:xfrm>
              <a:off x="4028196" y="2568528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Arrow Connector 100"/>
            <p:cNvCxnSpPr>
              <a:endCxn id="100" idx="2"/>
            </p:cNvCxnSpPr>
            <p:nvPr/>
          </p:nvCxnSpPr>
          <p:spPr>
            <a:xfrm flipV="1">
              <a:off x="3186241" y="2712329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stCxn id="62" idx="6"/>
              <a:endCxn id="100" idx="2"/>
            </p:cNvCxnSpPr>
            <p:nvPr/>
          </p:nvCxnSpPr>
          <p:spPr>
            <a:xfrm flipV="1">
              <a:off x="3186240" y="2712329"/>
              <a:ext cx="841956" cy="3542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>
              <a:endCxn id="100" idx="2"/>
            </p:cNvCxnSpPr>
            <p:nvPr/>
          </p:nvCxnSpPr>
          <p:spPr>
            <a:xfrm flipV="1">
              <a:off x="3186239" y="2712329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>
              <a:endCxn id="100" idx="2"/>
            </p:cNvCxnSpPr>
            <p:nvPr/>
          </p:nvCxnSpPr>
          <p:spPr>
            <a:xfrm flipV="1">
              <a:off x="3186238" y="2712329"/>
              <a:ext cx="841958" cy="108296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27" idx="6"/>
              <a:endCxn id="100" idx="2"/>
            </p:cNvCxnSpPr>
            <p:nvPr/>
          </p:nvCxnSpPr>
          <p:spPr>
            <a:xfrm>
              <a:off x="3186242" y="2334552"/>
              <a:ext cx="841954" cy="37777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Oval 106"/>
            <p:cNvSpPr/>
            <p:nvPr/>
          </p:nvSpPr>
          <p:spPr>
            <a:xfrm>
              <a:off x="4030044" y="2915686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>
              <a:endCxn id="107" idx="2"/>
            </p:cNvCxnSpPr>
            <p:nvPr/>
          </p:nvCxnSpPr>
          <p:spPr>
            <a:xfrm flipV="1">
              <a:off x="3188089" y="3059487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>
              <a:endCxn id="107" idx="2"/>
            </p:cNvCxnSpPr>
            <p:nvPr/>
          </p:nvCxnSpPr>
          <p:spPr>
            <a:xfrm flipV="1">
              <a:off x="3188088" y="3059487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>
              <a:endCxn id="107" idx="2"/>
            </p:cNvCxnSpPr>
            <p:nvPr/>
          </p:nvCxnSpPr>
          <p:spPr>
            <a:xfrm flipV="1">
              <a:off x="3188087" y="3059487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>
              <a:stCxn id="52" idx="6"/>
              <a:endCxn id="107" idx="2"/>
            </p:cNvCxnSpPr>
            <p:nvPr/>
          </p:nvCxnSpPr>
          <p:spPr>
            <a:xfrm>
              <a:off x="3186241" y="2707856"/>
              <a:ext cx="843803" cy="35163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>
              <a:stCxn id="27" idx="6"/>
              <a:endCxn id="107" idx="2"/>
            </p:cNvCxnSpPr>
            <p:nvPr/>
          </p:nvCxnSpPr>
          <p:spPr>
            <a:xfrm>
              <a:off x="3186242" y="2334552"/>
              <a:ext cx="843802" cy="72493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Oval 116"/>
            <p:cNvSpPr/>
            <p:nvPr/>
          </p:nvSpPr>
          <p:spPr>
            <a:xfrm>
              <a:off x="4028195" y="326390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Arrow Connector 117"/>
            <p:cNvCxnSpPr>
              <a:stCxn id="70" idx="6"/>
              <a:endCxn id="117" idx="2"/>
            </p:cNvCxnSpPr>
            <p:nvPr/>
          </p:nvCxnSpPr>
          <p:spPr>
            <a:xfrm flipV="1">
              <a:off x="3186239" y="3407701"/>
              <a:ext cx="841956" cy="981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endCxn id="117" idx="2"/>
            </p:cNvCxnSpPr>
            <p:nvPr/>
          </p:nvCxnSpPr>
          <p:spPr>
            <a:xfrm flipV="1">
              <a:off x="3186239" y="3407701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stCxn id="62" idx="6"/>
              <a:endCxn id="117" idx="2"/>
            </p:cNvCxnSpPr>
            <p:nvPr/>
          </p:nvCxnSpPr>
          <p:spPr>
            <a:xfrm>
              <a:off x="3186240" y="3066578"/>
              <a:ext cx="841955" cy="34112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stCxn id="52" idx="6"/>
              <a:endCxn id="117" idx="2"/>
            </p:cNvCxnSpPr>
            <p:nvPr/>
          </p:nvCxnSpPr>
          <p:spPr>
            <a:xfrm>
              <a:off x="3186241" y="2707856"/>
              <a:ext cx="841954" cy="6998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stCxn id="27" idx="6"/>
              <a:endCxn id="117" idx="2"/>
            </p:cNvCxnSpPr>
            <p:nvPr/>
          </p:nvCxnSpPr>
          <p:spPr>
            <a:xfrm>
              <a:off x="3186242" y="2334552"/>
              <a:ext cx="841953" cy="10731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Oval 127"/>
            <p:cNvSpPr/>
            <p:nvPr/>
          </p:nvSpPr>
          <p:spPr>
            <a:xfrm>
              <a:off x="4028194" y="36471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9" name="Straight Arrow Connector 128"/>
            <p:cNvCxnSpPr>
              <a:endCxn id="128" idx="2"/>
            </p:cNvCxnSpPr>
            <p:nvPr/>
          </p:nvCxnSpPr>
          <p:spPr>
            <a:xfrm flipV="1">
              <a:off x="3186239" y="3790951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70" idx="6"/>
              <a:endCxn id="128" idx="2"/>
            </p:cNvCxnSpPr>
            <p:nvPr/>
          </p:nvCxnSpPr>
          <p:spPr>
            <a:xfrm>
              <a:off x="3186239" y="3417514"/>
              <a:ext cx="841955" cy="37343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62" idx="6"/>
              <a:endCxn id="128" idx="2"/>
            </p:cNvCxnSpPr>
            <p:nvPr/>
          </p:nvCxnSpPr>
          <p:spPr>
            <a:xfrm>
              <a:off x="3186240" y="3066578"/>
              <a:ext cx="841954" cy="72437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>
              <a:stCxn id="52" idx="6"/>
              <a:endCxn id="128" idx="2"/>
            </p:cNvCxnSpPr>
            <p:nvPr/>
          </p:nvCxnSpPr>
          <p:spPr>
            <a:xfrm>
              <a:off x="3186241" y="2707856"/>
              <a:ext cx="841953" cy="108309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/>
            <p:cNvCxnSpPr>
              <a:stCxn id="27" idx="6"/>
              <a:endCxn id="128" idx="2"/>
            </p:cNvCxnSpPr>
            <p:nvPr/>
          </p:nvCxnSpPr>
          <p:spPr>
            <a:xfrm>
              <a:off x="3186242" y="2334552"/>
              <a:ext cx="841952" cy="145639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87" idx="6"/>
              <a:endCxn id="36" idx="2"/>
            </p:cNvCxnSpPr>
            <p:nvPr/>
          </p:nvCxnSpPr>
          <p:spPr>
            <a:xfrm>
              <a:off x="4314660" y="2334551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>
              <a:stCxn id="100" idx="6"/>
              <a:endCxn id="36" idx="2"/>
            </p:cNvCxnSpPr>
            <p:nvPr/>
          </p:nvCxnSpPr>
          <p:spPr>
            <a:xfrm flipV="1">
              <a:off x="4314659" y="2513568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107" idx="6"/>
              <a:endCxn id="36" idx="2"/>
            </p:cNvCxnSpPr>
            <p:nvPr/>
          </p:nvCxnSpPr>
          <p:spPr>
            <a:xfrm flipV="1">
              <a:off x="4316507" y="2513568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>
              <a:stCxn id="117" idx="6"/>
              <a:endCxn id="36" idx="2"/>
            </p:cNvCxnSpPr>
            <p:nvPr/>
          </p:nvCxnSpPr>
          <p:spPr>
            <a:xfrm flipV="1">
              <a:off x="4314658" y="2513568"/>
              <a:ext cx="787796" cy="89413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28" idx="6"/>
              <a:endCxn id="36" idx="2"/>
            </p:cNvCxnSpPr>
            <p:nvPr/>
          </p:nvCxnSpPr>
          <p:spPr>
            <a:xfrm flipV="1">
              <a:off x="4314657" y="2513568"/>
              <a:ext cx="787797" cy="127738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Oval 154"/>
            <p:cNvSpPr/>
            <p:nvPr/>
          </p:nvSpPr>
          <p:spPr>
            <a:xfrm>
              <a:off x="5102453" y="2745652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6" name="Straight Arrow Connector 155"/>
            <p:cNvCxnSpPr>
              <a:endCxn id="155" idx="2"/>
            </p:cNvCxnSpPr>
            <p:nvPr/>
          </p:nvCxnSpPr>
          <p:spPr>
            <a:xfrm>
              <a:off x="4314659" y="2710436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/>
            <p:cNvCxnSpPr>
              <a:endCxn id="155" idx="2"/>
            </p:cNvCxnSpPr>
            <p:nvPr/>
          </p:nvCxnSpPr>
          <p:spPr>
            <a:xfrm flipV="1">
              <a:off x="4314658" y="2889453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157"/>
            <p:cNvCxnSpPr>
              <a:endCxn id="155" idx="2"/>
            </p:cNvCxnSpPr>
            <p:nvPr/>
          </p:nvCxnSpPr>
          <p:spPr>
            <a:xfrm flipV="1">
              <a:off x="4316506" y="2889453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>
              <a:endCxn id="155" idx="2"/>
            </p:cNvCxnSpPr>
            <p:nvPr/>
          </p:nvCxnSpPr>
          <p:spPr>
            <a:xfrm flipV="1">
              <a:off x="4314657" y="2889453"/>
              <a:ext cx="787796" cy="89413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>
              <a:stCxn id="87" idx="6"/>
              <a:endCxn id="155" idx="2"/>
            </p:cNvCxnSpPr>
            <p:nvPr/>
          </p:nvCxnSpPr>
          <p:spPr>
            <a:xfrm>
              <a:off x="4314660" y="2334551"/>
              <a:ext cx="787793" cy="55490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Oval 161"/>
            <p:cNvSpPr/>
            <p:nvPr/>
          </p:nvSpPr>
          <p:spPr>
            <a:xfrm>
              <a:off x="5102452" y="3088214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Arrow Connector 162"/>
            <p:cNvCxnSpPr>
              <a:endCxn id="162" idx="2"/>
            </p:cNvCxnSpPr>
            <p:nvPr/>
          </p:nvCxnSpPr>
          <p:spPr>
            <a:xfrm>
              <a:off x="4314658" y="3052998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163"/>
            <p:cNvCxnSpPr>
              <a:endCxn id="162" idx="2"/>
            </p:cNvCxnSpPr>
            <p:nvPr/>
          </p:nvCxnSpPr>
          <p:spPr>
            <a:xfrm flipV="1">
              <a:off x="4314657" y="3232015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>
              <a:endCxn id="162" idx="2"/>
            </p:cNvCxnSpPr>
            <p:nvPr/>
          </p:nvCxnSpPr>
          <p:spPr>
            <a:xfrm flipV="1">
              <a:off x="4316505" y="3232015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00" idx="6"/>
              <a:endCxn id="162" idx="2"/>
            </p:cNvCxnSpPr>
            <p:nvPr/>
          </p:nvCxnSpPr>
          <p:spPr>
            <a:xfrm>
              <a:off x="4314659" y="2712329"/>
              <a:ext cx="787793" cy="51968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87" idx="6"/>
              <a:endCxn id="162" idx="2"/>
            </p:cNvCxnSpPr>
            <p:nvPr/>
          </p:nvCxnSpPr>
          <p:spPr>
            <a:xfrm>
              <a:off x="4314660" y="2334551"/>
              <a:ext cx="787792" cy="8974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Oval 169"/>
            <p:cNvSpPr/>
            <p:nvPr/>
          </p:nvSpPr>
          <p:spPr>
            <a:xfrm>
              <a:off x="5102454" y="3450552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Arrow Connector 170"/>
            <p:cNvCxnSpPr>
              <a:endCxn id="170" idx="2"/>
            </p:cNvCxnSpPr>
            <p:nvPr/>
          </p:nvCxnSpPr>
          <p:spPr>
            <a:xfrm>
              <a:off x="4314660" y="3415336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171"/>
            <p:cNvCxnSpPr>
              <a:endCxn id="170" idx="2"/>
            </p:cNvCxnSpPr>
            <p:nvPr/>
          </p:nvCxnSpPr>
          <p:spPr>
            <a:xfrm flipV="1">
              <a:off x="4314659" y="3594353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>
              <a:stCxn id="107" idx="6"/>
              <a:endCxn id="170" idx="2"/>
            </p:cNvCxnSpPr>
            <p:nvPr/>
          </p:nvCxnSpPr>
          <p:spPr>
            <a:xfrm>
              <a:off x="4316507" y="3059487"/>
              <a:ext cx="785947" cy="53486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>
              <a:stCxn id="100" idx="6"/>
              <a:endCxn id="170" idx="2"/>
            </p:cNvCxnSpPr>
            <p:nvPr/>
          </p:nvCxnSpPr>
          <p:spPr>
            <a:xfrm>
              <a:off x="4314659" y="2712329"/>
              <a:ext cx="787795" cy="88202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Arrow Connector 174"/>
            <p:cNvCxnSpPr>
              <a:stCxn id="87" idx="6"/>
              <a:endCxn id="170" idx="2"/>
            </p:cNvCxnSpPr>
            <p:nvPr/>
          </p:nvCxnSpPr>
          <p:spPr>
            <a:xfrm>
              <a:off x="4314660" y="2334551"/>
              <a:ext cx="787794" cy="125980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9" name="TextBox 178"/>
          <p:cNvSpPr txBox="1"/>
          <p:nvPr/>
        </p:nvSpPr>
        <p:spPr>
          <a:xfrm>
            <a:off x="453946" y="2304643"/>
            <a:ext cx="770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nt                      ,                         ,                        ,   etc.</a:t>
            </a:r>
            <a:endParaRPr lang="en-US" sz="2400" dirty="0"/>
          </a:p>
        </p:txBody>
      </p:sp>
      <p:pic>
        <p:nvPicPr>
          <p:cNvPr id="3083" name="Picture 308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853" y="2268279"/>
            <a:ext cx="1369695" cy="609600"/>
          </a:xfrm>
          <a:prstGeom prst="rect">
            <a:avLst/>
          </a:prstGeom>
        </p:spPr>
      </p:pic>
      <p:pic>
        <p:nvPicPr>
          <p:cNvPr id="3084" name="Picture 308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9905" y="2266950"/>
            <a:ext cx="1369695" cy="609600"/>
          </a:xfrm>
          <a:prstGeom prst="rect">
            <a:avLst/>
          </a:prstGeom>
        </p:spPr>
      </p:pic>
      <p:pic>
        <p:nvPicPr>
          <p:cNvPr id="3085" name="Picture 308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505" y="2272744"/>
            <a:ext cx="1369695" cy="609600"/>
          </a:xfrm>
          <a:prstGeom prst="rect">
            <a:avLst/>
          </a:prstGeom>
        </p:spPr>
      </p:pic>
      <p:sp>
        <p:nvSpPr>
          <p:cNvPr id="191" name="TextBox 190"/>
          <p:cNvSpPr txBox="1"/>
          <p:nvPr/>
        </p:nvSpPr>
        <p:spPr>
          <a:xfrm>
            <a:off x="963246" y="2832367"/>
            <a:ext cx="5894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en pedestrian         when car	when motorcycle</a:t>
            </a:r>
            <a:endParaRPr lang="en-US" sz="2000" dirty="0"/>
          </a:p>
        </p:txBody>
      </p:sp>
      <p:sp>
        <p:nvSpPr>
          <p:cNvPr id="96" name="TextBox 95"/>
          <p:cNvSpPr txBox="1"/>
          <p:nvPr/>
        </p:nvSpPr>
        <p:spPr>
          <a:xfrm>
            <a:off x="453946" y="3232477"/>
            <a:ext cx="770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aining set: </a:t>
            </a:r>
            <a:endParaRPr lang="en-US" sz="2400" dirty="0"/>
          </a:p>
        </p:txBody>
      </p:sp>
      <p:sp>
        <p:nvSpPr>
          <p:cNvPr id="113" name="TextBox 112"/>
          <p:cNvSpPr txBox="1"/>
          <p:nvPr/>
        </p:nvSpPr>
        <p:spPr>
          <a:xfrm>
            <a:off x="453945" y="3943350"/>
            <a:ext cx="7470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one of          ,	 ,             ,	</a:t>
            </a:r>
            <a:endParaRPr lang="en-U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609600" y="3325821"/>
            <a:ext cx="5766436" cy="1196649"/>
            <a:chOff x="609600" y="3325821"/>
            <a:chExt cx="5766436" cy="1196649"/>
          </a:xfrm>
        </p:grpSpPr>
        <p:pic>
          <p:nvPicPr>
            <p:cNvPr id="16" name="Picture 15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0276" y="3325821"/>
              <a:ext cx="4175760" cy="291465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4024122"/>
              <a:ext cx="339090" cy="276225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80790" y="3790950"/>
              <a:ext cx="393192" cy="731520"/>
            </a:xfrm>
            <a:prstGeom prst="rect">
              <a:avLst/>
            </a:prstGeom>
          </p:spPr>
        </p:pic>
        <p:pic>
          <p:nvPicPr>
            <p:cNvPr id="116" name="Picture 115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1305" y="3790950"/>
              <a:ext cx="393192" cy="731520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7408" y="3790950"/>
              <a:ext cx="393192" cy="731520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4608" y="3790950"/>
              <a:ext cx="393192" cy="731520"/>
            </a:xfrm>
            <a:prstGeom prst="rect">
              <a:avLst/>
            </a:prstGeom>
          </p:spPr>
        </p:pic>
      </p:grpSp>
      <p:sp>
        <p:nvSpPr>
          <p:cNvPr id="125" name="TextBox 124"/>
          <p:cNvSpPr txBox="1"/>
          <p:nvPr/>
        </p:nvSpPr>
        <p:spPr>
          <a:xfrm>
            <a:off x="1676400" y="4539942"/>
            <a:ext cx="5894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edestrian    car	motorcycle   truck</a:t>
            </a:r>
            <a:endParaRPr lang="en-US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" name="墨迹 4"/>
              <p14:cNvContentPartPr/>
              <p14:nvPr/>
            </p14:nvContentPartPr>
            <p14:xfrm>
              <a:off x="5760000" y="3340440"/>
              <a:ext cx="2901240" cy="145980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749560" y="3331440"/>
                <a:ext cx="2922480" cy="147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794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13" grpId="0"/>
      <p:bldP spid="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extBox 127"/>
          <p:cNvSpPr txBox="1"/>
          <p:nvPr/>
        </p:nvSpPr>
        <p:spPr>
          <a:xfrm>
            <a:off x="301038" y="831849"/>
            <a:ext cx="4151248" cy="238932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175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 anchorCtr="1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Arial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700194" y="831850"/>
            <a:ext cx="4151248" cy="238932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175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 anchorCtr="1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Computer Vision: Car detection</a:t>
            </a:r>
            <a:endParaRPr lang="en-US" sz="2400" b="1" dirty="0">
              <a:latin typeface="+mj-lt"/>
            </a:endParaRP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4724400" y="3409950"/>
            <a:ext cx="1932260" cy="156966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400" dirty="0">
                <a:latin typeface="+mj-lt"/>
              </a:rPr>
              <a:t>Testing</a:t>
            </a:r>
            <a:r>
              <a:rPr lang="en-US" sz="2400" dirty="0" smtClean="0">
                <a:latin typeface="+mj-lt"/>
              </a:rPr>
              <a:t>:</a:t>
            </a:r>
          </a:p>
          <a:p>
            <a:pPr algn="l">
              <a:spcBef>
                <a:spcPct val="0"/>
              </a:spcBef>
            </a:pPr>
            <a:endParaRPr lang="en-US" sz="2400" dirty="0">
              <a:latin typeface="+mj-lt"/>
            </a:endParaRPr>
          </a:p>
          <a:p>
            <a:pPr algn="l">
              <a:spcBef>
                <a:spcPct val="0"/>
              </a:spcBef>
            </a:pPr>
            <a:endParaRPr lang="en-US" sz="2400" dirty="0">
              <a:latin typeface="+mj-lt"/>
            </a:endParaRPr>
          </a:p>
          <a:p>
            <a:pPr algn="l">
              <a:spcBef>
                <a:spcPct val="0"/>
              </a:spcBef>
            </a:pPr>
            <a:r>
              <a:rPr lang="en-US" sz="2400" dirty="0">
                <a:latin typeface="+mj-lt"/>
              </a:rPr>
              <a:t>What is this?  </a:t>
            </a:r>
          </a:p>
        </p:txBody>
      </p:sp>
      <p:sp>
        <p:nvSpPr>
          <p:cNvPr id="86" name="Text Box 20"/>
          <p:cNvSpPr txBox="1">
            <a:spLocks noChangeArrowheads="1"/>
          </p:cNvSpPr>
          <p:nvPr/>
        </p:nvSpPr>
        <p:spPr bwMode="auto">
          <a:xfrm>
            <a:off x="6141793" y="2766236"/>
            <a:ext cx="1318034" cy="400111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dirty="0" smtClean="0">
                <a:latin typeface="+mj-lt"/>
              </a:rPr>
              <a:t>Not a car</a:t>
            </a:r>
            <a:endParaRPr lang="en-US" sz="2000" dirty="0">
              <a:latin typeface="+mj-lt"/>
            </a:endParaRPr>
          </a:p>
        </p:txBody>
      </p:sp>
      <p:sp>
        <p:nvSpPr>
          <p:cNvPr id="118" name="Text Box 20"/>
          <p:cNvSpPr txBox="1">
            <a:spLocks noChangeArrowheads="1"/>
          </p:cNvSpPr>
          <p:nvPr/>
        </p:nvSpPr>
        <p:spPr bwMode="auto">
          <a:xfrm>
            <a:off x="1730673" y="2769411"/>
            <a:ext cx="1318034" cy="400111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dirty="0" smtClean="0">
                <a:latin typeface="+mj-lt"/>
              </a:rPr>
              <a:t>Cars</a:t>
            </a:r>
            <a:endParaRPr lang="en-US" sz="2000" dirty="0">
              <a:latin typeface="+mj-lt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281" y="1962150"/>
            <a:ext cx="1069848" cy="71617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7088" y="3562350"/>
            <a:ext cx="1463075" cy="68217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5752" y="1934836"/>
            <a:ext cx="1069848" cy="71311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610" y="1047750"/>
            <a:ext cx="1061990" cy="70799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45"/>
          <a:stretch/>
        </p:blipFill>
        <p:spPr>
          <a:xfrm>
            <a:off x="3121152" y="1047750"/>
            <a:ext cx="1069848" cy="694502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90" y="1047750"/>
            <a:ext cx="1069848" cy="70835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1152" y="1940047"/>
            <a:ext cx="1069848" cy="71617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8429" y="1071286"/>
            <a:ext cx="1067845" cy="71560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5" b="2567"/>
          <a:stretch/>
        </p:blipFill>
        <p:spPr>
          <a:xfrm>
            <a:off x="4947401" y="1056894"/>
            <a:ext cx="1067845" cy="72538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68"/>
          <a:stretch/>
        </p:blipFill>
        <p:spPr>
          <a:xfrm>
            <a:off x="7548428" y="1966722"/>
            <a:ext cx="1067845" cy="71865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8" r="3764"/>
          <a:stretch/>
        </p:blipFill>
        <p:spPr>
          <a:xfrm>
            <a:off x="4953000" y="1971294"/>
            <a:ext cx="1067845" cy="70674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30"/>
          <a:stretch/>
        </p:blipFill>
        <p:spPr>
          <a:xfrm>
            <a:off x="6256660" y="1056929"/>
            <a:ext cx="1058540" cy="72538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9734" y="1971294"/>
            <a:ext cx="1065466" cy="713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27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366" y="514350"/>
            <a:ext cx="2857500" cy="1409700"/>
          </a:xfrm>
          <a:prstGeom prst="rect">
            <a:avLst/>
          </a:prstGeom>
        </p:spPr>
      </p:pic>
      <p:sp>
        <p:nvSpPr>
          <p:cNvPr id="134" name="TextBox 133"/>
          <p:cNvSpPr txBox="1"/>
          <p:nvPr/>
        </p:nvSpPr>
        <p:spPr>
          <a:xfrm>
            <a:off x="5606352" y="644363"/>
            <a:ext cx="1540333" cy="9794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175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 anchorCtr="1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Arial"/>
              </a:rPr>
              <a:t>Learning Algorithm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Arial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347879" y="1102728"/>
            <a:ext cx="952590" cy="0"/>
          </a:xfrm>
          <a:prstGeom prst="straightConnector1">
            <a:avLst/>
          </a:prstGeom>
          <a:noFill/>
          <a:ln w="381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headEnd type="arrow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19" name="Line Callout 1 (No Border) 18"/>
          <p:cNvSpPr/>
          <p:nvPr/>
        </p:nvSpPr>
        <p:spPr>
          <a:xfrm>
            <a:off x="2088244" y="166237"/>
            <a:ext cx="794825" cy="549252"/>
          </a:xfrm>
          <a:prstGeom prst="callout1">
            <a:avLst>
              <a:gd name="adj1" fmla="val 79493"/>
              <a:gd name="adj2" fmla="val 44341"/>
              <a:gd name="adj3" fmla="val 136797"/>
              <a:gd name="adj4" fmla="val 68644"/>
            </a:avLst>
          </a:prstGeom>
          <a:noFill/>
          <a:ln w="38100" cap="flat" cmpd="sng" algn="ctr">
            <a:solidFill>
              <a:schemeClr val="tx1"/>
            </a:solidFill>
            <a:prstDash val="solid"/>
            <a:tailEnd type="triangle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rPr>
              <a:t>pixel 1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20" name="Multiply 19"/>
          <p:cNvSpPr>
            <a:spLocks noChangeAspect="1"/>
          </p:cNvSpPr>
          <p:nvPr/>
        </p:nvSpPr>
        <p:spPr>
          <a:xfrm>
            <a:off x="2608885" y="905223"/>
            <a:ext cx="156462" cy="161374"/>
          </a:xfrm>
          <a:prstGeom prst="mathMultiply">
            <a:avLst/>
          </a:prstGeom>
          <a:solidFill>
            <a:srgbClr val="FFC000"/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21" name="Multiply 20"/>
          <p:cNvSpPr>
            <a:spLocks noChangeAspect="1"/>
          </p:cNvSpPr>
          <p:nvPr/>
        </p:nvSpPr>
        <p:spPr>
          <a:xfrm>
            <a:off x="3760438" y="1366571"/>
            <a:ext cx="156462" cy="161374"/>
          </a:xfrm>
          <a:prstGeom prst="mathMultiply">
            <a:avLst/>
          </a:prstGeom>
          <a:solidFill>
            <a:srgbClr val="FFC000"/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22" name="Line Callout 1 (No Border) 21"/>
          <p:cNvSpPr/>
          <p:nvPr/>
        </p:nvSpPr>
        <p:spPr>
          <a:xfrm>
            <a:off x="4137502" y="1461410"/>
            <a:ext cx="794825" cy="549252"/>
          </a:xfrm>
          <a:prstGeom prst="callout1">
            <a:avLst>
              <a:gd name="adj1" fmla="val 32634"/>
              <a:gd name="adj2" fmla="val 23062"/>
              <a:gd name="adj3" fmla="val 3162"/>
              <a:gd name="adj4" fmla="val -26705"/>
            </a:avLst>
          </a:prstGeom>
          <a:noFill/>
          <a:ln w="381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tailEnd type="triangle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rPr>
              <a:t>pixel 2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04878" y="4419881"/>
            <a:ext cx="79092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ixel 1</a:t>
            </a:r>
            <a:endParaRPr lang="en-US" baseline="-25000" dirty="0"/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1123713" y="2295215"/>
            <a:ext cx="0" cy="2124666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1014931" y="4266730"/>
            <a:ext cx="3173431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240263" y="2424448"/>
            <a:ext cx="79092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ixel 2</a:t>
            </a:r>
            <a:endParaRPr lang="en-US" baseline="-25000" dirty="0"/>
          </a:p>
        </p:txBody>
      </p:sp>
      <p:sp>
        <p:nvSpPr>
          <p:cNvPr id="105" name="Text Box 572"/>
          <p:cNvSpPr txBox="1">
            <a:spLocks noChangeArrowheads="1"/>
          </p:cNvSpPr>
          <p:nvPr/>
        </p:nvSpPr>
        <p:spPr bwMode="auto">
          <a:xfrm>
            <a:off x="1418851" y="2038350"/>
            <a:ext cx="1338786" cy="3693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1419" tIns="45710" rIns="91419" bIns="4571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noProof="0" dirty="0" smtClean="0">
                <a:solidFill>
                  <a:sysClr val="window" lastClr="FFFFFF"/>
                </a:solidFill>
              </a:rPr>
              <a:t>Raw imag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354146" y="2231940"/>
            <a:ext cx="726989" cy="603417"/>
            <a:chOff x="2354146" y="2231940"/>
            <a:chExt cx="726989" cy="603417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4146" y="2231940"/>
              <a:ext cx="726989" cy="358648"/>
            </a:xfrm>
            <a:prstGeom prst="rect">
              <a:avLst/>
            </a:prstGeom>
          </p:spPr>
        </p:pic>
        <p:sp>
          <p:nvSpPr>
            <p:cNvPr id="117" name="Plus 116"/>
            <p:cNvSpPr>
              <a:spLocks/>
            </p:cNvSpPr>
            <p:nvPr/>
          </p:nvSpPr>
          <p:spPr>
            <a:xfrm>
              <a:off x="2456640" y="2583357"/>
              <a:ext cx="252000" cy="252000"/>
            </a:xfrm>
            <a:prstGeom prst="mathPlus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</p:grpSp>
      <p:grpSp>
        <p:nvGrpSpPr>
          <p:cNvPr id="128" name="Group 50"/>
          <p:cNvGrpSpPr/>
          <p:nvPr/>
        </p:nvGrpSpPr>
        <p:grpSpPr>
          <a:xfrm>
            <a:off x="149396" y="4463809"/>
            <a:ext cx="1441798" cy="643040"/>
            <a:chOff x="2832540" y="2876490"/>
            <a:chExt cx="1668441" cy="716090"/>
          </a:xfrm>
        </p:grpSpPr>
        <p:sp>
          <p:nvSpPr>
            <p:cNvPr id="129" name="Plus 128"/>
            <p:cNvSpPr>
              <a:spLocks/>
            </p:cNvSpPr>
            <p:nvPr/>
          </p:nvSpPr>
          <p:spPr>
            <a:xfrm>
              <a:off x="2832540" y="2948400"/>
              <a:ext cx="252000" cy="252000"/>
            </a:xfrm>
            <a:prstGeom prst="mathPlus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sp>
          <p:nvSpPr>
            <p:cNvPr id="130" name="Text Box 572"/>
            <p:cNvSpPr txBox="1">
              <a:spLocks noChangeArrowheads="1"/>
            </p:cNvSpPr>
            <p:nvPr/>
          </p:nvSpPr>
          <p:spPr bwMode="auto">
            <a:xfrm>
              <a:off x="3061140" y="2876490"/>
              <a:ext cx="681152" cy="41128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Cars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31" name="Minus 130"/>
            <p:cNvSpPr/>
            <p:nvPr/>
          </p:nvSpPr>
          <p:spPr>
            <a:xfrm>
              <a:off x="2870640" y="3276600"/>
              <a:ext cx="190500" cy="228600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" name="Text Box 572"/>
            <p:cNvSpPr txBox="1">
              <a:spLocks noChangeArrowheads="1"/>
            </p:cNvSpPr>
            <p:nvPr/>
          </p:nvSpPr>
          <p:spPr bwMode="auto">
            <a:xfrm>
              <a:off x="3061140" y="3181291"/>
              <a:ext cx="1439841" cy="41128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“Non”-Cars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687116" y="3163062"/>
            <a:ext cx="1032968" cy="447982"/>
            <a:chOff x="2687116" y="3163062"/>
            <a:chExt cx="1032968" cy="447982"/>
          </a:xfrm>
        </p:grpSpPr>
        <p:sp>
          <p:nvSpPr>
            <p:cNvPr id="113" name="Plus 112"/>
            <p:cNvSpPr>
              <a:spLocks/>
            </p:cNvSpPr>
            <p:nvPr/>
          </p:nvSpPr>
          <p:spPr>
            <a:xfrm>
              <a:off x="2687116" y="3262884"/>
              <a:ext cx="252000" cy="252000"/>
            </a:xfrm>
            <a:prstGeom prst="mathPlus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0" y="3163062"/>
              <a:ext cx="672084" cy="447982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1905727" y="3714750"/>
            <a:ext cx="932657" cy="438062"/>
            <a:chOff x="1905727" y="3714750"/>
            <a:chExt cx="932657" cy="438062"/>
          </a:xfrm>
        </p:grpSpPr>
        <p:sp>
          <p:nvSpPr>
            <p:cNvPr id="123" name="Minus 122"/>
            <p:cNvSpPr/>
            <p:nvPr/>
          </p:nvSpPr>
          <p:spPr>
            <a:xfrm>
              <a:off x="1905727" y="3819160"/>
              <a:ext cx="190500" cy="228600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268"/>
            <a:stretch/>
          </p:blipFill>
          <p:spPr>
            <a:xfrm>
              <a:off x="2187466" y="3714750"/>
              <a:ext cx="650918" cy="438062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1313510" y="3105150"/>
            <a:ext cx="919717" cy="447948"/>
            <a:chOff x="1313510" y="3105150"/>
            <a:chExt cx="919717" cy="447948"/>
          </a:xfrm>
        </p:grpSpPr>
        <p:sp>
          <p:nvSpPr>
            <p:cNvPr id="120" name="Minus 119"/>
            <p:cNvSpPr/>
            <p:nvPr/>
          </p:nvSpPr>
          <p:spPr>
            <a:xfrm>
              <a:off x="1313510" y="3274584"/>
              <a:ext cx="190500" cy="228600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4070" y="3105150"/>
              <a:ext cx="669157" cy="447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3008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366" y="514350"/>
            <a:ext cx="2857500" cy="140970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3704878" y="4419881"/>
            <a:ext cx="79092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ixel 1</a:t>
            </a:r>
            <a:endParaRPr lang="en-US" baseline="-25000" dirty="0"/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1123713" y="2295215"/>
            <a:ext cx="0" cy="2124666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1014931" y="4266730"/>
            <a:ext cx="3173431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240263" y="2424448"/>
            <a:ext cx="79092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ixel 2</a:t>
            </a:r>
            <a:endParaRPr lang="en-US" baseline="-25000" dirty="0"/>
          </a:p>
        </p:txBody>
      </p:sp>
      <p:sp>
        <p:nvSpPr>
          <p:cNvPr id="105" name="Text Box 572"/>
          <p:cNvSpPr txBox="1">
            <a:spLocks noChangeArrowheads="1"/>
          </p:cNvSpPr>
          <p:nvPr/>
        </p:nvSpPr>
        <p:spPr bwMode="auto">
          <a:xfrm>
            <a:off x="1418851" y="2038350"/>
            <a:ext cx="1338786" cy="3693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1419" tIns="45710" rIns="91419" bIns="4571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noProof="0" dirty="0" smtClean="0">
                <a:solidFill>
                  <a:sysClr val="window" lastClr="FFFFFF"/>
                </a:solidFill>
              </a:rPr>
              <a:t>Raw imag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117" name="Plus 116"/>
          <p:cNvSpPr>
            <a:spLocks/>
          </p:cNvSpPr>
          <p:nvPr/>
        </p:nvSpPr>
        <p:spPr>
          <a:xfrm>
            <a:off x="2456640" y="2583357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120" name="Minus 119"/>
          <p:cNvSpPr/>
          <p:nvPr/>
        </p:nvSpPr>
        <p:spPr>
          <a:xfrm>
            <a:off x="1313510" y="3274584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Minus 122"/>
          <p:cNvSpPr/>
          <p:nvPr/>
        </p:nvSpPr>
        <p:spPr>
          <a:xfrm>
            <a:off x="1905727" y="3819160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8" name="Group 50"/>
          <p:cNvGrpSpPr/>
          <p:nvPr/>
        </p:nvGrpSpPr>
        <p:grpSpPr>
          <a:xfrm>
            <a:off x="149396" y="4463809"/>
            <a:ext cx="1441798" cy="643040"/>
            <a:chOff x="2832540" y="2876490"/>
            <a:chExt cx="1668441" cy="716090"/>
          </a:xfrm>
        </p:grpSpPr>
        <p:sp>
          <p:nvSpPr>
            <p:cNvPr id="129" name="Plus 128"/>
            <p:cNvSpPr>
              <a:spLocks/>
            </p:cNvSpPr>
            <p:nvPr/>
          </p:nvSpPr>
          <p:spPr>
            <a:xfrm>
              <a:off x="2832540" y="2948400"/>
              <a:ext cx="252000" cy="252000"/>
            </a:xfrm>
            <a:prstGeom prst="mathPlus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sp>
          <p:nvSpPr>
            <p:cNvPr id="130" name="Text Box 572"/>
            <p:cNvSpPr txBox="1">
              <a:spLocks noChangeArrowheads="1"/>
            </p:cNvSpPr>
            <p:nvPr/>
          </p:nvSpPr>
          <p:spPr bwMode="auto">
            <a:xfrm>
              <a:off x="3061140" y="2876490"/>
              <a:ext cx="681152" cy="41128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Cars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31" name="Minus 130"/>
            <p:cNvSpPr/>
            <p:nvPr/>
          </p:nvSpPr>
          <p:spPr>
            <a:xfrm>
              <a:off x="2870640" y="3276600"/>
              <a:ext cx="190500" cy="228600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" name="Text Box 572"/>
            <p:cNvSpPr txBox="1">
              <a:spLocks noChangeArrowheads="1"/>
            </p:cNvSpPr>
            <p:nvPr/>
          </p:nvSpPr>
          <p:spPr bwMode="auto">
            <a:xfrm>
              <a:off x="3061140" y="3181291"/>
              <a:ext cx="1439841" cy="41128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“Non”-Cars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606352" y="644363"/>
            <a:ext cx="1540333" cy="9794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175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 anchorCtr="1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Arial"/>
              </a:rPr>
              <a:t>Learning Algorithm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Arial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088244" y="166237"/>
            <a:ext cx="3212225" cy="1844425"/>
            <a:chOff x="1591422" y="590638"/>
            <a:chExt cx="3695478" cy="2057312"/>
          </a:xfrm>
        </p:grpSpPr>
        <p:cxnSp>
          <p:nvCxnSpPr>
            <p:cNvPr id="33" name="Straight Arrow Connector 32"/>
            <p:cNvCxnSpPr/>
            <p:nvPr/>
          </p:nvCxnSpPr>
          <p:spPr>
            <a:xfrm flipH="1">
              <a:off x="4191000" y="1635221"/>
              <a:ext cx="109590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headEnd type="arrow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</p:cxnSp>
        <p:sp>
          <p:nvSpPr>
            <p:cNvPr id="34" name="Line Callout 1 (No Border) 33"/>
            <p:cNvSpPr/>
            <p:nvPr/>
          </p:nvSpPr>
          <p:spPr>
            <a:xfrm>
              <a:off x="1591422" y="590638"/>
              <a:ext cx="914400" cy="612648"/>
            </a:xfrm>
            <a:prstGeom prst="callout1">
              <a:avLst>
                <a:gd name="adj1" fmla="val 79493"/>
                <a:gd name="adj2" fmla="val 44341"/>
                <a:gd name="adj3" fmla="val 136797"/>
                <a:gd name="adj4" fmla="val 68644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tailEnd type="triangl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/>
                  <a:ea typeface="맑은 고딕"/>
                  <a:cs typeface="+mn-cs"/>
                </a:rPr>
                <a:t>pixel 1</a:t>
              </a: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sp>
          <p:nvSpPr>
            <p:cNvPr id="35" name="Multiply 34"/>
            <p:cNvSpPr>
              <a:spLocks noChangeAspect="1"/>
            </p:cNvSpPr>
            <p:nvPr/>
          </p:nvSpPr>
          <p:spPr>
            <a:xfrm>
              <a:off x="2190389" y="1414919"/>
              <a:ext cx="180000" cy="180000"/>
            </a:xfrm>
            <a:prstGeom prst="mathMultiply">
              <a:avLst/>
            </a:prstGeom>
            <a:solidFill>
              <a:srgbClr val="FFC000"/>
            </a:solidFill>
            <a:ln w="127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sp>
          <p:nvSpPr>
            <p:cNvPr id="36" name="Multiply 35"/>
            <p:cNvSpPr>
              <a:spLocks noChangeAspect="1"/>
            </p:cNvSpPr>
            <p:nvPr/>
          </p:nvSpPr>
          <p:spPr>
            <a:xfrm>
              <a:off x="3515184" y="1929517"/>
              <a:ext cx="180000" cy="180000"/>
            </a:xfrm>
            <a:prstGeom prst="mathMultiply">
              <a:avLst/>
            </a:prstGeom>
            <a:solidFill>
              <a:srgbClr val="FFC000"/>
            </a:solidFill>
            <a:ln w="127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sp>
          <p:nvSpPr>
            <p:cNvPr id="41" name="Line Callout 1 (No Border) 40"/>
            <p:cNvSpPr/>
            <p:nvPr/>
          </p:nvSpPr>
          <p:spPr>
            <a:xfrm>
              <a:off x="3948974" y="2035302"/>
              <a:ext cx="914400" cy="612648"/>
            </a:xfrm>
            <a:prstGeom prst="callout1">
              <a:avLst>
                <a:gd name="adj1" fmla="val 32634"/>
                <a:gd name="adj2" fmla="val 23062"/>
                <a:gd name="adj3" fmla="val 3162"/>
                <a:gd name="adj4" fmla="val -26705"/>
              </a:avLst>
            </a:prstGeom>
            <a:noFill/>
            <a:ln w="381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tailEnd type="triangl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/>
                  <a:ea typeface="맑은 고딕"/>
                  <a:cs typeface="+mn-cs"/>
                </a:rPr>
                <a:t>pixel 2</a:t>
              </a: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</p:grpSp>
      <p:sp>
        <p:nvSpPr>
          <p:cNvPr id="24" name="Plus 23"/>
          <p:cNvSpPr>
            <a:spLocks/>
          </p:cNvSpPr>
          <p:nvPr/>
        </p:nvSpPr>
        <p:spPr>
          <a:xfrm>
            <a:off x="2687116" y="3262884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94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Picture 6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366" y="514350"/>
            <a:ext cx="2857500" cy="140970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3704878" y="4419881"/>
            <a:ext cx="79092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ixel 1</a:t>
            </a:r>
            <a:endParaRPr lang="en-US" baseline="-25000" dirty="0"/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1123713" y="2295215"/>
            <a:ext cx="0" cy="2124666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1014931" y="4266730"/>
            <a:ext cx="3173431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240263" y="2424448"/>
            <a:ext cx="79092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ixel 2</a:t>
            </a:r>
            <a:endParaRPr lang="en-US" baseline="-25000" dirty="0"/>
          </a:p>
        </p:txBody>
      </p:sp>
      <p:sp>
        <p:nvSpPr>
          <p:cNvPr id="105" name="Text Box 572"/>
          <p:cNvSpPr txBox="1">
            <a:spLocks noChangeArrowheads="1"/>
          </p:cNvSpPr>
          <p:nvPr/>
        </p:nvSpPr>
        <p:spPr bwMode="auto">
          <a:xfrm>
            <a:off x="1418851" y="2038350"/>
            <a:ext cx="1338786" cy="3693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1419" tIns="45710" rIns="91419" bIns="4571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noProof="0" dirty="0" smtClean="0">
                <a:solidFill>
                  <a:sysClr val="window" lastClr="FFFFFF"/>
                </a:solidFill>
              </a:rPr>
              <a:t>Raw imag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117" name="Plus 116"/>
          <p:cNvSpPr>
            <a:spLocks/>
          </p:cNvSpPr>
          <p:nvPr/>
        </p:nvSpPr>
        <p:spPr>
          <a:xfrm>
            <a:off x="2456640" y="2583357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120" name="Minus 119"/>
          <p:cNvSpPr/>
          <p:nvPr/>
        </p:nvSpPr>
        <p:spPr>
          <a:xfrm>
            <a:off x="1313510" y="3274584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Minus 122"/>
          <p:cNvSpPr/>
          <p:nvPr/>
        </p:nvSpPr>
        <p:spPr>
          <a:xfrm>
            <a:off x="1905727" y="3819160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8" name="Group 50"/>
          <p:cNvGrpSpPr/>
          <p:nvPr/>
        </p:nvGrpSpPr>
        <p:grpSpPr>
          <a:xfrm>
            <a:off x="149396" y="4463809"/>
            <a:ext cx="1441798" cy="643040"/>
            <a:chOff x="2832540" y="2876490"/>
            <a:chExt cx="1668441" cy="716090"/>
          </a:xfrm>
        </p:grpSpPr>
        <p:sp>
          <p:nvSpPr>
            <p:cNvPr id="129" name="Plus 128"/>
            <p:cNvSpPr>
              <a:spLocks/>
            </p:cNvSpPr>
            <p:nvPr/>
          </p:nvSpPr>
          <p:spPr>
            <a:xfrm>
              <a:off x="2832540" y="2948400"/>
              <a:ext cx="252000" cy="252000"/>
            </a:xfrm>
            <a:prstGeom prst="mathPlus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sp>
          <p:nvSpPr>
            <p:cNvPr id="130" name="Text Box 572"/>
            <p:cNvSpPr txBox="1">
              <a:spLocks noChangeArrowheads="1"/>
            </p:cNvSpPr>
            <p:nvPr/>
          </p:nvSpPr>
          <p:spPr bwMode="auto">
            <a:xfrm>
              <a:off x="3061140" y="2876490"/>
              <a:ext cx="681152" cy="41128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Cars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31" name="Minus 130"/>
            <p:cNvSpPr/>
            <p:nvPr/>
          </p:nvSpPr>
          <p:spPr>
            <a:xfrm>
              <a:off x="2870640" y="3276600"/>
              <a:ext cx="190500" cy="228600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" name="Text Box 572"/>
            <p:cNvSpPr txBox="1">
              <a:spLocks noChangeArrowheads="1"/>
            </p:cNvSpPr>
            <p:nvPr/>
          </p:nvSpPr>
          <p:spPr bwMode="auto">
            <a:xfrm>
              <a:off x="3061140" y="3181291"/>
              <a:ext cx="1439841" cy="41128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“Non”-Cars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648200" y="1986980"/>
            <a:ext cx="40150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50 x 50 pixel images</a:t>
            </a:r>
            <a:r>
              <a:rPr lang="en-US" sz="2000" dirty="0" smtClean="0">
                <a:latin typeface="+mj-lt"/>
                <a:sym typeface="Wingdings" pitchFamily="2" charset="2"/>
              </a:rPr>
              <a:t>→ 2500 pixels</a:t>
            </a:r>
          </a:p>
          <a:p>
            <a:r>
              <a:rPr lang="en-US" sz="2000" dirty="0" smtClean="0">
                <a:latin typeface="+mj-lt"/>
                <a:sym typeface="Wingdings" pitchFamily="2" charset="2"/>
              </a:rPr>
              <a:t>                        (7500 if RGB)</a:t>
            </a:r>
            <a:endParaRPr lang="en-US" sz="2000" dirty="0">
              <a:latin typeface="+mj-lt"/>
            </a:endParaRPr>
          </a:p>
        </p:txBody>
      </p:sp>
      <p:pic>
        <p:nvPicPr>
          <p:cNvPr id="26" name="Picture 2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353" y="2406192"/>
            <a:ext cx="979170" cy="177165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4756353" y="2949541"/>
            <a:ext cx="2505075" cy="1399639"/>
            <a:chOff x="4932327" y="3000911"/>
            <a:chExt cx="2505075" cy="1399639"/>
          </a:xfrm>
        </p:grpSpPr>
        <p:pic>
          <p:nvPicPr>
            <p:cNvPr id="28" name="Picture 27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2327" y="3032760"/>
              <a:ext cx="2505075" cy="1367790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5564160" y="3000911"/>
              <a:ext cx="178504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+mj-lt"/>
                </a:rPr>
                <a:t>pixel 1 intensity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564159" y="3313331"/>
              <a:ext cx="178504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+mj-lt"/>
                </a:rPr>
                <a:t>pixel 2 intensity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564159" y="4042410"/>
              <a:ext cx="178504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+mj-lt"/>
                </a:rPr>
                <a:t>pixel 2500 intensity</a:t>
              </a:r>
              <a:endParaRPr lang="en-US" sz="1600" dirty="0">
                <a:latin typeface="+mj-lt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670389" y="4390104"/>
            <a:ext cx="4297637" cy="646331"/>
            <a:chOff x="4670389" y="4390104"/>
            <a:chExt cx="4297637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4670389" y="4390104"/>
              <a:ext cx="429763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Quadratic features (               ): ≈3 million		                  features</a:t>
              </a:r>
              <a:endParaRPr lang="en-US" dirty="0">
                <a:latin typeface="+mj-lt"/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35115" y="4530155"/>
              <a:ext cx="756285" cy="198120"/>
            </a:xfrm>
            <a:prstGeom prst="rect">
              <a:avLst/>
            </a:prstGeom>
          </p:spPr>
        </p:pic>
      </p:grpSp>
      <p:sp>
        <p:nvSpPr>
          <p:cNvPr id="34" name="Plus 33"/>
          <p:cNvSpPr>
            <a:spLocks/>
          </p:cNvSpPr>
          <p:nvPr/>
        </p:nvSpPr>
        <p:spPr>
          <a:xfrm>
            <a:off x="3326878" y="3406438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35" name="Plus 34"/>
          <p:cNvSpPr>
            <a:spLocks/>
          </p:cNvSpPr>
          <p:nvPr/>
        </p:nvSpPr>
        <p:spPr>
          <a:xfrm>
            <a:off x="2180713" y="3118818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36" name="Plus 35"/>
          <p:cNvSpPr>
            <a:spLocks/>
          </p:cNvSpPr>
          <p:nvPr/>
        </p:nvSpPr>
        <p:spPr>
          <a:xfrm>
            <a:off x="3035293" y="2793780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40" name="Plus 39"/>
          <p:cNvSpPr>
            <a:spLocks/>
          </p:cNvSpPr>
          <p:nvPr/>
        </p:nvSpPr>
        <p:spPr>
          <a:xfrm>
            <a:off x="2783293" y="2322145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41" name="Plus 40"/>
          <p:cNvSpPr>
            <a:spLocks/>
          </p:cNvSpPr>
          <p:nvPr/>
        </p:nvSpPr>
        <p:spPr>
          <a:xfrm>
            <a:off x="3451965" y="2448145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42" name="Plus 41"/>
          <p:cNvSpPr>
            <a:spLocks/>
          </p:cNvSpPr>
          <p:nvPr/>
        </p:nvSpPr>
        <p:spPr>
          <a:xfrm>
            <a:off x="3574137" y="3016025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p:sp>
        <p:nvSpPr>
          <p:cNvPr id="43" name="Minus 42"/>
          <p:cNvSpPr/>
          <p:nvPr/>
        </p:nvSpPr>
        <p:spPr>
          <a:xfrm>
            <a:off x="1400694" y="3765398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Minus 43"/>
          <p:cNvSpPr/>
          <p:nvPr/>
        </p:nvSpPr>
        <p:spPr>
          <a:xfrm>
            <a:off x="1489292" y="2766368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Minus 44"/>
          <p:cNvSpPr/>
          <p:nvPr/>
        </p:nvSpPr>
        <p:spPr>
          <a:xfrm>
            <a:off x="1790250" y="3027402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Minus 45"/>
          <p:cNvSpPr/>
          <p:nvPr/>
        </p:nvSpPr>
        <p:spPr>
          <a:xfrm>
            <a:off x="1599010" y="2354757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Minus 46"/>
          <p:cNvSpPr/>
          <p:nvPr/>
        </p:nvSpPr>
        <p:spPr>
          <a:xfrm>
            <a:off x="1899968" y="2615791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Minus 47"/>
          <p:cNvSpPr/>
          <p:nvPr/>
        </p:nvSpPr>
        <p:spPr>
          <a:xfrm>
            <a:off x="1727182" y="3508002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Minus 49"/>
          <p:cNvSpPr/>
          <p:nvPr/>
        </p:nvSpPr>
        <p:spPr>
          <a:xfrm>
            <a:off x="2741704" y="3876453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Minus 52"/>
          <p:cNvSpPr/>
          <p:nvPr/>
        </p:nvSpPr>
        <p:spPr>
          <a:xfrm>
            <a:off x="2309010" y="3665285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Minus 53"/>
          <p:cNvSpPr/>
          <p:nvPr/>
        </p:nvSpPr>
        <p:spPr>
          <a:xfrm>
            <a:off x="2337463" y="3961921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Minus 54"/>
          <p:cNvSpPr/>
          <p:nvPr/>
        </p:nvSpPr>
        <p:spPr>
          <a:xfrm>
            <a:off x="3231628" y="3993998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Minus 55"/>
          <p:cNvSpPr/>
          <p:nvPr/>
        </p:nvSpPr>
        <p:spPr>
          <a:xfrm>
            <a:off x="3608715" y="3835437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Minus 56"/>
          <p:cNvSpPr/>
          <p:nvPr/>
        </p:nvSpPr>
        <p:spPr>
          <a:xfrm>
            <a:off x="3041128" y="3703117"/>
            <a:ext cx="190500" cy="228600"/>
          </a:xfrm>
          <a:prstGeom prst="mathMinus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606352" y="644363"/>
            <a:ext cx="1540333" cy="9794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175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 anchorCtr="1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Arial"/>
              </a:rPr>
              <a:t>Learning Algorithm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Arial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2088244" y="166237"/>
            <a:ext cx="3212225" cy="1844425"/>
            <a:chOff x="1591422" y="590638"/>
            <a:chExt cx="3695478" cy="2057312"/>
          </a:xfrm>
        </p:grpSpPr>
        <p:cxnSp>
          <p:nvCxnSpPr>
            <p:cNvPr id="61" name="Straight Arrow Connector 60"/>
            <p:cNvCxnSpPr/>
            <p:nvPr/>
          </p:nvCxnSpPr>
          <p:spPr>
            <a:xfrm flipH="1">
              <a:off x="4191000" y="1635221"/>
              <a:ext cx="109590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headEnd type="arrow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</p:cxnSp>
        <p:sp>
          <p:nvSpPr>
            <p:cNvPr id="62" name="Line Callout 1 (No Border) 61"/>
            <p:cNvSpPr/>
            <p:nvPr/>
          </p:nvSpPr>
          <p:spPr>
            <a:xfrm>
              <a:off x="1591422" y="590638"/>
              <a:ext cx="914400" cy="612648"/>
            </a:xfrm>
            <a:prstGeom prst="callout1">
              <a:avLst>
                <a:gd name="adj1" fmla="val 79493"/>
                <a:gd name="adj2" fmla="val 44341"/>
                <a:gd name="adj3" fmla="val 136797"/>
                <a:gd name="adj4" fmla="val 68644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tailEnd type="triangl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/>
                  <a:ea typeface="맑은 고딕"/>
                  <a:cs typeface="+mn-cs"/>
                </a:rPr>
                <a:t>pixel 1</a:t>
              </a: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sp>
          <p:nvSpPr>
            <p:cNvPr id="63" name="Multiply 62"/>
            <p:cNvSpPr>
              <a:spLocks noChangeAspect="1"/>
            </p:cNvSpPr>
            <p:nvPr/>
          </p:nvSpPr>
          <p:spPr>
            <a:xfrm>
              <a:off x="2190389" y="1414919"/>
              <a:ext cx="180000" cy="180000"/>
            </a:xfrm>
            <a:prstGeom prst="mathMultiply">
              <a:avLst/>
            </a:prstGeom>
            <a:solidFill>
              <a:srgbClr val="FFC000"/>
            </a:solidFill>
            <a:ln w="127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sp>
          <p:nvSpPr>
            <p:cNvPr id="64" name="Multiply 63"/>
            <p:cNvSpPr>
              <a:spLocks noChangeAspect="1"/>
            </p:cNvSpPr>
            <p:nvPr/>
          </p:nvSpPr>
          <p:spPr>
            <a:xfrm>
              <a:off x="3515184" y="1929517"/>
              <a:ext cx="180000" cy="180000"/>
            </a:xfrm>
            <a:prstGeom prst="mathMultiply">
              <a:avLst/>
            </a:prstGeom>
            <a:solidFill>
              <a:srgbClr val="FFC000"/>
            </a:solidFill>
            <a:ln w="127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  <p:sp>
          <p:nvSpPr>
            <p:cNvPr id="65" name="Line Callout 1 (No Border) 64"/>
            <p:cNvSpPr/>
            <p:nvPr/>
          </p:nvSpPr>
          <p:spPr>
            <a:xfrm>
              <a:off x="3948974" y="2035302"/>
              <a:ext cx="914400" cy="612648"/>
            </a:xfrm>
            <a:prstGeom prst="callout1">
              <a:avLst>
                <a:gd name="adj1" fmla="val 32634"/>
                <a:gd name="adj2" fmla="val 23062"/>
                <a:gd name="adj3" fmla="val 3162"/>
                <a:gd name="adj4" fmla="val -26705"/>
              </a:avLst>
            </a:prstGeom>
            <a:noFill/>
            <a:ln w="381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tailEnd type="triangl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/>
                  <a:ea typeface="맑은 고딕"/>
                  <a:cs typeface="+mn-cs"/>
                </a:rPr>
                <a:t>pixel 2</a:t>
              </a: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맑은 고딕"/>
                <a:cs typeface="+mn-cs"/>
              </a:endParaRPr>
            </a:p>
          </p:txBody>
        </p:sp>
      </p:grpSp>
      <p:sp>
        <p:nvSpPr>
          <p:cNvPr id="66" name="Plus 65"/>
          <p:cNvSpPr>
            <a:spLocks/>
          </p:cNvSpPr>
          <p:nvPr/>
        </p:nvSpPr>
        <p:spPr>
          <a:xfrm>
            <a:off x="2687116" y="3262884"/>
            <a:ext cx="252000" cy="252000"/>
          </a:xfrm>
          <a:prstGeom prst="mathPlus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맑은 고딕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2064960" y="2138760"/>
              <a:ext cx="1843920" cy="1588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54880" y="2130120"/>
                <a:ext cx="1863720" cy="160812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0680" y="2766404"/>
            <a:ext cx="834621" cy="366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48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925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ural Networks: Representation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224865" y="2283860"/>
            <a:ext cx="4256087" cy="1676400"/>
          </a:xfrm>
        </p:spPr>
        <p:txBody>
          <a:bodyPr>
            <a:noAutofit/>
          </a:bodyPr>
          <a:lstStyle/>
          <a:p>
            <a:pPr algn="l"/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urons and the brain</a:t>
            </a:r>
            <a:endParaRPr lang="en-US" sz="5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6737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5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i \times x_j&#10;$&#10;&#10;\end{document}"/>
  <p:tag name="IGUANATEXSIZE" val="2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2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1&#10;$&#10;&#10;\end{document}"/>
  <p:tag name="IGUANATEXSIZE" val="2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x_1 $ AND $ x_2$&#10;&#10;\end{document}"/>
  <p:tag name="IGUANATEXSIZE" val="28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x_1 $ OR $ x_2$&#10;&#10;\end{document}"/>
  <p:tag name="IGUANATEXSIZE" val="2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 = \begin{bmatrix}&#10;00000000000000\\&#10;00000000000000\\&#10;\vdots\\&#10;00000000000000&#10;\end{bmatrix}&#10;$&#10;\end{document}"/>
  <p:tag name="IGUANATEXSIZE" val="2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1&#10;$&#10;&#10;\end{document}"/>
  <p:tag name="IGUANATEXSIZE" val="2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= g(10-20x_1)&#10;$&#10;&#10;\end{document}"/>
  <p:tag name="IGUANATEXSIZE" val="24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(NOT $x_1$) AND (NOT $x_2$)&#10;&#10;\end{document}"/>
  <p:tag name="IGUANATEXSIZE" val="24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x_1 $ XNOR $ x_2$&#10;&#10;\end{document}"/>
  <p:tag name="IGUANATEXSIZE" val="2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2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 = \begin{bmatrix}&#10;x_0\\x_1\\x_2\\x_3&#10;\end{bmatrix}&#10;$&#10;&#10;\end{document}"/>
  <p:tag name="IGUANATEXSIZE" val="2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2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x_1 $ AND $ x_2$&#10;&#10;\end{document}"/>
  <p:tag name="IGUANATEXSIZE" val="16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(NOT $x_1$) AND (NOT $x_2$)&#10;&#10;\end{document}"/>
  <p:tag name="IGUANATEXSIZE" val="16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x_1 $ OR $ x_2$&#10;&#10;\end{document}"/>
  <p:tag name="IGUANATEXSIZE" val="16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2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 = \begin{bmatrix}&#10;\theta_0\\\theta_1\\\theta_2\\\theta_3&#10;\end{bmatrix}&#10;$&#10;&#10;\end{document}"/>
  <p:tag name="IGUANATEXSIZE" val="2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2&#10;$&#10;&#10;\end{document}"/>
  <p:tag name="IGUANATEXSIZE" val="24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a_1^{(2)}&#10;$&#10;&#10;\end{document}"/>
  <p:tag name="IGUANATEXSIZE" val="24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a_2^{(2)}&#10;$&#10;&#10;\end{document}"/>
  <p:tag name="IGUANATEXSIZE" val="24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2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2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3&#10;$&#10;&#10;\end{document}"/>
  <p:tag name="IGUANATEXSIZE" val="2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h_\Theta(x) \approx \left[ \begin{smallmatrix}&#10;1\\0\\0\\0&#10;\end{smallmatrix} \right]&#10;$&#10;&#10;\end{document}"/>
  <p:tag name="IGUANATEXSIZE" val="2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h_\Theta(x) \approx \left[ \begin{smallmatrix}&#10;0\\1\\0\\0&#10;\end{smallmatrix} \right]&#10;$&#10;&#10;\end{document}"/>
  <p:tag name="IGUANATEXSIZE" val="2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h_\Theta(x) \approx \left[ \begin{smallmatrix}&#10;0\\0\\1\\0&#10;\end{smallmatrix} \right]&#10;$&#10;&#10;\end{document}"/>
  <p:tag name="IGUANATEXSIZE" val="2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h_\Theta(x) \in \mathbb{R}^4&#10;$&#10;&#10;\end{document}"/>
  <p:tag name="IGUANATEXSIZE" val="2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h_\Theta(x) \approx \left[ \begin{smallmatrix}&#10;1\\0\\0\\0&#10;\end{smallmatrix} \right]&#10;$&#10;&#10;\end{document}"/>
  <p:tag name="IGUANATEXSIZE" val="2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h_\Theta(x) \approx \left[ \begin{smallmatrix}&#10;0\\1\\0\\0&#10;\end{smallmatrix} \right]&#10;$&#10;&#10;\end{document}"/>
  <p:tag name="IGUANATEXSIZE" val="2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h_\Theta(x) \approx \left[ \begin{smallmatrix}&#10;0\\0\\1\\0&#10;\end{smallmatrix} \right]&#10;$&#10;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(x^{(1)}, y^{(1)}), (x^{(2)}, y^{(2)}), \dots, (x^{(m)}, y^{(m)}) &#10;$&#10;&#10;\end{document}"/>
  <p:tag name="IGUANATEXSIZE" val="2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y^{(i)}&#10;$&#10;&#10;\end{document}"/>
  <p:tag name="IGUANATEXSIZE" val="2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\left[ \begin{smallmatrix}&#10;1\\0\\0\\0&#10;\end{smallmatrix} \right]&#10;$&#10;&#10;\end{document}"/>
  <p:tag name="IGUANATEXSIZE" val="24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\left[ \begin{smallmatrix}&#10;0\\1\\0\\0&#10;\end{smallmatrix} \right]&#10;$&#10;&#10;\end{document}"/>
  <p:tag name="IGUANATEXSIZE" val="2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\left[ \begin{smallmatrix}&#10;0\\0\\1\\0&#10;\end{smallmatrix} \right]&#10;$&#10;&#10;\end{document}"/>
  <p:tag name="IGUANATEXSIZE" val="24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\left[ \begin{smallmatrix}&#10;0\\0\\0\\1&#10;\end{smallmatrix} \right]&#10;$&#10;&#10;\end{document}"/>
  <p:tag name="IGUANATEXSIZE" val="24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usepackage{color}&#10;\pagestyle{empty}&#10;\begin{document}&#10;&#10;$&#10;h_\Theta(x) \in \mathbb{R}^4&#10;$&#10;&#10;\end{document}"/>
  <p:tag name="IGUANATEXSIZE" val="2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3&#10;$&#10;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g(\theta_0 + \theta_1 x_1 + \theta_2 x_2$&#10;&#10;$+ \theta_3 x_1 x_2 + \theta_4 x_1^2 x_2 $&#10;&#10;$+ \theta_5 x_1^3 x_2 + \theta_6 x_1 x_2^2 + \dots)&#10;$&#10;&#10;\end{document}"/>
  <p:tag name="IGUANATEXSIZE" val="2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3&#10;$&#10;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1^{(2)}&#10;$&#10;&#10;\end{document}"/>
  <p:tag name="IGUANATEXSIZE" val="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2^{(2)}&#10;$&#10;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3^{(2)}&#10;$&#10;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i^{(j)} =&#10;$&#10;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^{(j)} =&#10;$&#10;&#10;\end{document}"/>
  <p:tag name="IGUANATEXSIZE" val="2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i&#10;$&#10;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&#10;$&#10;&#10;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&#10;$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 =&#10;$&#10;&#10;\end{document}"/>
  <p:tag name="IGUANATEXSIZE" val="2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+1&#10;$&#10;&#10;\end{document}"/>
  <p:tag name="IGUANATEXSIZE" val="2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1^{(2)} = g(\Theta_{10}^{(1)} x_0 + \Theta_{11}^{(1)} x_1 + \Theta_{12}^{(1)} x_2 + \Theta_{13}^{(1)} x_3)&#10;$&#10;&#10;\end{document}"/>
  <p:tag name="IGUANATEXSIZE" val="2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2^{(2)} = g(\Theta_{20}^{(1)} x_0 + \Theta_{21}^{(1)} x_1 + \Theta_{22}^{(1)} x_2 + \Theta_{23}^{(1)} x_3)&#10;$&#10;&#10;\end{document}"/>
  <p:tag name="IGUANATEXSIZE" val="2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3^{(2)} = g(\Theta_{30}^{(1)} x_0 + \Theta_{31}^{(1)} x_1 + \Theta_{32}^{(1)} x_2 + \Theta_{33}^{(1)} x_3)&#10;$&#10;&#10;\end{document}"/>
  <p:tag name="IGUANATEXSIZE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= a_1^{(3)} = g(\Theta_{10}^{(2)} a_0^{(2)} + \Theta_{11}^{(2)} a_1^{(2)} + \Theta_{12}^{(2)} a_2^{(2)}+ \Theta_{13}^{(2)} a_3^{(2)})&#10;$&#10;&#10;\end{document}"/>
  <p:tag name="IGUANATEXSIZE" val="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s_j&#10;$&#10;&#10;\end{document}"/>
  <p:tag name="IGUANATEXSIZE" val="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&#10;$&#10;&#10;\end{document}"/>
  <p:tag name="IGUANATEXSIZE" val="2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s_{j+1}&#10;$&#10;&#10;\end{document}"/>
  <p:tag name="IGUANATEXSIZE" val="2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+1&#10;$&#10;&#10;\end{document}"/>
  <p:tag name="IGUANATEXSIZE" val="2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^{(j)}&#10;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 =&#10;$&#10;&#10;\end{document}"/>
  <p:tag name="IGUANATEXSIZE" val="2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s_{j+1} \times (s_j + 1)&#10;$&#10;&#10;\end{document}"/>
  <p:tag name="IGUANATEXSIZE" val="2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&#10;$&#10;&#10;\end{document}"/>
  <p:tag name="IGUANATEXSIZE" val="2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i&#10;$&#10;&#10;\end{document}"/>
  <p:tag name="IGUANATEXSIZE" val="2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3&#10;$&#10;&#10;\end{document}"/>
  <p:tag name="IGUANATEXSIZE" val="2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1^{(2)}&#10;$&#10;&#10;\end{document}"/>
  <p:tag name="IGUANATEXSIZE" val="2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2^{(2)}&#10;$&#10;&#10;\end{document}"/>
  <p:tag name="IGUANATEXSIZE" val="2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3^{(2)}&#10;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3 =&#10;$&#10;&#10;\end{document}"/>
  <p:tag name="IGUANATEXSIZE" val="2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= g(\Theta_{10}^{(2)} a_0^{(2)} + \Theta_{11}^{(2)} a_1^{(2)}&#10;+ \Theta_{12}^{(2)} a_2^{(2)}+ \Theta_{13}^{(2)} a_3^{(2)})&#10;$&#10;&#10;\end{document}"/>
  <p:tag name="IGUANATEXSIZE" val="2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 = \begin{bmatrix}&#10;x_0\\x_1\\x_2\\x_3&#10;\end{bmatrix}&#10;$&#10;&#10;\end{document}"/>
  <p:tag name="IGUANATEXSIZE" val="2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z^{(2)} = \begin{bmatrix}&#10;z^{(2)}_1\\z^{(2)}_2\\z^{(2)}_3&#10;\end{bmatrix}&#10;$&#10;&#10;\end{document}"/>
  <p:tag name="IGUANATEXSIZE" val="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z^{(2)} = \Theta^{(1)} x&#10;$&#10;&#10;\end{document}"/>
  <p:tag name="IGUANATEXSIZE" val="2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^{(2)} = g(z^{(2)})&#10;$&#10;&#10;\end{document}"/>
  <p:tag name="IGUANATEXSIZE" val="2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z^{(3)} = \Theta^{(2)} a^{(2)}&#10;$&#10;&#10;\end{document}"/>
  <p:tag name="IGUANATEXSIZE" val="2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= a^{(3)} = g(z^{(3)})&#10;$&#10;&#10;\end{document}"/>
  <p:tag name="IGUANATEXSIZE" val="2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0^{(2)} =1&#10;$&#10;&#10;\end{document}"/>
  <p:tag name="IGUANATEXSIZE" val="2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1^{(2)} = g(\Theta_{10}^{(1)} x_0 + \Theta_{11}^{(1)} x_1 + \Theta_{12}^{(1)} x_2 + \Theta_{13}^{(1)} x_3)&#10;$&#10;&#10;\end{document}"/>
  <p:tag name="IGUANATEXSIZE" val="2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2^{(2)} = g(\Theta_{20}^{(1)} x_0 + \Theta_{21}^{(1)} x_1 + \Theta_{22}^{(1)} x_2 + \Theta_{23}^{(1)} x_3)&#10;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4 =&#10;$&#10;&#10;\end{document}"/>
  <p:tag name="IGUANATEXSIZE" val="2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3^{(2)} = g(\Theta_{30}^{(1)} x_0 + \Theta_{31}^{(1)} x_1 + \Theta_{32}^{(1)} x_2 + \Theta_{33}^{(1)} x_3)&#10;$&#10;&#10;\end{document}"/>
  <p:tag name="IGUANATEXSIZE" val="2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3&#10;$&#10;&#10;\end{document}"/>
  <p:tag name="IGUANATEXSIZE" val="2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1^{(2)}&#10;$&#10;&#10;\end{document}"/>
  <p:tag name="IGUANATEXSIZE" val="2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2^{(2)}&#10;$&#10;&#10;\end{document}"/>
  <p:tag name="IGUANATEXSIZE" val="2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3^{(2)}&#10;$&#10;&#10;\end{document}"/>
  <p:tag name="IGUANATEXSIZE" val="2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= g(\Theta_{10}^{(2)} a_0^{(2)} + \Theta_{11}^{(2)} a_1^{(2)}&#10;+ \Theta_{12}^{(2)} a_2^{(2)}+ \Theta_{13}^{(2)} a_3^{(2)})&#10;$&#10;&#10;\end{document}"/>
  <p:tag name="IGUANATEXSIZE" val="2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z^{(2)} = \Theta^{(1)} x&#10;$&#10;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{100}&#10;$&#10;&#10;\end{document}"/>
  <p:tag name="IGUANATEXSIZE" val="2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^{(2)} = g(z^{(2)})&#10;$&#10;&#10;\end{document}"/>
  <p:tag name="IGUANATEXSIZE" val="2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3&#10;$&#10;&#10;\end{document}"/>
  <p:tag name="IGUANATEXSIZE" val="2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1^{(2)}&#10;$&#10;&#10;\end{document}"/>
  <p:tag name="IGUANATEXSIZE" val="2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2^{(2)}&#10;$&#10;&#10;\end{document}"/>
  <p:tag name="IGUANATEXSIZE" val="2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3^{(2)}&#10;$&#10;&#10;\end{document}"/>
  <p:tag name="IGUANATEXSIZE" val="2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dots&#10;$&#10;&#10;\end{document}"/>
  <p:tag name="IGUANATEXSIZE" val="2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3&#10;$&#10;&#10;\end{document}"/>
  <p:tag name="IGUANATEXSIZE" val="2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y = x_1 $ XOR $ x_2$&#10;&#10;\end{document}"/>
  <p:tag name="IGUANATEXSIZE" val="2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 $ XNOR $ x_2$&#10;&#10;\end{document}"/>
  <p:tag name="IGUANATEXSIZE" val="2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NOT ($x_1 $ XOR $ x_2$)&#10;&#10;\end{document}"/>
  <p:tag name="IGUANATEXSIZE" val="2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, x_2 \in \{ 0, 1\}&#10;$&#10;&#10;\end{document}"/>
  <p:tag name="IGUANATEXSIZE" val="2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y = x_1 $ AND $ x_2$&#10;&#10;\end{document}"/>
  <p:tag name="IGUANATEXSIZE" val="2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n = 2500&#10;$&#10;&#10;\end{document}"/>
  <p:tag name="IGUANATEXSIZE" val="2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2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2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x_1&#10;$&#10;&#10;\end{document}"/>
  <p:tag name="IGUANATEXSIZE" val="2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g(z)&#10;$&#10;&#10;\end{document}"/>
  <p:tag name="IGUANATEXSIZE" val="2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a_1^{(2)} = g(\Theta_{10}^{(1)} x_0 + \Theta_{11}^{(1)} x_1 + \Theta_{12}^{(1)} x_2 + \Theta_{13}^{(1)} x_3)&#10;$&#10;&#10;\end{document}"/>
  <p:tag name="IGUANATEXSIZE" val="2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20"/>
</p:tagLst>
</file>

<file path=ppt/theme/theme1.xml><?xml version="1.0" encoding="utf-8"?>
<a:theme xmlns:a="http://schemas.openxmlformats.org/drawingml/2006/main" name="1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Lectur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00FF00"/>
      </a:accent2>
      <a:accent3>
        <a:srgbClr val="00FFFF"/>
      </a:accent3>
      <a:accent4>
        <a:srgbClr val="FF0000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3788</TotalTime>
  <Words>703</Words>
  <Application>Microsoft Office PowerPoint</Application>
  <PresentationFormat>全屏显示(16:9)</PresentationFormat>
  <Paragraphs>211</Paragraphs>
  <Slides>32</Slides>
  <Notes>4</Notes>
  <HiddenSlides>0</HiddenSlides>
  <MMClips>1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맑은 고딕</vt:lpstr>
      <vt:lpstr>宋体</vt:lpstr>
      <vt:lpstr>Arial</vt:lpstr>
      <vt:lpstr>Calibri</vt:lpstr>
      <vt:lpstr>Wingdings</vt:lpstr>
      <vt:lpstr>1_Lecture</vt:lpstr>
      <vt:lpstr>2_Office Theme</vt:lpstr>
      <vt:lpstr>3_Office Theme</vt:lpstr>
      <vt:lpstr>2_Lecture</vt:lpstr>
      <vt:lpstr>Equation</vt:lpstr>
      <vt:lpstr>Non-linear hypothes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urons and the brai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ulti-class classification 多分类问题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Programming</dc:title>
  <dc:creator>OpenClassroom</dc:creator>
  <cp:lastModifiedBy>WCY</cp:lastModifiedBy>
  <cp:revision>391</cp:revision>
  <dcterms:created xsi:type="dcterms:W3CDTF">2010-07-08T21:59:02Z</dcterms:created>
  <dcterms:modified xsi:type="dcterms:W3CDTF">2019-09-18T06:27:33Z</dcterms:modified>
</cp:coreProperties>
</file>